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4313" w:rsidRDefault="000D0BD4" w:rsidP="000D0BD4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2</w:t>
      </w:r>
      <w:r w:rsidR="00765D8F">
        <w:rPr>
          <w:rFonts w:ascii="Comic Sans MS" w:hAnsi="Comic Sans MS"/>
        </w:rPr>
        <w:t xml:space="preserve"> Bisectors in Triangles</w:t>
      </w:r>
      <w:r w:rsidR="00765D8F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:  ____________________</w:t>
      </w:r>
    </w:p>
    <w:p w:rsidR="000D0BD4" w:rsidRDefault="000D0BD4" w:rsidP="000D0BD4">
      <w:pPr>
        <w:spacing w:after="0"/>
        <w:rPr>
          <w:rFonts w:ascii="Comic Sans MS" w:hAnsi="Comic Sans MS"/>
        </w:rPr>
      </w:pPr>
    </w:p>
    <w:tbl>
      <w:tblPr>
        <w:tblStyle w:val="TableGrid"/>
        <w:tblpPr w:leftFromText="180" w:rightFromText="180" w:vertAnchor="page" w:horzAnchor="margin" w:tblpY="1456"/>
        <w:tblW w:w="0" w:type="auto"/>
        <w:tblLook w:val="04A0" w:firstRow="1" w:lastRow="0" w:firstColumn="1" w:lastColumn="0" w:noHBand="0" w:noVBand="1"/>
      </w:tblPr>
      <w:tblGrid>
        <w:gridCol w:w="6048"/>
        <w:gridCol w:w="810"/>
        <w:gridCol w:w="1080"/>
        <w:gridCol w:w="1260"/>
        <w:gridCol w:w="1327"/>
      </w:tblGrid>
      <w:tr w:rsidR="000D0BD4" w:rsidTr="00884D97">
        <w:trPr>
          <w:trHeight w:val="530"/>
        </w:trPr>
        <w:tc>
          <w:tcPr>
            <w:tcW w:w="6048" w:type="dxa"/>
          </w:tcPr>
          <w:p w:rsidR="000D0BD4" w:rsidRPr="00695AB4" w:rsidRDefault="000D0BD4" w:rsidP="00884D97">
            <w:pPr>
              <w:tabs>
                <w:tab w:val="left" w:pos="1875"/>
                <w:tab w:val="center" w:pos="2646"/>
              </w:tabs>
              <w:contextualSpacing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  <w:sz w:val="16"/>
                <w:szCs w:val="16"/>
              </w:rPr>
              <w:tab/>
            </w:r>
            <w:r w:rsidRPr="00695AB4">
              <w:rPr>
                <w:rFonts w:ascii="Comic Sans MS" w:hAnsi="Comic Sans MS" w:cs="Arial"/>
                <w:b/>
              </w:rPr>
              <w:tab/>
              <w:t>Learning Targets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0D0BD4" w:rsidRPr="00695AB4" w:rsidRDefault="000D0BD4" w:rsidP="00884D97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Help!  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0D0BD4" w:rsidRPr="00695AB4" w:rsidRDefault="000D0BD4" w:rsidP="00884D97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getting there…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0D0BD4" w:rsidRPr="00695AB4" w:rsidRDefault="000D0BD4" w:rsidP="00884D97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almost there…</w:t>
            </w:r>
          </w:p>
        </w:tc>
        <w:tc>
          <w:tcPr>
            <w:tcW w:w="1327" w:type="dxa"/>
            <w:tcBorders>
              <w:bottom w:val="single" w:sz="4" w:space="0" w:color="auto"/>
            </w:tcBorders>
          </w:tcPr>
          <w:p w:rsidR="000D0BD4" w:rsidRPr="00695AB4" w:rsidRDefault="000D0BD4" w:rsidP="00884D97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Yes!  I totally got this! </w:t>
            </w: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sym w:font="Wingdings" w:char="F04A"/>
            </w:r>
          </w:p>
        </w:tc>
      </w:tr>
      <w:tr w:rsidR="000D0BD4" w:rsidTr="00884D97">
        <w:trPr>
          <w:trHeight w:val="533"/>
        </w:trPr>
        <w:tc>
          <w:tcPr>
            <w:tcW w:w="6048" w:type="dxa"/>
          </w:tcPr>
          <w:p w:rsidR="000D0BD4" w:rsidRPr="00327E6C" w:rsidRDefault="000D0BD4" w:rsidP="000D0BD4">
            <w:pPr>
              <w:rPr>
                <w:rFonts w:ascii="Comic Sans MS" w:hAnsi="Comic Sans MS"/>
                <w:b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 xml:space="preserve">1. </w:t>
            </w:r>
            <w:r w:rsidRPr="00327E6C">
              <w:rPr>
                <w:rFonts w:ascii="Comic Sans MS" w:hAnsi="Comic Sans MS" w:cs="Arial"/>
                <w:sz w:val="18"/>
                <w:szCs w:val="18"/>
              </w:rPr>
              <w:t xml:space="preserve"> </w:t>
            </w:r>
            <w:r>
              <w:rPr>
                <w:rFonts w:ascii="Comic Sans MS" w:hAnsi="Comic Sans MS" w:cs="Arial"/>
                <w:sz w:val="18"/>
                <w:szCs w:val="18"/>
              </w:rPr>
              <w:t>I can define equidistant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Pr="00327E6C" w:rsidRDefault="000D0BD4" w:rsidP="00884D97">
            <w:pPr>
              <w:rPr>
                <w:rFonts w:ascii="Comic Sans MS" w:hAnsi="Comic Sans MS"/>
                <w:b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2.  I can apply the Perpendicular Bisector Theorem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Default="000D0BD4" w:rsidP="00884D97">
            <w:pPr>
              <w:rPr>
                <w:rFonts w:ascii="Comic Sans MS" w:hAnsi="Comic Sans MS" w:cs="Arial"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3.  I can apply the Converse of the Perpendicular Bisector Theorem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Default="000D0BD4" w:rsidP="00884D97">
            <w:pPr>
              <w:rPr>
                <w:rFonts w:ascii="Comic Sans MS" w:hAnsi="Comic Sans MS" w:cs="Arial"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4.  I can apply the Angle Bisector Theorem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Default="000D0BD4" w:rsidP="00884D97">
            <w:pPr>
              <w:rPr>
                <w:rFonts w:ascii="Comic Sans MS" w:hAnsi="Comic Sans MS" w:cs="Arial"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5.  I can apply the Converse of the Angle Bisector Theorem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Default="000D0BD4" w:rsidP="00884D97">
            <w:pPr>
              <w:rPr>
                <w:rFonts w:ascii="Comic Sans MS" w:hAnsi="Comic Sans MS" w:cs="Arial"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6.  I can define median of a triangle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0D0BD4" w:rsidTr="00884D97">
        <w:trPr>
          <w:trHeight w:val="350"/>
        </w:trPr>
        <w:tc>
          <w:tcPr>
            <w:tcW w:w="6048" w:type="dxa"/>
          </w:tcPr>
          <w:p w:rsidR="000D0BD4" w:rsidRDefault="000D0BD4" w:rsidP="00884D97">
            <w:pPr>
              <w:rPr>
                <w:rFonts w:ascii="Comic Sans MS" w:hAnsi="Comic Sans MS" w:cs="Arial"/>
                <w:sz w:val="18"/>
                <w:szCs w:val="18"/>
              </w:rPr>
            </w:pPr>
            <w:r>
              <w:rPr>
                <w:rFonts w:ascii="Comic Sans MS" w:hAnsi="Comic Sans MS" w:cs="Arial"/>
                <w:sz w:val="18"/>
                <w:szCs w:val="18"/>
              </w:rPr>
              <w:t>7.  I can define altitude of a triangle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0D0BD4" w:rsidRPr="00A272C2" w:rsidRDefault="000D0BD4" w:rsidP="00884D97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0D0BD4" w:rsidRDefault="000D0BD4" w:rsidP="000D0BD4">
      <w:pPr>
        <w:spacing w:after="0"/>
        <w:rPr>
          <w:rFonts w:ascii="Comic Sans MS" w:hAnsi="Comic Sans MS"/>
        </w:rPr>
      </w:pP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148579</wp:posOffset>
                </wp:positionH>
                <wp:positionV relativeFrom="paragraph">
                  <wp:posOffset>243218</wp:posOffset>
                </wp:positionV>
                <wp:extent cx="5760" cy="5400"/>
                <wp:effectExtent l="57150" t="38100" r="51435" b="5207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5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0F7422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29" o:spid="_x0000_s1026" type="#_x0000_t75" style="position:absolute;margin-left:404.7pt;margin-top:18.8pt;width:1.5pt;height:1.5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">
                <v:imagedata r:id="rId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028899</wp:posOffset>
                </wp:positionH>
                <wp:positionV relativeFrom="paragraph">
                  <wp:posOffset>249338</wp:posOffset>
                </wp:positionV>
                <wp:extent cx="6840" cy="1080"/>
                <wp:effectExtent l="38100" t="38100" r="50800" b="5651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68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41A38" id="Ink 216" o:spid="_x0000_s1026" type="#_x0000_t75" style="position:absolute;margin-left:237.75pt;margin-top:18.65pt;width:1.6pt;height:2.2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">
                <v:imagedata r:id="rId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720739</wp:posOffset>
                </wp:positionH>
                <wp:positionV relativeFrom="paragraph">
                  <wp:posOffset>209378</wp:posOffset>
                </wp:positionV>
                <wp:extent cx="107640" cy="109800"/>
                <wp:effectExtent l="38100" t="38100" r="6985" b="4318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76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98C57" id="Ink 212" o:spid="_x0000_s1026" type="#_x0000_t75" style="position:absolute;margin-left:213.3pt;margin-top:16.25pt;width:10.35pt;height:10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">
                <v:imagedata r:id="rId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765299</wp:posOffset>
                </wp:positionH>
                <wp:positionV relativeFrom="paragraph">
                  <wp:posOffset>265178</wp:posOffset>
                </wp:positionV>
                <wp:extent cx="15120" cy="2160"/>
                <wp:effectExtent l="57150" t="57150" r="42545" b="5524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5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11257" id="Ink 205" o:spid="_x0000_s1026" type="#_x0000_t75" style="position:absolute;margin-left:138.2pt;margin-top:20pt;width:2.3pt;height:1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">
                <v:imagedata r:id="rId13" o:title=""/>
              </v:shape>
            </w:pict>
          </mc:Fallback>
        </mc:AlternateConten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502859</wp:posOffset>
                </wp:positionH>
                <wp:positionV relativeFrom="paragraph">
                  <wp:posOffset>259278</wp:posOffset>
                </wp:positionV>
                <wp:extent cx="2880" cy="3600"/>
                <wp:effectExtent l="38100" t="38100" r="35560" b="3492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93456" id="Ink 250" o:spid="_x0000_s1026" type="#_x0000_t75" style="position:absolute;margin-left:117.8pt;margin-top:19.85pt;width:1.45pt;height:1.4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">
                <v:imagedata r:id="rId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6737979</wp:posOffset>
                </wp:positionH>
                <wp:positionV relativeFrom="paragraph">
                  <wp:posOffset>23478</wp:posOffset>
                </wp:positionV>
                <wp:extent cx="195480" cy="107280"/>
                <wp:effectExtent l="57150" t="38100" r="14605" b="6477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95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ED42B" id="Ink 239" o:spid="_x0000_s1026" type="#_x0000_t75" style="position:absolute;margin-left:529.55pt;margin-top:.8pt;width:17.55pt;height:10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">
                <v:imagedata r:id="rId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6604059</wp:posOffset>
                </wp:positionH>
                <wp:positionV relativeFrom="paragraph">
                  <wp:posOffset>57318</wp:posOffset>
                </wp:positionV>
                <wp:extent cx="78840" cy="86760"/>
                <wp:effectExtent l="38100" t="57150" r="35560" b="4699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788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0DD1A" id="Ink 238" o:spid="_x0000_s1026" type="#_x0000_t75" style="position:absolute;margin-left:519.05pt;margin-top:3.6pt;width:8.1pt;height:8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">
                <v:imagedata r:id="rId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380859</wp:posOffset>
                </wp:positionH>
                <wp:positionV relativeFrom="paragraph">
                  <wp:posOffset>18438</wp:posOffset>
                </wp:positionV>
                <wp:extent cx="223920" cy="106920"/>
                <wp:effectExtent l="38100" t="38100" r="43180" b="4572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23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6DD3D" id="Ink 237" o:spid="_x0000_s1026" type="#_x0000_t75" style="position:absolute;margin-left:501.9pt;margin-top:.5pt;width:19pt;height:10.3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">
                <v:imagedata r:id="rId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6408939</wp:posOffset>
                </wp:positionH>
                <wp:positionV relativeFrom="paragraph">
                  <wp:posOffset>-103602</wp:posOffset>
                </wp:positionV>
                <wp:extent cx="104040" cy="255600"/>
                <wp:effectExtent l="38100" t="38100" r="29845" b="4953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0404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41DC4" id="Ink 236" o:spid="_x0000_s1026" type="#_x0000_t75" style="position:absolute;margin-left:503.9pt;margin-top:-9pt;width:9.25pt;height:21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">
                <v:imagedata r:id="rId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862099</wp:posOffset>
                </wp:positionH>
                <wp:positionV relativeFrom="paragraph">
                  <wp:posOffset>-11082</wp:posOffset>
                </wp:positionV>
                <wp:extent cx="214560" cy="140760"/>
                <wp:effectExtent l="38100" t="38100" r="52705" b="5016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14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898B3" id="Ink 235" o:spid="_x0000_s1026" type="#_x0000_t75" style="position:absolute;margin-left:461.35pt;margin-top:-1.5pt;width:18.05pt;height:12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">
                <v:imagedata r:id="rId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679939</wp:posOffset>
                </wp:positionH>
                <wp:positionV relativeFrom="paragraph">
                  <wp:posOffset>9078</wp:posOffset>
                </wp:positionV>
                <wp:extent cx="145080" cy="113040"/>
                <wp:effectExtent l="38100" t="57150" r="45720" b="5842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45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EE096" id="Ink 234" o:spid="_x0000_s1026" type="#_x0000_t75" style="position:absolute;margin-left:446.4pt;margin-top:-.2pt;width:12.9pt;height:10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">
                <v:imagedata r:id="rId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513979</wp:posOffset>
                </wp:positionH>
                <wp:positionV relativeFrom="paragraph">
                  <wp:posOffset>21678</wp:posOffset>
                </wp:positionV>
                <wp:extent cx="136440" cy="111960"/>
                <wp:effectExtent l="38100" t="38100" r="0" b="5969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36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979A6" id="Ink 233" o:spid="_x0000_s1026" type="#_x0000_t75" style="position:absolute;margin-left:433.3pt;margin-top:.9pt;width:12.4pt;height:10.4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">
                <v:imagedata r:id="rId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359179</wp:posOffset>
                </wp:positionH>
                <wp:positionV relativeFrom="paragraph">
                  <wp:posOffset>31398</wp:posOffset>
                </wp:positionV>
                <wp:extent cx="96480" cy="15480"/>
                <wp:effectExtent l="38100" t="57150" r="37465" b="4191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9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4ADF1" id="Ink 232" o:spid="_x0000_s1026" type="#_x0000_t75" style="position:absolute;margin-left:421.7pt;margin-top:1.65pt;width:8.75pt;height:2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">
                <v:imagedata r:id="rId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411019</wp:posOffset>
                </wp:positionH>
                <wp:positionV relativeFrom="paragraph">
                  <wp:posOffset>-64002</wp:posOffset>
                </wp:positionV>
                <wp:extent cx="9000" cy="192240"/>
                <wp:effectExtent l="57150" t="38100" r="48260" b="3683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90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677FD" id="Ink 231" o:spid="_x0000_s1026" type="#_x0000_t75" style="position:absolute;margin-left:425.1pt;margin-top:-5.35pt;width:2.3pt;height:16.2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">
                <v:imagedata r:id="rId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234979</wp:posOffset>
                </wp:positionH>
                <wp:positionV relativeFrom="paragraph">
                  <wp:posOffset>798</wp:posOffset>
                </wp:positionV>
                <wp:extent cx="80280" cy="126360"/>
                <wp:effectExtent l="57150" t="57150" r="53340" b="4572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0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85CD3" id="Ink 230" o:spid="_x0000_s1026" type="#_x0000_t75" style="position:absolute;margin-left:411.2pt;margin-top:-.65pt;width:7.9pt;height:11.5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">
                <v:imagedata r:id="rId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123739</wp:posOffset>
                </wp:positionH>
                <wp:positionV relativeFrom="paragraph">
                  <wp:posOffset>18078</wp:posOffset>
                </wp:positionV>
                <wp:extent cx="9360" cy="122040"/>
                <wp:effectExtent l="38100" t="38100" r="48260" b="4953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9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9A02" id="Ink 228" o:spid="_x0000_s1026" type="#_x0000_t75" style="position:absolute;margin-left:402.6pt;margin-top:1.05pt;width:2.35pt;height:10.7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">
                <v:imagedata r:id="rId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914579</wp:posOffset>
                </wp:positionH>
                <wp:positionV relativeFrom="paragraph">
                  <wp:posOffset>-67242</wp:posOffset>
                </wp:positionV>
                <wp:extent cx="154080" cy="203040"/>
                <wp:effectExtent l="57150" t="57150" r="36830" b="4508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540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150FD" id="Ink 227" o:spid="_x0000_s1026" type="#_x0000_t75" style="position:absolute;margin-left:386.15pt;margin-top:-6pt;width:13.6pt;height:17.4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">
                <v:imagedata r:id="rId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457379</wp:posOffset>
                </wp:positionH>
                <wp:positionV relativeFrom="paragraph">
                  <wp:posOffset>22038</wp:posOffset>
                </wp:positionV>
                <wp:extent cx="141120" cy="96840"/>
                <wp:effectExtent l="38100" t="38100" r="49530" b="5588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411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06EE8" id="Ink 226" o:spid="_x0000_s1026" type="#_x0000_t75" style="position:absolute;margin-left:350.7pt;margin-top:.85pt;width:12.15pt;height:9.5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">
                <v:imagedata r:id="rId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308699</wp:posOffset>
                </wp:positionH>
                <wp:positionV relativeFrom="paragraph">
                  <wp:posOffset>-9282</wp:posOffset>
                </wp:positionV>
                <wp:extent cx="130680" cy="122040"/>
                <wp:effectExtent l="38100" t="38100" r="0" b="4953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30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3B6A2" id="Ink 225" o:spid="_x0000_s1026" type="#_x0000_t75" style="position:absolute;margin-left:338.45pt;margin-top:-1pt;width:11.85pt;height:10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">
                <v:imagedata r:id="rId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146339</wp:posOffset>
                </wp:positionH>
                <wp:positionV relativeFrom="paragraph">
                  <wp:posOffset>-2082</wp:posOffset>
                </wp:positionV>
                <wp:extent cx="127080" cy="134640"/>
                <wp:effectExtent l="38100" t="38100" r="6350" b="5588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270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137FC" id="Ink 224" o:spid="_x0000_s1026" type="#_x0000_t75" style="position:absolute;margin-left:325.6pt;margin-top:-.95pt;width:11.6pt;height:12.2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">
                <v:imagedata r:id="rId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976419</wp:posOffset>
                </wp:positionH>
                <wp:positionV relativeFrom="paragraph">
                  <wp:posOffset>-44922</wp:posOffset>
                </wp:positionV>
                <wp:extent cx="128880" cy="172440"/>
                <wp:effectExtent l="57150" t="38100" r="24130" b="5651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288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204B4" id="Ink 223" o:spid="_x0000_s1026" type="#_x0000_t75" style="position:absolute;margin-left:312.2pt;margin-top:-4.1pt;width:11.75pt;height:15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">
                <v:imagedata r:id="rId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622179</wp:posOffset>
                </wp:positionH>
                <wp:positionV relativeFrom="paragraph">
                  <wp:posOffset>19518</wp:posOffset>
                </wp:positionV>
                <wp:extent cx="92520" cy="113400"/>
                <wp:effectExtent l="38100" t="57150" r="60325" b="5842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92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BCE4A" id="Ink 222" o:spid="_x0000_s1026" type="#_x0000_t75" style="position:absolute;margin-left:284.45pt;margin-top:.65pt;width:8.95pt;height:10.9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">
                <v:imagedata r:id="rId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504459</wp:posOffset>
                </wp:positionH>
                <wp:positionV relativeFrom="paragraph">
                  <wp:posOffset>-90642</wp:posOffset>
                </wp:positionV>
                <wp:extent cx="71280" cy="229680"/>
                <wp:effectExtent l="38100" t="38100" r="5080" b="3746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712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E4BA4" id="Ink 221" o:spid="_x0000_s1026" type="#_x0000_t75" style="position:absolute;margin-left:275.05pt;margin-top:-7.4pt;width:7.2pt;height:19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">
                <v:imagedata r:id="rId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351819</wp:posOffset>
                </wp:positionH>
                <wp:positionV relativeFrom="paragraph">
                  <wp:posOffset>54438</wp:posOffset>
                </wp:positionV>
                <wp:extent cx="133200" cy="14760"/>
                <wp:effectExtent l="38100" t="57150" r="38735" b="4254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33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C2C54" id="Ink 220" o:spid="_x0000_s1026" type="#_x0000_t75" style="position:absolute;margin-left:263.35pt;margin-top:3.55pt;width:11.8pt;height:2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">
                <v:imagedata r:id="rId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421659</wp:posOffset>
                </wp:positionH>
                <wp:positionV relativeFrom="paragraph">
                  <wp:posOffset>-41322</wp:posOffset>
                </wp:positionV>
                <wp:extent cx="13680" cy="189720"/>
                <wp:effectExtent l="57150" t="19050" r="43815" b="5842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36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246EB" id="Ink 219" o:spid="_x0000_s1026" type="#_x0000_t75" style="position:absolute;margin-left:268.4pt;margin-top:-3.9pt;width:2.9pt;height:16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">
                <v:imagedata r:id="rId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099819</wp:posOffset>
                </wp:positionH>
                <wp:positionV relativeFrom="paragraph">
                  <wp:posOffset>23478</wp:posOffset>
                </wp:positionV>
                <wp:extent cx="94320" cy="139680"/>
                <wp:effectExtent l="38100" t="38100" r="58420" b="5143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94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68B05" id="Ink 218" o:spid="_x0000_s1026" type="#_x0000_t75" style="position:absolute;margin-left:243.1pt;margin-top:1.4pt;width:9.3pt;height:12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">
                <v:imagedata r:id="rId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026739</wp:posOffset>
                </wp:positionH>
                <wp:positionV relativeFrom="paragraph">
                  <wp:posOffset>16638</wp:posOffset>
                </wp:positionV>
                <wp:extent cx="2520" cy="127080"/>
                <wp:effectExtent l="57150" t="38100" r="55245" b="4445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8824F" id="Ink 215" o:spid="_x0000_s1026" type="#_x0000_t75" style="position:absolute;margin-left:237.15pt;margin-top:.7pt;width:2.55pt;height:11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">
                <v:imagedata r:id="rId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714259</wp:posOffset>
                </wp:positionH>
                <wp:positionV relativeFrom="paragraph">
                  <wp:posOffset>44358</wp:posOffset>
                </wp:positionV>
                <wp:extent cx="109440" cy="12600"/>
                <wp:effectExtent l="38100" t="57150" r="43180" b="4508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9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2404C" id="Ink 214" o:spid="_x0000_s1026" type="#_x0000_t75" style="position:absolute;margin-left:213pt;margin-top:2.55pt;width:10.1pt;height:2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">
                <v:imagedata r:id="rId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783379</wp:posOffset>
                </wp:positionH>
                <wp:positionV relativeFrom="paragraph">
                  <wp:posOffset>-84522</wp:posOffset>
                </wp:positionV>
                <wp:extent cx="25920" cy="234360"/>
                <wp:effectExtent l="38100" t="57150" r="50800" b="5143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592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A5DFF" id="Ink 213" o:spid="_x0000_s1026" type="#_x0000_t75" style="position:absolute;margin-left:218.25pt;margin-top:-7.35pt;width:3.95pt;height:20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">
                <v:imagedata r:id="rId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459739</wp:posOffset>
                </wp:positionH>
                <wp:positionV relativeFrom="paragraph">
                  <wp:posOffset>-59682</wp:posOffset>
                </wp:positionV>
                <wp:extent cx="277920" cy="213120"/>
                <wp:effectExtent l="57150" t="38100" r="0" b="5397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2779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093E2" id="Ink 211" o:spid="_x0000_s1026" type="#_x0000_t75" style="position:absolute;margin-left:192.95pt;margin-top:-5.25pt;width:23.3pt;height:18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">
                <v:imagedata r:id="rId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314299</wp:posOffset>
                </wp:positionH>
                <wp:positionV relativeFrom="paragraph">
                  <wp:posOffset>30318</wp:posOffset>
                </wp:positionV>
                <wp:extent cx="148320" cy="37080"/>
                <wp:effectExtent l="38100" t="38100" r="42545" b="3937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48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93A4E" id="Ink 210" o:spid="_x0000_s1026" type="#_x0000_t75" style="position:absolute;margin-left:181.75pt;margin-top:1.8pt;width:12.8pt;height:4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">
                <v:imagedata r:id="rId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374059</wp:posOffset>
                </wp:positionH>
                <wp:positionV relativeFrom="paragraph">
                  <wp:posOffset>-49962</wp:posOffset>
                </wp:positionV>
                <wp:extent cx="4320" cy="194760"/>
                <wp:effectExtent l="57150" t="19050" r="53340" b="5334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3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C164A" id="Ink 209" o:spid="_x0000_s1026" type="#_x0000_t75" style="position:absolute;margin-left:186pt;margin-top:-4.3pt;width:2.05pt;height:16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">
                <v:imagedata r:id="rId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987779</wp:posOffset>
                </wp:positionH>
                <wp:positionV relativeFrom="paragraph">
                  <wp:posOffset>42198</wp:posOffset>
                </wp:positionV>
                <wp:extent cx="79920" cy="11880"/>
                <wp:effectExtent l="38100" t="38100" r="53975" b="4572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9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36237" id="Ink 208" o:spid="_x0000_s1026" type="#_x0000_t75" style="position:absolute;margin-left:155.95pt;margin-top:2.65pt;width:7.75pt;height:2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">
                <v:imagedata r:id="rId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017659</wp:posOffset>
                </wp:positionH>
                <wp:positionV relativeFrom="paragraph">
                  <wp:posOffset>-62922</wp:posOffset>
                </wp:positionV>
                <wp:extent cx="3960" cy="200880"/>
                <wp:effectExtent l="57150" t="38100" r="53340" b="4699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39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53287" id="Ink 207" o:spid="_x0000_s1026" type="#_x0000_t75" style="position:absolute;margin-left:158.05pt;margin-top:-5.2pt;width:1.85pt;height:16.8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">
                <v:imagedata r:id="rId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858539</wp:posOffset>
                </wp:positionH>
                <wp:positionV relativeFrom="paragraph">
                  <wp:posOffset>31758</wp:posOffset>
                </wp:positionV>
                <wp:extent cx="101160" cy="99720"/>
                <wp:effectExtent l="38100" t="38100" r="32385" b="5270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01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EC20B" id="Ink 206" o:spid="_x0000_s1026" type="#_x0000_t75" style="position:absolute;margin-left:146.1pt;margin-top:1.6pt;width:8.9pt;height:9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">
                <v:imagedata r:id="rId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78619</wp:posOffset>
                </wp:positionH>
                <wp:positionV relativeFrom="paragraph">
                  <wp:posOffset>46518</wp:posOffset>
                </wp:positionV>
                <wp:extent cx="11520" cy="90720"/>
                <wp:effectExtent l="38100" t="38100" r="45720" b="4318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1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F4A08" id="Ink 204" o:spid="_x0000_s1026" type="#_x0000_t75" style="position:absolute;margin-left:139.35pt;margin-top:3.35pt;width:2.3pt;height:8.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">
                <v:imagedata r:id="rId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649019</wp:posOffset>
                </wp:positionH>
                <wp:positionV relativeFrom="paragraph">
                  <wp:posOffset>28518</wp:posOffset>
                </wp:positionV>
                <wp:extent cx="62640" cy="109080"/>
                <wp:effectExtent l="38100" t="38100" r="52070" b="4381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62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E178A" id="Ink 203" o:spid="_x0000_s1026" type="#_x0000_t75" style="position:absolute;margin-left:129.15pt;margin-top:2pt;width:6.5pt;height:9.7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">
                <v:imagedata r:id="rId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456779</wp:posOffset>
                </wp:positionH>
                <wp:positionV relativeFrom="paragraph">
                  <wp:posOffset>28158</wp:posOffset>
                </wp:positionV>
                <wp:extent cx="121320" cy="139680"/>
                <wp:effectExtent l="38100" t="38100" r="31115" b="5143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21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B8D3E" id="Ink 202" o:spid="_x0000_s1026" type="#_x0000_t75" style="position:absolute;margin-left:114.25pt;margin-top:1.5pt;width:10.7pt;height:12.4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">
                <v:imagedata r:id="rId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463619</wp:posOffset>
                </wp:positionH>
                <wp:positionV relativeFrom="paragraph">
                  <wp:posOffset>36438</wp:posOffset>
                </wp:positionV>
                <wp:extent cx="3600" cy="218160"/>
                <wp:effectExtent l="38100" t="38100" r="53975" b="4889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36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833A1" id="Ink 201" o:spid="_x0000_s1026" type="#_x0000_t75" style="position:absolute;margin-left:114.65pt;margin-top:2.45pt;width:1.7pt;height:18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">
                <v:imagedata r:id="rId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45299</wp:posOffset>
                </wp:positionH>
                <wp:positionV relativeFrom="paragraph">
                  <wp:posOffset>-19362</wp:posOffset>
                </wp:positionV>
                <wp:extent cx="155160" cy="143640"/>
                <wp:effectExtent l="57150" t="38100" r="0" b="4699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551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9285" id="Ink 31" o:spid="_x0000_s1026" type="#_x0000_t75" style="position:absolute;margin-left:81.5pt;margin-top:-2.3pt;width:13.7pt;height:12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">
                <v:imagedata r:id="rId85" o:title=""/>
              </v:shape>
            </w:pict>
          </mc:Fallback>
        </mc:AlternateContent>
      </w:r>
      <w:r w:rsidR="004106F2">
        <w:rPr>
          <w:rFonts w:ascii="Comic Sans MS" w:hAnsi="Comic Sans MS"/>
        </w:rPr>
        <w:t>Equidistant:  ____________________________________________________________________</w: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075419</wp:posOffset>
                </wp:positionH>
                <wp:positionV relativeFrom="paragraph">
                  <wp:posOffset>88138</wp:posOffset>
                </wp:positionV>
                <wp:extent cx="1800" cy="3960"/>
                <wp:effectExtent l="57150" t="57150" r="55880" b="5334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528DB" id="Ink 268" o:spid="_x0000_s1026" type="#_x0000_t75" style="position:absolute;margin-left:320pt;margin-top:6.2pt;width:2pt;height:1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">
                <v:imagedata r:id="rId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844299</wp:posOffset>
                </wp:positionH>
                <wp:positionV relativeFrom="paragraph">
                  <wp:posOffset>7858</wp:posOffset>
                </wp:positionV>
                <wp:extent cx="141120" cy="8280"/>
                <wp:effectExtent l="38100" t="38100" r="49530" b="4889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41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BB976" id="Ink 267" o:spid="_x0000_s1026" type="#_x0000_t75" style="position:absolute;margin-left:302.1pt;margin-top:0;width:12.55pt;height:2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">
                <v:imagedata r:id="rId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904419</wp:posOffset>
                </wp:positionH>
                <wp:positionV relativeFrom="paragraph">
                  <wp:posOffset>-55502</wp:posOffset>
                </wp:positionV>
                <wp:extent cx="22680" cy="201960"/>
                <wp:effectExtent l="38100" t="38100" r="53975" b="4572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26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9D8B3" id="Ink 266" o:spid="_x0000_s1026" type="#_x0000_t75" style="position:absolute;margin-left:306.45pt;margin-top:-4.65pt;width:3.45pt;height:17.1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">
                <v:imagedata r:id="rId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751059</wp:posOffset>
                </wp:positionH>
                <wp:positionV relativeFrom="paragraph">
                  <wp:posOffset>46738</wp:posOffset>
                </wp:positionV>
                <wp:extent cx="88560" cy="90000"/>
                <wp:effectExtent l="57150" t="57150" r="26035" b="4381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8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12959" id="Ink 265" o:spid="_x0000_s1026" type="#_x0000_t75" style="position:absolute;margin-left:294.5pt;margin-top:2.95pt;width:8.55pt;height:8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">
                <v:imagedata r:id="rId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635499</wp:posOffset>
                </wp:positionH>
                <wp:positionV relativeFrom="paragraph">
                  <wp:posOffset>41698</wp:posOffset>
                </wp:positionV>
                <wp:extent cx="80640" cy="97560"/>
                <wp:effectExtent l="57150" t="38100" r="34290" b="552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80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DAFEC" id="Ink 264" o:spid="_x0000_s1026" type="#_x0000_t75" style="position:absolute;margin-left:285.35pt;margin-top:2.45pt;width:8pt;height:9.4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">
                <v:imagedata r:id="rId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440379</wp:posOffset>
                </wp:positionH>
                <wp:positionV relativeFrom="paragraph">
                  <wp:posOffset>18658</wp:posOffset>
                </wp:positionV>
                <wp:extent cx="135000" cy="106200"/>
                <wp:effectExtent l="38100" t="38100" r="17780" b="4635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35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22FDF" id="Ink 263" o:spid="_x0000_s1026" type="#_x0000_t75" style="position:absolute;margin-left:270.65pt;margin-top:.95pt;width:11.75pt;height:9.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">
                <v:imagedata r:id="rId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272979</wp:posOffset>
                </wp:positionH>
                <wp:positionV relativeFrom="paragraph">
                  <wp:posOffset>11098</wp:posOffset>
                </wp:positionV>
                <wp:extent cx="92880" cy="209520"/>
                <wp:effectExtent l="38100" t="38100" r="40640" b="577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28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BC8FE" id="Ink 262" o:spid="_x0000_s1026" type="#_x0000_t75" style="position:absolute;margin-left:256.8pt;margin-top:.05pt;width:9.05pt;height:18.2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">
                <v:imagedata r:id="rId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150939</wp:posOffset>
                </wp:positionH>
                <wp:positionV relativeFrom="paragraph">
                  <wp:posOffset>21538</wp:posOffset>
                </wp:positionV>
                <wp:extent cx="109440" cy="103320"/>
                <wp:effectExtent l="38100" t="38100" r="43180" b="4953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09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2694A" id="Ink 261" o:spid="_x0000_s1026" type="#_x0000_t75" style="position:absolute;margin-left:247.85pt;margin-top:.85pt;width:9.55pt;height:9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">
                <v:imagedata r:id="rId1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027459</wp:posOffset>
                </wp:positionH>
                <wp:positionV relativeFrom="paragraph">
                  <wp:posOffset>-5102</wp:posOffset>
                </wp:positionV>
                <wp:extent cx="96840" cy="136800"/>
                <wp:effectExtent l="19050" t="38100" r="36830" b="5397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96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40268" id="Ink 260" o:spid="_x0000_s1026" type="#_x0000_t75" style="position:absolute;margin-left:237.5pt;margin-top:-1.2pt;width:9.25pt;height:12.4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">
                <v:imagedata r:id="rId1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662779</wp:posOffset>
                </wp:positionH>
                <wp:positionV relativeFrom="paragraph">
                  <wp:posOffset>27298</wp:posOffset>
                </wp:positionV>
                <wp:extent cx="107280" cy="135360"/>
                <wp:effectExtent l="38100" t="38100" r="26670" b="5524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7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1085E" id="Ink 259" o:spid="_x0000_s1026" type="#_x0000_t75" style="position:absolute;margin-left:208.75pt;margin-top:1.4pt;width:10.25pt;height:12.3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">
                <v:imagedata r:id="rId1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373339</wp:posOffset>
                </wp:positionH>
                <wp:positionV relativeFrom="paragraph">
                  <wp:posOffset>51418</wp:posOffset>
                </wp:positionV>
                <wp:extent cx="78840" cy="5040"/>
                <wp:effectExtent l="38100" t="57150" r="54610" b="5270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78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E0E2E" id="Ink 258" o:spid="_x0000_s1026" type="#_x0000_t75" style="position:absolute;margin-left:186.25pt;margin-top:3.15pt;width:7.65pt;height:2.3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">
                <v:imagedata r:id="rId1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391699</wp:posOffset>
                </wp:positionH>
                <wp:positionV relativeFrom="paragraph">
                  <wp:posOffset>-79262</wp:posOffset>
                </wp:positionV>
                <wp:extent cx="78120" cy="258120"/>
                <wp:effectExtent l="19050" t="38100" r="55245" b="4699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7812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5D496" id="Ink 257" o:spid="_x0000_s1026" type="#_x0000_t75" style="position:absolute;margin-left:187.45pt;margin-top:-7.05pt;width:7.3pt;height:21.7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">
                <v:imagedata r:id="rId1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244819</wp:posOffset>
                </wp:positionH>
                <wp:positionV relativeFrom="paragraph">
                  <wp:posOffset>26938</wp:posOffset>
                </wp:positionV>
                <wp:extent cx="55800" cy="107640"/>
                <wp:effectExtent l="38100" t="38100" r="59055" b="4508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558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8432" id="Ink 256" o:spid="_x0000_s1026" type="#_x0000_t75" style="position:absolute;margin-left:175.95pt;margin-top:1.8pt;width:6pt;height:9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">
                <v:imagedata r:id="rId1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852779</wp:posOffset>
                </wp:positionH>
                <wp:positionV relativeFrom="paragraph">
                  <wp:posOffset>15778</wp:posOffset>
                </wp:positionV>
                <wp:extent cx="87120" cy="126000"/>
                <wp:effectExtent l="57150" t="57150" r="27305" b="4572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87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ADC51" id="Ink 255" o:spid="_x0000_s1026" type="#_x0000_t75" style="position:absolute;margin-left:145pt;margin-top:.55pt;width:8.3pt;height:11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">
                <v:imagedata r:id="rId1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867899</wp:posOffset>
                </wp:positionH>
                <wp:positionV relativeFrom="paragraph">
                  <wp:posOffset>19738</wp:posOffset>
                </wp:positionV>
                <wp:extent cx="2160" cy="10080"/>
                <wp:effectExtent l="38100" t="57150" r="55245" b="4762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DFC95" id="Ink 254" o:spid="_x0000_s1026" type="#_x0000_t75" style="position:absolute;margin-left:146.3pt;margin-top:.8pt;width:1.65pt;height:1.8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">
                <v:imagedata r:id="rId1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706619</wp:posOffset>
                </wp:positionH>
                <wp:positionV relativeFrom="paragraph">
                  <wp:posOffset>67258</wp:posOffset>
                </wp:positionV>
                <wp:extent cx="81360" cy="10080"/>
                <wp:effectExtent l="57150" t="57150" r="52070" b="4762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1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F69EA" id="Ink 253" o:spid="_x0000_s1026" type="#_x0000_t75" style="position:absolute;margin-left:133.7pt;margin-top:4.6pt;width:7.75pt;height:2.4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">
                <v:imagedata r:id="rId1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45499</wp:posOffset>
                </wp:positionH>
                <wp:positionV relativeFrom="paragraph">
                  <wp:posOffset>-59462</wp:posOffset>
                </wp:positionV>
                <wp:extent cx="9000" cy="212760"/>
                <wp:effectExtent l="38100" t="38100" r="48260" b="5397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90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A135E" id="Ink 252" o:spid="_x0000_s1026" type="#_x0000_t75" style="position:absolute;margin-left:136.55pt;margin-top:-5pt;width:2.45pt;height:17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">
                <v:imagedata r:id="rId1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570539</wp:posOffset>
                </wp:positionH>
                <wp:positionV relativeFrom="paragraph">
                  <wp:posOffset>21538</wp:posOffset>
                </wp:positionV>
                <wp:extent cx="110160" cy="111960"/>
                <wp:effectExtent l="38100" t="38100" r="23495" b="4064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10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F4931" id="Ink 251" o:spid="_x0000_s1026" type="#_x0000_t75" style="position:absolute;margin-left:123.4pt;margin-top:1.45pt;width:9.6pt;height:9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">
                <v:imagedata r:id="rId1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483059</wp:posOffset>
                </wp:positionH>
                <wp:positionV relativeFrom="paragraph">
                  <wp:posOffset>55378</wp:posOffset>
                </wp:positionV>
                <wp:extent cx="14400" cy="88920"/>
                <wp:effectExtent l="38100" t="38100" r="43180" b="4445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44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25510" id="Ink 249" o:spid="_x0000_s1026" type="#_x0000_t75" style="position:absolute;margin-left:116.55pt;margin-top:4.1pt;width:2.35pt;height:8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">
                <v:imagedata r:id="rId1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367139</wp:posOffset>
                </wp:positionH>
                <wp:positionV relativeFrom="paragraph">
                  <wp:posOffset>21898</wp:posOffset>
                </wp:positionV>
                <wp:extent cx="72720" cy="100440"/>
                <wp:effectExtent l="38100" t="38100" r="41910" b="5207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72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815E1" id="Ink 248" o:spid="_x0000_s1026" type="#_x0000_t75" style="position:absolute;margin-left:107.4pt;margin-top:1.4pt;width:6.9pt;height:9.1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">
                <v:imagedata r:id="rId1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200819</wp:posOffset>
                </wp:positionH>
                <wp:positionV relativeFrom="paragraph">
                  <wp:posOffset>-4742</wp:posOffset>
                </wp:positionV>
                <wp:extent cx="113760" cy="239040"/>
                <wp:effectExtent l="38100" t="57150" r="19685" b="4699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137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2CF1" id="Ink 247" o:spid="_x0000_s1026" type="#_x0000_t75" style="position:absolute;margin-left:94.05pt;margin-top:-1.15pt;width:10.25pt;height:20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">
                <v:imagedata r:id="rId1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054299</wp:posOffset>
                </wp:positionH>
                <wp:positionV relativeFrom="paragraph">
                  <wp:posOffset>-81782</wp:posOffset>
                </wp:positionV>
                <wp:extent cx="103320" cy="190800"/>
                <wp:effectExtent l="38100" t="38100" r="49530" b="5715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033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F39B8" id="Ink 246" o:spid="_x0000_s1026" type="#_x0000_t75" style="position:absolute;margin-left:82.25pt;margin-top:-7.2pt;width:9.65pt;height:16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">
                <v:imagedata r:id="rId1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897339</wp:posOffset>
                </wp:positionH>
                <wp:positionV relativeFrom="paragraph">
                  <wp:posOffset>10738</wp:posOffset>
                </wp:positionV>
                <wp:extent cx="120240" cy="124200"/>
                <wp:effectExtent l="19050" t="57150" r="13335" b="4762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20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0B85D" id="Ink 245" o:spid="_x0000_s1026" type="#_x0000_t75" style="position:absolute;margin-left:70.2pt;margin-top:0;width:10.45pt;height:11.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">
                <v:imagedata r:id="rId1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743979</wp:posOffset>
                </wp:positionH>
                <wp:positionV relativeFrom="paragraph">
                  <wp:posOffset>-1862</wp:posOffset>
                </wp:positionV>
                <wp:extent cx="130320" cy="134640"/>
                <wp:effectExtent l="57150" t="38100" r="3175" b="5588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30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05807" id="Ink 244" o:spid="_x0000_s1026" type="#_x0000_t75" style="position:absolute;margin-left:57.9pt;margin-top:-.95pt;width:11.6pt;height:12.3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">
                <v:imagedata r:id="rId1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63819</wp:posOffset>
                </wp:positionH>
                <wp:positionV relativeFrom="paragraph">
                  <wp:posOffset>-22742</wp:posOffset>
                </wp:positionV>
                <wp:extent cx="82800" cy="143640"/>
                <wp:effectExtent l="38100" t="38100" r="50800" b="4699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2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434DE" id="Ink 243" o:spid="_x0000_s1026" type="#_x0000_t75" style="position:absolute;margin-left:28.4pt;margin-top:-2.7pt;width:7.55pt;height:13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">
                <v:imagedata r:id="rId1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40699</wp:posOffset>
                </wp:positionH>
                <wp:positionV relativeFrom="paragraph">
                  <wp:posOffset>-92222</wp:posOffset>
                </wp:positionV>
                <wp:extent cx="96840" cy="215280"/>
                <wp:effectExtent l="38100" t="38100" r="0" b="5143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968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8CB03" id="Ink 242" o:spid="_x0000_s1026" type="#_x0000_t75" style="position:absolute;margin-left:18.2pt;margin-top:-7.6pt;width:9.1pt;height:18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">
                <v:imagedata r:id="rId1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86979</wp:posOffset>
                </wp:positionH>
                <wp:positionV relativeFrom="paragraph">
                  <wp:posOffset>24418</wp:posOffset>
                </wp:positionV>
                <wp:extent cx="120240" cy="42120"/>
                <wp:effectExtent l="19050" t="38100" r="51435" b="5334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202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A0A95" id="Ink 241" o:spid="_x0000_s1026" type="#_x0000_t75" style="position:absolute;margin-left:6.5pt;margin-top:1.2pt;width:10.5pt;height:4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">
                <v:imagedata r:id="rId1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27299</wp:posOffset>
                </wp:positionH>
                <wp:positionV relativeFrom="paragraph">
                  <wp:posOffset>-69902</wp:posOffset>
                </wp:positionV>
                <wp:extent cx="6120" cy="207720"/>
                <wp:effectExtent l="38100" t="38100" r="51435" b="4000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1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F99FD" id="Ink 240" o:spid="_x0000_s1026" type="#_x0000_t75" style="position:absolute;margin-left:9.5pt;margin-top:-6.05pt;width:2pt;height:17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">
                <v:imagedata r:id="rId141" o:title=""/>
              </v:shape>
            </w:pict>
          </mc:Fallback>
        </mc:AlternateContent>
      </w:r>
      <w:r w:rsidR="004106F2">
        <w:rPr>
          <w:rFonts w:ascii="Comic Sans MS" w:hAnsi="Comic Sans MS"/>
        </w:rPr>
        <w:t>______________________________________________________________________________</w: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6901059</wp:posOffset>
                </wp:positionH>
                <wp:positionV relativeFrom="paragraph">
                  <wp:posOffset>281953</wp:posOffset>
                </wp:positionV>
                <wp:extent cx="72720" cy="11520"/>
                <wp:effectExtent l="19050" t="57150" r="41910" b="4572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2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773C2" id="Ink 306" o:spid="_x0000_s1026" type="#_x0000_t75" style="position:absolute;margin-left:543.15pt;margin-top:21.2pt;width:7pt;height:2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">
                <v:imagedata r:id="rId1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6927699</wp:posOffset>
                </wp:positionH>
                <wp:positionV relativeFrom="paragraph">
                  <wp:posOffset>203113</wp:posOffset>
                </wp:positionV>
                <wp:extent cx="14040" cy="216000"/>
                <wp:effectExtent l="38100" t="38100" r="43180" b="5080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40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C6918" id="Ink 305" o:spid="_x0000_s1026" type="#_x0000_t75" style="position:absolute;margin-left:545.25pt;margin-top:15.55pt;width:2.3pt;height:18.2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">
                <v:imagedata r:id="rId1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450539</wp:posOffset>
                </wp:positionH>
                <wp:positionV relativeFrom="paragraph">
                  <wp:posOffset>204913</wp:posOffset>
                </wp:positionV>
                <wp:extent cx="15840" cy="17280"/>
                <wp:effectExtent l="57150" t="38100" r="41910" b="4000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5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9F5AE" id="Ink 291" o:spid="_x0000_s1026" type="#_x0000_t75" style="position:absolute;margin-left:349.6pt;margin-top:15.8pt;width:2.5pt;height:2.5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">
                <v:imagedata r:id="rId1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263259</wp:posOffset>
                </wp:positionH>
                <wp:positionV relativeFrom="paragraph">
                  <wp:posOffset>237673</wp:posOffset>
                </wp:positionV>
                <wp:extent cx="2520" cy="2160"/>
                <wp:effectExtent l="38100" t="19050" r="55245" b="5524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ABC7B" id="Ink 281" o:spid="_x0000_s1026" type="#_x0000_t75" style="position:absolute;margin-left:256pt;margin-top:18pt;width:2pt;height:1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">
                <v:imagedata r:id="rId1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079579</wp:posOffset>
                </wp:positionH>
                <wp:positionV relativeFrom="paragraph">
                  <wp:posOffset>242713</wp:posOffset>
                </wp:positionV>
                <wp:extent cx="12960" cy="5040"/>
                <wp:effectExtent l="57150" t="19050" r="44450" b="5270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2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A12BE" id="Ink 272" o:spid="_x0000_s1026" type="#_x0000_t75" style="position:absolute;margin-left:163pt;margin-top:18.6pt;width:2pt;height:1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">
                <v:imagedata r:id="rId151" o:title=""/>
              </v:shape>
            </w:pict>
          </mc:Fallback>
        </mc:AlternateConten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989579</wp:posOffset>
                </wp:positionH>
                <wp:positionV relativeFrom="paragraph">
                  <wp:posOffset>246533</wp:posOffset>
                </wp:positionV>
                <wp:extent cx="1800" cy="3600"/>
                <wp:effectExtent l="19050" t="19050" r="55880" b="5397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D45C4" id="Ink 322" o:spid="_x0000_s1026" type="#_x0000_t75" style="position:absolute;margin-left:155.85pt;margin-top:18.85pt;width:1.85pt;height:1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">
                <v:imagedata r:id="rId1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448139</wp:posOffset>
                </wp:positionH>
                <wp:positionV relativeFrom="paragraph">
                  <wp:posOffset>232493</wp:posOffset>
                </wp:positionV>
                <wp:extent cx="4680" cy="2880"/>
                <wp:effectExtent l="19050" t="19050" r="52705" b="5461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7AE43" id="Ink 317" o:spid="_x0000_s1026" type="#_x0000_t75" style="position:absolute;margin-left:113.6pt;margin-top:17.75pt;width:1.45pt;height:1.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">
                <v:imagedata r:id="rId1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745419</wp:posOffset>
                </wp:positionH>
                <wp:positionV relativeFrom="paragraph">
                  <wp:posOffset>169133</wp:posOffset>
                </wp:positionV>
                <wp:extent cx="37800" cy="234000"/>
                <wp:effectExtent l="38100" t="19050" r="38735" b="520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78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4F74A" id="Ink 312" o:spid="_x0000_s1026" type="#_x0000_t75" style="position:absolute;margin-left:58.45pt;margin-top:13.05pt;width:4.2pt;height:19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">
                <v:imagedata r:id="rId1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650379</wp:posOffset>
                </wp:positionH>
                <wp:positionV relativeFrom="paragraph">
                  <wp:posOffset>205853</wp:posOffset>
                </wp:positionV>
                <wp:extent cx="7560" cy="8280"/>
                <wp:effectExtent l="38100" t="38100" r="50165" b="4889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7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E7FD3" id="Ink 311" o:spid="_x0000_s1026" type="#_x0000_t75" style="position:absolute;margin-left:50.5pt;margin-top:15.95pt;width:1.6pt;height:1.5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">
                <v:imagedata r:id="rId1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6682179</wp:posOffset>
                </wp:positionH>
                <wp:positionV relativeFrom="paragraph">
                  <wp:posOffset>25853</wp:posOffset>
                </wp:positionV>
                <wp:extent cx="190800" cy="111960"/>
                <wp:effectExtent l="57150" t="57150" r="38100" b="5969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90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0CA40" id="Ink 304" o:spid="_x0000_s1026" type="#_x0000_t75" style="position:absolute;margin-left:525.25pt;margin-top:1.15pt;width:16.75pt;height:10.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">
                <v:imagedata r:id="rId1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6503259</wp:posOffset>
                </wp:positionH>
                <wp:positionV relativeFrom="paragraph">
                  <wp:posOffset>48173</wp:posOffset>
                </wp:positionV>
                <wp:extent cx="156960" cy="117000"/>
                <wp:effectExtent l="57150" t="19050" r="33655" b="546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56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5A5B9" id="Ink 303" o:spid="_x0000_s1026" type="#_x0000_t75" style="position:absolute;margin-left:511.4pt;margin-top:3.35pt;width:13.6pt;height:10.4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">
                <v:imagedata r:id="rId1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6351339</wp:posOffset>
                </wp:positionH>
                <wp:positionV relativeFrom="paragraph">
                  <wp:posOffset>-2947</wp:posOffset>
                </wp:positionV>
                <wp:extent cx="105480" cy="288720"/>
                <wp:effectExtent l="38100" t="38100" r="46990" b="5461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0548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A5BE1" id="Ink 302" o:spid="_x0000_s1026" type="#_x0000_t75" style="position:absolute;margin-left:499.3pt;margin-top:-1pt;width:9.9pt;height:24.3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">
                <v:imagedata r:id="rId1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6160539</wp:posOffset>
                </wp:positionH>
                <wp:positionV relativeFrom="paragraph">
                  <wp:posOffset>-67</wp:posOffset>
                </wp:positionV>
                <wp:extent cx="128880" cy="136440"/>
                <wp:effectExtent l="38100" t="38100" r="43180" b="5461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28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77F6C" id="Ink 301" o:spid="_x0000_s1026" type="#_x0000_t75" style="position:absolute;margin-left:484.85pt;margin-top:-.9pt;width:11.3pt;height:12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">
                <v:imagedata r:id="rId1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065859</wp:posOffset>
                </wp:positionH>
                <wp:positionV relativeFrom="paragraph">
                  <wp:posOffset>-18067</wp:posOffset>
                </wp:positionV>
                <wp:extent cx="110160" cy="159480"/>
                <wp:effectExtent l="38100" t="57150" r="42545" b="5016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101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882B2" id="Ink 300" o:spid="_x0000_s1026" type="#_x0000_t75" style="position:absolute;margin-left:476.6pt;margin-top:-2.3pt;width:10.1pt;height:14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">
                <v:imagedata r:id="rId1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736099</wp:posOffset>
                </wp:positionH>
                <wp:positionV relativeFrom="paragraph">
                  <wp:posOffset>-3307</wp:posOffset>
                </wp:positionV>
                <wp:extent cx="111240" cy="153360"/>
                <wp:effectExtent l="38100" t="57150" r="60325" b="5651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11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D3AAD" id="Ink 299" o:spid="_x0000_s1026" type="#_x0000_t75" style="position:absolute;margin-left:450.8pt;margin-top:-1.1pt;width:10.45pt;height:13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">
                <v:imagedata r:id="rId1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142819</wp:posOffset>
                </wp:positionH>
                <wp:positionV relativeFrom="paragraph">
                  <wp:posOffset>35213</wp:posOffset>
                </wp:positionV>
                <wp:extent cx="249120" cy="101880"/>
                <wp:effectExtent l="0" t="38100" r="55880" b="5080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49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6C2EB" id="Ink 298" o:spid="_x0000_s1026" type="#_x0000_t75" style="position:absolute;margin-left:404.65pt;margin-top:1.85pt;width:20.85pt;height:9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">
                <v:imagedata r:id="rId1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208699</wp:posOffset>
                </wp:positionH>
                <wp:positionV relativeFrom="paragraph">
                  <wp:posOffset>-38587</wp:posOffset>
                </wp:positionV>
                <wp:extent cx="16200" cy="189720"/>
                <wp:effectExtent l="38100" t="38100" r="60325" b="3937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6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6BC1A" id="Ink 297" o:spid="_x0000_s1026" type="#_x0000_t75" style="position:absolute;margin-left:409.2pt;margin-top:-3.3pt;width:2.9pt;height:16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">
                <v:imagedata r:id="rId1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946619</wp:posOffset>
                </wp:positionH>
                <wp:positionV relativeFrom="paragraph">
                  <wp:posOffset>-4027</wp:posOffset>
                </wp:positionV>
                <wp:extent cx="83880" cy="140040"/>
                <wp:effectExtent l="57150" t="38100" r="49530" b="5080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838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FA451" id="Ink 296" o:spid="_x0000_s1026" type="#_x0000_t75" style="position:absolute;margin-left:388.7pt;margin-top:-1pt;width:8.15pt;height:12.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">
                <v:imagedata r:id="rId1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851939</wp:posOffset>
                </wp:positionH>
                <wp:positionV relativeFrom="paragraph">
                  <wp:posOffset>24413</wp:posOffset>
                </wp:positionV>
                <wp:extent cx="66960" cy="114120"/>
                <wp:effectExtent l="38100" t="57150" r="28575" b="5778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66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95A8C" id="Ink 295" o:spid="_x0000_s1026" type="#_x0000_t75" style="position:absolute;margin-left:381.15pt;margin-top:1.1pt;width:6.85pt;height:10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">
                <v:imagedata r:id="rId1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781739</wp:posOffset>
                </wp:positionH>
                <wp:positionV relativeFrom="paragraph">
                  <wp:posOffset>-45427</wp:posOffset>
                </wp:positionV>
                <wp:extent cx="21600" cy="188640"/>
                <wp:effectExtent l="38100" t="38100" r="54610" b="4000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16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9B521" id="Ink 294" o:spid="_x0000_s1026" type="#_x0000_t75" style="position:absolute;margin-left:375.85pt;margin-top:-4pt;width:3.05pt;height:15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">
                <v:imagedata r:id="rId1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627299</wp:posOffset>
                </wp:positionH>
                <wp:positionV relativeFrom="paragraph">
                  <wp:posOffset>17573</wp:posOffset>
                </wp:positionV>
                <wp:extent cx="129960" cy="118080"/>
                <wp:effectExtent l="38100" t="38100" r="3810" b="5397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299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C3CA3" id="Ink 293" o:spid="_x0000_s1026" type="#_x0000_t75" style="position:absolute;margin-left:364.05pt;margin-top:.95pt;width:11.3pt;height:10.6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">
                <v:imagedata r:id="rId1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522899</wp:posOffset>
                </wp:positionH>
                <wp:positionV relativeFrom="paragraph">
                  <wp:posOffset>-4387</wp:posOffset>
                </wp:positionV>
                <wp:extent cx="86040" cy="140760"/>
                <wp:effectExtent l="38100" t="38100" r="28575" b="5016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6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ACD52" id="Ink 292" o:spid="_x0000_s1026" type="#_x0000_t75" style="position:absolute;margin-left:355.3pt;margin-top:-1.15pt;width:8.2pt;height:12.7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">
                <v:imagedata r:id="rId1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437219</wp:posOffset>
                </wp:positionH>
                <wp:positionV relativeFrom="paragraph">
                  <wp:posOffset>-11947</wp:posOffset>
                </wp:positionV>
                <wp:extent cx="15120" cy="114480"/>
                <wp:effectExtent l="38100" t="38100" r="42545" b="3810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51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E0000" id="Ink 290" o:spid="_x0000_s1026" type="#_x0000_t75" style="position:absolute;margin-left:348.8pt;margin-top:-1.2pt;width:2.6pt;height:10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">
                <v:imagedata r:id="rId1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302579</wp:posOffset>
                </wp:positionH>
                <wp:positionV relativeFrom="paragraph">
                  <wp:posOffset>-59827</wp:posOffset>
                </wp:positionV>
                <wp:extent cx="83160" cy="187200"/>
                <wp:effectExtent l="57150" t="38100" r="50800" b="419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831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1A530" id="Ink 289" o:spid="_x0000_s1026" type="#_x0000_t75" style="position:absolute;margin-left:337.85pt;margin-top:-5.4pt;width:8.3pt;height:16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">
                <v:imagedata r:id="rId1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181979</wp:posOffset>
                </wp:positionH>
                <wp:positionV relativeFrom="paragraph">
                  <wp:posOffset>20453</wp:posOffset>
                </wp:positionV>
                <wp:extent cx="100440" cy="121320"/>
                <wp:effectExtent l="38100" t="38100" r="33020" b="5016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00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DC1B8" id="Ink 288" o:spid="_x0000_s1026" type="#_x0000_t75" style="position:absolute;margin-left:329pt;margin-top:1.35pt;width:8.95pt;height:10.5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">
                <v:imagedata r:id="rId1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078659</wp:posOffset>
                </wp:positionH>
                <wp:positionV relativeFrom="paragraph">
                  <wp:posOffset>653</wp:posOffset>
                </wp:positionV>
                <wp:extent cx="92880" cy="132120"/>
                <wp:effectExtent l="38100" t="38100" r="40640" b="5842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92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0ECF2" id="Ink 287" o:spid="_x0000_s1026" type="#_x0000_t75" style="position:absolute;margin-left:320.9pt;margin-top:-.7pt;width:8.15pt;height:11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">
                <v:imagedata r:id="rId1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989019</wp:posOffset>
                </wp:positionH>
                <wp:positionV relativeFrom="paragraph">
                  <wp:posOffset>12173</wp:posOffset>
                </wp:positionV>
                <wp:extent cx="87120" cy="246960"/>
                <wp:effectExtent l="38100" t="38100" r="46355" b="5842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71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1672A" id="Ink 286" o:spid="_x0000_s1026" type="#_x0000_t75" style="position:absolute;margin-left:313.6pt;margin-top:.2pt;width:8.05pt;height:2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">
                <v:imagedata r:id="rId1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868419</wp:posOffset>
                </wp:positionH>
                <wp:positionV relativeFrom="paragraph">
                  <wp:posOffset>29453</wp:posOffset>
                </wp:positionV>
                <wp:extent cx="76680" cy="117360"/>
                <wp:effectExtent l="19050" t="38100" r="57150" b="3556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6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3B7E7" id="Ink 285" o:spid="_x0000_s1026" type="#_x0000_t75" style="position:absolute;margin-left:303.85pt;margin-top:2.05pt;width:7.55pt;height:10.3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">
                <v:imagedata r:id="rId1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752499</wp:posOffset>
                </wp:positionH>
                <wp:positionV relativeFrom="paragraph">
                  <wp:posOffset>28733</wp:posOffset>
                </wp:positionV>
                <wp:extent cx="74160" cy="110880"/>
                <wp:effectExtent l="38100" t="38100" r="40640" b="4191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4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AF6B2" id="Ink 284" o:spid="_x0000_s1026" type="#_x0000_t75" style="position:absolute;margin-left:295.2pt;margin-top:1.5pt;width:6.85pt;height:10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">
                <v:imagedata r:id="rId1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620379</wp:posOffset>
                </wp:positionH>
                <wp:positionV relativeFrom="paragraph">
                  <wp:posOffset>24773</wp:posOffset>
                </wp:positionV>
                <wp:extent cx="117360" cy="245160"/>
                <wp:effectExtent l="19050" t="38100" r="54610" b="4064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173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DD8EF" id="Ink 283" o:spid="_x0000_s1026" type="#_x0000_t75" style="position:absolute;margin-left:284.75pt;margin-top:1.35pt;width:10.45pt;height:20.5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">
                <v:imagedata r:id="rId2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330579</wp:posOffset>
                </wp:positionH>
                <wp:positionV relativeFrom="paragraph">
                  <wp:posOffset>-29587</wp:posOffset>
                </wp:positionV>
                <wp:extent cx="66960" cy="141120"/>
                <wp:effectExtent l="19050" t="38100" r="47625" b="4953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669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E3913" id="Ink 282" o:spid="_x0000_s1026" type="#_x0000_t75" style="position:absolute;margin-left:261.3pt;margin-top:-2.75pt;width:6.95pt;height:12.4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">
                <v:imagedata r:id="rId2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246339</wp:posOffset>
                </wp:positionH>
                <wp:positionV relativeFrom="paragraph">
                  <wp:posOffset>26213</wp:posOffset>
                </wp:positionV>
                <wp:extent cx="18360" cy="103680"/>
                <wp:effectExtent l="38100" t="38100" r="39370" b="4889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83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F75E6" id="Ink 280" o:spid="_x0000_s1026" type="#_x0000_t75" style="position:absolute;margin-left:255.2pt;margin-top:1.5pt;width:2.6pt;height:9.4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">
                <v:imagedata r:id="rId2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988939</wp:posOffset>
                </wp:positionH>
                <wp:positionV relativeFrom="paragraph">
                  <wp:posOffset>8573</wp:posOffset>
                </wp:positionV>
                <wp:extent cx="79200" cy="13680"/>
                <wp:effectExtent l="38100" t="38100" r="54610" b="6286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9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554EC" id="Ink 279" o:spid="_x0000_s1026" type="#_x0000_t75" style="position:absolute;margin-left:234.95pt;margin-top:-.25pt;width:7.6pt;height:3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">
                <v:imagedata r:id="rId2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025659</wp:posOffset>
                </wp:positionH>
                <wp:positionV relativeFrom="paragraph">
                  <wp:posOffset>-61267</wp:posOffset>
                </wp:positionV>
                <wp:extent cx="20160" cy="180360"/>
                <wp:effectExtent l="38100" t="38100" r="56515" b="4826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01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C94AD" id="Ink 278" o:spid="_x0000_s1026" type="#_x0000_t75" style="position:absolute;margin-left:237.6pt;margin-top:-5.1pt;width:3pt;height:15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">
                <v:imagedata r:id="rId2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753859</wp:posOffset>
                </wp:positionH>
                <wp:positionV relativeFrom="paragraph">
                  <wp:posOffset>-86827</wp:posOffset>
                </wp:positionV>
                <wp:extent cx="253080" cy="224640"/>
                <wp:effectExtent l="38100" t="38100" r="13970" b="4254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530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230E8" id="Ink 277" o:spid="_x0000_s1026" type="#_x0000_t75" style="position:absolute;margin-left:216.35pt;margin-top:-7.15pt;width:21.15pt;height:18.9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">
                <v:imagedata r:id="rId2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656299</wp:posOffset>
                </wp:positionH>
                <wp:positionV relativeFrom="paragraph">
                  <wp:posOffset>21533</wp:posOffset>
                </wp:positionV>
                <wp:extent cx="97200" cy="24840"/>
                <wp:effectExtent l="38100" t="38100" r="36195" b="5143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97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DC49F" id="Ink 276" o:spid="_x0000_s1026" type="#_x0000_t75" style="position:absolute;margin-left:208.85pt;margin-top:.95pt;width:8.7pt;height:3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">
                <v:imagedata r:id="rId2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694819</wp:posOffset>
                </wp:positionH>
                <wp:positionV relativeFrom="paragraph">
                  <wp:posOffset>-55147</wp:posOffset>
                </wp:positionV>
                <wp:extent cx="26640" cy="185040"/>
                <wp:effectExtent l="38100" t="38100" r="50165" b="4381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6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5FCF9" id="Ink 275" o:spid="_x0000_s1026" type="#_x0000_t75" style="position:absolute;margin-left:211.7pt;margin-top:-5pt;width:3.45pt;height:15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">
                <v:imagedata r:id="rId2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297019</wp:posOffset>
                </wp:positionH>
                <wp:positionV relativeFrom="paragraph">
                  <wp:posOffset>-67</wp:posOffset>
                </wp:positionV>
                <wp:extent cx="143280" cy="97560"/>
                <wp:effectExtent l="38100" t="38100" r="28575" b="5524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43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99761" id="Ink 274" o:spid="_x0000_s1026" type="#_x0000_t75" style="position:absolute;margin-left:180.6pt;margin-top:-.9pt;width:12.4pt;height:9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">
                <v:imagedata r:id="rId2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167059</wp:posOffset>
                </wp:positionH>
                <wp:positionV relativeFrom="paragraph">
                  <wp:posOffset>11453</wp:posOffset>
                </wp:positionV>
                <wp:extent cx="102960" cy="117360"/>
                <wp:effectExtent l="38100" t="57150" r="30480" b="546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029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1CC7A" id="Ink 273" o:spid="_x0000_s1026" type="#_x0000_t75" style="position:absolute;margin-left:170.4pt;margin-top:.1pt;width:9pt;height:10.9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">
                <v:imagedata r:id="rId2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079579</wp:posOffset>
                </wp:positionH>
                <wp:positionV relativeFrom="paragraph">
                  <wp:posOffset>-10147</wp:posOffset>
                </wp:positionV>
                <wp:extent cx="34200" cy="125280"/>
                <wp:effectExtent l="38100" t="38100" r="42545" b="4635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42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9CCDA" id="Ink 271" o:spid="_x0000_s1026" type="#_x0000_t75" style="position:absolute;margin-left:163.5pt;margin-top:-1.05pt;width:3.75pt;height:10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">
                <v:imagedata r:id="rId2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984179</wp:posOffset>
                </wp:positionH>
                <wp:positionV relativeFrom="paragraph">
                  <wp:posOffset>-92947</wp:posOffset>
                </wp:positionV>
                <wp:extent cx="41760" cy="218160"/>
                <wp:effectExtent l="19050" t="38100" r="53975" b="4889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417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52ED4" id="Ink 270" o:spid="_x0000_s1026" type="#_x0000_t75" style="position:absolute;margin-left:155.7pt;margin-top:-7.9pt;width:4.6pt;height:18.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">
                <v:imagedata r:id="rId2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686459</wp:posOffset>
                </wp:positionH>
                <wp:positionV relativeFrom="paragraph">
                  <wp:posOffset>-20587</wp:posOffset>
                </wp:positionV>
                <wp:extent cx="127440" cy="144000"/>
                <wp:effectExtent l="38100" t="38100" r="0" b="4699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27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DA4F" id="Ink 269" o:spid="_x0000_s1026" type="#_x0000_t75" style="position:absolute;margin-left:131.95pt;margin-top:-2.4pt;width:11.6pt;height:13.0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">
                <v:imagedata r:id="rId225" o:title=""/>
              </v:shape>
            </w:pict>
          </mc:Fallback>
        </mc:AlternateContent>
      </w:r>
      <w:r w:rsidR="004106F2">
        <w:rPr>
          <w:rFonts w:ascii="Comic Sans MS" w:hAnsi="Comic Sans MS"/>
        </w:rPr>
        <w:t>Perpendicular Bisector:  ____________________________________________________________</w: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315379</wp:posOffset>
                </wp:positionH>
                <wp:positionV relativeFrom="paragraph">
                  <wp:posOffset>82593</wp:posOffset>
                </wp:positionV>
                <wp:extent cx="10080" cy="6480"/>
                <wp:effectExtent l="57150" t="57150" r="47625" b="5080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0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09D46" id="Ink 326" o:spid="_x0000_s1026" type="#_x0000_t75" style="position:absolute;margin-left:181.25pt;margin-top:5.55pt;width:2.2pt;height:2.2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">
                <v:imagedata r:id="rId2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156259</wp:posOffset>
                </wp:positionH>
                <wp:positionV relativeFrom="paragraph">
                  <wp:posOffset>24633</wp:posOffset>
                </wp:positionV>
                <wp:extent cx="77400" cy="8640"/>
                <wp:effectExtent l="19050" t="38100" r="56515" b="488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77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489CC" id="Ink 325" o:spid="_x0000_s1026" type="#_x0000_t75" style="position:absolute;margin-left:169.25pt;margin-top:1.4pt;width:7.5pt;height:2.2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">
                <v:imagedata r:id="rId2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203419</wp:posOffset>
                </wp:positionH>
                <wp:positionV relativeFrom="paragraph">
                  <wp:posOffset>-95247</wp:posOffset>
                </wp:positionV>
                <wp:extent cx="5760" cy="203760"/>
                <wp:effectExtent l="38100" t="38100" r="51435" b="4445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7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18A7E" id="Ink 324" o:spid="_x0000_s1026" type="#_x0000_t75" style="position:absolute;margin-left:172.6pt;margin-top:-7.8pt;width:2.05pt;height:17.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">
                <v:imagedata r:id="rId2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040339</wp:posOffset>
                </wp:positionH>
                <wp:positionV relativeFrom="paragraph">
                  <wp:posOffset>-5607</wp:posOffset>
                </wp:positionV>
                <wp:extent cx="114120" cy="105480"/>
                <wp:effectExtent l="38100" t="38100" r="19685" b="4699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4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17A4" id="Ink 323" o:spid="_x0000_s1026" type="#_x0000_t75" style="position:absolute;margin-left:160.4pt;margin-top:-.7pt;width:9.95pt;height:9.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">
                <v:imagedata r:id="rId2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987059</wp:posOffset>
                </wp:positionH>
                <wp:positionV relativeFrom="paragraph">
                  <wp:posOffset>28953</wp:posOffset>
                </wp:positionV>
                <wp:extent cx="9000" cy="91440"/>
                <wp:effectExtent l="38100" t="38100" r="48260" b="4191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9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7C255" id="Ink 321" o:spid="_x0000_s1026" type="#_x0000_t75" style="position:absolute;margin-left:156.15pt;margin-top:2.05pt;width:1.85pt;height:8.2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">
                <v:imagedata r:id="rId2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862139</wp:posOffset>
                </wp:positionH>
                <wp:positionV relativeFrom="paragraph">
                  <wp:posOffset>-13887</wp:posOffset>
                </wp:positionV>
                <wp:extent cx="72000" cy="109440"/>
                <wp:effectExtent l="19050" t="38100" r="42545" b="4318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72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1AF1D" id="Ink 320" o:spid="_x0000_s1026" type="#_x0000_t75" style="position:absolute;margin-left:146.05pt;margin-top:-1.4pt;width:7.15pt;height:9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">
                <v:imagedata r:id="rId2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701219</wp:posOffset>
                </wp:positionH>
                <wp:positionV relativeFrom="paragraph">
                  <wp:posOffset>-3807</wp:posOffset>
                </wp:positionV>
                <wp:extent cx="115920" cy="242280"/>
                <wp:effectExtent l="57150" t="57150" r="0" b="4381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159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0E67E" id="Ink 319" o:spid="_x0000_s1026" type="#_x0000_t75" style="position:absolute;margin-left:133.25pt;margin-top:-1.15pt;width:10.7pt;height:20.7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">
                <v:imagedata r:id="rId2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1536699</wp:posOffset>
                </wp:positionH>
                <wp:positionV relativeFrom="paragraph">
                  <wp:posOffset>-62127</wp:posOffset>
                </wp:positionV>
                <wp:extent cx="114840" cy="211680"/>
                <wp:effectExtent l="57150" t="38100" r="19050" b="5524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148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4304F" id="Ink 318" o:spid="_x0000_s1026" type="#_x0000_t75" style="position:absolute;margin-left:120.1pt;margin-top:-5.65pt;width:10.65pt;height:18.2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">
                <v:imagedata r:id="rId2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452459</wp:posOffset>
                </wp:positionH>
                <wp:positionV relativeFrom="paragraph">
                  <wp:posOffset>-20367</wp:posOffset>
                </wp:positionV>
                <wp:extent cx="19800" cy="141840"/>
                <wp:effectExtent l="38100" t="38100" r="37465" b="4889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98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33534" id="Ink 316" o:spid="_x0000_s1026" type="#_x0000_t75" style="position:absolute;margin-left:114.1pt;margin-top:-1.95pt;width:2.65pt;height:12.3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">
                <v:imagedata r:id="rId2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196139</wp:posOffset>
                </wp:positionH>
                <wp:positionV relativeFrom="paragraph">
                  <wp:posOffset>11313</wp:posOffset>
                </wp:positionV>
                <wp:extent cx="185760" cy="136800"/>
                <wp:effectExtent l="38100" t="38100" r="24130" b="5397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857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0FE26" id="Ink 315" o:spid="_x0000_s1026" type="#_x0000_t75" style="position:absolute;margin-left:93.6pt;margin-top:.2pt;width:16.05pt;height:12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">
                <v:imagedata r:id="rId2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855579</wp:posOffset>
                </wp:positionH>
                <wp:positionV relativeFrom="paragraph">
                  <wp:posOffset>-23607</wp:posOffset>
                </wp:positionV>
                <wp:extent cx="80280" cy="132120"/>
                <wp:effectExtent l="38100" t="38100" r="53340" b="5842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802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AAFD6" id="Ink 314" o:spid="_x0000_s1026" type="#_x0000_t75" style="position:absolute;margin-left:66.35pt;margin-top:-2.5pt;width:8.15pt;height:11.9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">
                <v:imagedata r:id="rId2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737139</wp:posOffset>
                </wp:positionH>
                <wp:positionV relativeFrom="paragraph">
                  <wp:posOffset>1233</wp:posOffset>
                </wp:positionV>
                <wp:extent cx="101880" cy="15120"/>
                <wp:effectExtent l="38100" t="38100" r="50800" b="425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1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2E5D1" id="Ink 313" o:spid="_x0000_s1026" type="#_x0000_t75" style="position:absolute;margin-left:57.55pt;margin-top:-.25pt;width:9.15pt;height:2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">
                <v:imagedata r:id="rId2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653979</wp:posOffset>
                </wp:positionH>
                <wp:positionV relativeFrom="paragraph">
                  <wp:posOffset>-14967</wp:posOffset>
                </wp:positionV>
                <wp:extent cx="3600" cy="108720"/>
                <wp:effectExtent l="38100" t="38100" r="53975" b="4381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4AD27" id="Ink 310" o:spid="_x0000_s1026" type="#_x0000_t75" style="position:absolute;margin-left:50.9pt;margin-top:-1.6pt;width:1.7pt;height:9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">
                <v:imagedata r:id="rId2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13779</wp:posOffset>
                </wp:positionH>
                <wp:positionV relativeFrom="paragraph">
                  <wp:posOffset>26073</wp:posOffset>
                </wp:positionV>
                <wp:extent cx="78480" cy="20880"/>
                <wp:effectExtent l="19050" t="38100" r="55245" b="5588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78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08280" id="Ink 309" o:spid="_x0000_s1026" type="#_x0000_t75" style="position:absolute;margin-left:24.2pt;margin-top:1.7pt;width:7.55pt;height:3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">
                <v:imagedata r:id="rId2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60939</wp:posOffset>
                </wp:positionH>
                <wp:positionV relativeFrom="paragraph">
                  <wp:posOffset>-87687</wp:posOffset>
                </wp:positionV>
                <wp:extent cx="12600" cy="208800"/>
                <wp:effectExtent l="57150" t="38100" r="45085" b="3937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6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E0967" id="Ink 308" o:spid="_x0000_s1026" type="#_x0000_t75" style="position:absolute;margin-left:27.6pt;margin-top:-7.2pt;width:2.55pt;height:17.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">
                <v:imagedata r:id="rId2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71219</wp:posOffset>
                </wp:positionH>
                <wp:positionV relativeFrom="paragraph">
                  <wp:posOffset>-5607</wp:posOffset>
                </wp:positionV>
                <wp:extent cx="133560" cy="130680"/>
                <wp:effectExtent l="19050" t="38100" r="0" b="6032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33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04E1D" id="Ink 307" o:spid="_x0000_s1026" type="#_x0000_t75" style="position:absolute;margin-left:12.55pt;margin-top:-1.4pt;width:12.15pt;height:12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">
                <v:imagedata r:id="rId257" o:title=""/>
              </v:shape>
            </w:pict>
          </mc:Fallback>
        </mc:AlternateContent>
      </w:r>
      <w:r w:rsidR="00AB787D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451350</wp:posOffset>
                </wp:positionH>
                <wp:positionV relativeFrom="paragraph">
                  <wp:posOffset>242570</wp:posOffset>
                </wp:positionV>
                <wp:extent cx="1689100" cy="1720850"/>
                <wp:effectExtent l="0" t="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9100" cy="1720850"/>
                          <a:chOff x="0" y="0"/>
                          <a:chExt cx="1689100" cy="1720850"/>
                        </a:xfrm>
                      </wpg:grpSpPr>
                      <wps:wsp>
                        <wps:cNvPr id="1" name="Isosceles Triangle 1"/>
                        <wps:cNvSpPr/>
                        <wps:spPr>
                          <a:xfrm>
                            <a:off x="184150" y="152400"/>
                            <a:ext cx="1276350" cy="1301750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4700" y="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633EC"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9065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0633E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365250" y="136525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0633E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0" y="137160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0633E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819150" y="165100"/>
                            <a:ext cx="19050" cy="1276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style="position:absolute;margin-left:350.5pt;margin-top:19.1pt;width:133pt;height:135.5pt;z-index:251668480" coordsize="16891,1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1" o:spid="_x0000_s1027" type="#_x0000_t5" style="position:absolute;left:1841;top:1524;width:12764;height:130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KpMEA&#10;AADaAAAADwAAAGRycy9kb3ducmV2LnhtbERPS4vCMBC+C/6HMII3TRUfSzWKKMLCelF3D3sbm7Gt&#10;NpPSRNvdX28EwdPw8T1nvmxMIe5UudyygkE/AkGcWJ1zquD7uO19gHAeWWNhmRT8kYPlot2aY6xt&#10;zXu6H3wqQgi7GBVk3pexlC7JyKDr25I4cGdbGfQBVqnUFdYh3BRyGEUTaTDn0JBhSeuMkuvhZhTI&#10;23T/78Zf0109nsjRqf7ZXH63SnU7zWoGwlPj3+KX+1OH+fB85Xnl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ISqTBAAAA2gAAAA8AAAAAAAAAAAAAAAAAmAIAAGRycy9kb3du&#10;cmV2LnhtbFBLBQYAAAAABAAEAPUAAACGAwAAAAA=&#10;" filled="f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7747;width:3238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884D97" w:rsidRPr="000633EC" w:rsidRDefault="00884D97">
                        <w:pPr>
                          <w:rPr>
                            <w:rFonts w:ascii="Comic Sans MS" w:hAnsi="Comic Sans MS"/>
                          </w:rPr>
                        </w:pPr>
                        <w:r w:rsidRPr="000633EC">
                          <w:rPr>
                            <w:rFonts w:ascii="Comic Sans MS" w:hAnsi="Comic Sans MS"/>
                          </w:rPr>
                          <w:t>C</w:t>
                        </w:r>
                      </w:p>
                    </w:txbxContent>
                  </v:textbox>
                </v:shape>
                <v:shape id="_x0000_s1029" type="#_x0000_t202" style="position:absolute;top:13906;width:3238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884D97" w:rsidRPr="000633EC" w:rsidRDefault="00884D97" w:rsidP="000633E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  <v:shape id="Text Box 3" o:spid="_x0000_s1030" type="#_x0000_t202" style="position:absolute;left:13652;top:13652;width:3239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884D97" w:rsidRPr="000633EC" w:rsidRDefault="00884D97" w:rsidP="000633E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  <v:shape id="Text Box 4" o:spid="_x0000_s1031" type="#_x0000_t202" style="position:absolute;left:7175;top:13716;width:3239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884D97" w:rsidRPr="000633EC" w:rsidRDefault="00884D97" w:rsidP="000633E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line id="Straight Connector 5" o:spid="_x0000_s1032" style="position:absolute;visibility:visible;mso-wrap-style:square" from="8191,1651" to="8382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bRKcQAAADaAAAADwAAAGRycy9kb3ducmV2LnhtbESPQWvCQBSE70L/w/IKXqRutFjS1FVE&#10;LBQUbePS8yP7moRm34bsqum/dwWhx2FmvmHmy9424kydrx0rmIwTEMSFMzWXCvTx/SkF4QOywcYx&#10;KfgjD8vFw2COmXEX/qJzHkoRIewzVFCF0GZS+qIii37sWuLo/bjOYoiyK6Xp8BLhtpHTJHmRFmuO&#10;CxW2tK6o+M1PVsFWv36Png+p1vaY7/FT15vDbq3U8LFfvYEI1If/8L39YRTM4HYl3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tEpxAAAANoAAAAPAAAAAAAAAAAA&#10;AAAAAKECAABkcnMvZG93bnJldi54bWxQSwUGAAAAAAQABAD5AAAAkgMAAAAA&#10;" strokecolor="black [3200]" strokeweight=".5pt">
                  <v:stroke joinstyle="miter"/>
                </v:line>
              </v:group>
            </w:pict>
          </mc:Fallback>
        </mc:AlternateContent>
      </w:r>
      <w:r w:rsidR="004106F2">
        <w:rPr>
          <w:rFonts w:ascii="Comic Sans MS" w:hAnsi="Comic Sans MS"/>
        </w:rPr>
        <w:t>______________________________________________________________________________</w:t>
      </w:r>
    </w:p>
    <w:p w:rsidR="004106F2" w:rsidRDefault="004106F2" w:rsidP="004106F2">
      <w:pPr>
        <w:spacing w:after="0" w:line="360" w:lineRule="auto"/>
        <w:rPr>
          <w:rFonts w:ascii="Comic Sans MS" w:hAnsi="Comic Sans MS"/>
        </w:rPr>
      </w:pPr>
    </w:p>
    <w:p w:rsidR="004106F2" w:rsidRDefault="004106F2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*Consider the following proof:</w: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818179</wp:posOffset>
                </wp:positionH>
                <wp:positionV relativeFrom="paragraph">
                  <wp:posOffset>-1551</wp:posOffset>
                </wp:positionV>
                <wp:extent cx="115560" cy="182880"/>
                <wp:effectExtent l="57150" t="38100" r="56515" b="4572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155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5FC29" id="Ink 526" o:spid="_x0000_s1026" type="#_x0000_t75" style="position:absolute;margin-left:457.25pt;margin-top:-.85pt;width:10.8pt;height:15.8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">
                <v:imagedata r:id="rId2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4644219</wp:posOffset>
                </wp:positionH>
                <wp:positionV relativeFrom="paragraph">
                  <wp:posOffset>49569</wp:posOffset>
                </wp:positionV>
                <wp:extent cx="109080" cy="168120"/>
                <wp:effectExtent l="38100" t="38100" r="43815" b="4191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090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78253" id="Ink 525" o:spid="_x0000_s1026" type="#_x0000_t75" style="position:absolute;margin-left:364.9pt;margin-top:3.55pt;width:10.1pt;height:14.3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">
                <v:imagedata r:id="rId2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591739</wp:posOffset>
                </wp:positionH>
                <wp:positionV relativeFrom="paragraph">
                  <wp:posOffset>185289</wp:posOffset>
                </wp:positionV>
                <wp:extent cx="81000" cy="127800"/>
                <wp:effectExtent l="38100" t="38100" r="33655" b="6286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81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4C7AC" id="Ink 524" o:spid="_x0000_s1026" type="#_x0000_t75" style="position:absolute;margin-left:439.4pt;margin-top:13.65pt;width:8.25pt;height:11.9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">
                <v:imagedata r:id="rId2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897299</wp:posOffset>
                </wp:positionH>
                <wp:positionV relativeFrom="paragraph">
                  <wp:posOffset>169809</wp:posOffset>
                </wp:positionV>
                <wp:extent cx="74880" cy="106200"/>
                <wp:effectExtent l="38100" t="38100" r="59055" b="4635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4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2FFAF" id="Ink 523" o:spid="_x0000_s1026" type="#_x0000_t75" style="position:absolute;margin-left:384.8pt;margin-top:12.45pt;width:7.6pt;height:10.1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">
                <v:imagedata r:id="rId2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222019</wp:posOffset>
                </wp:positionH>
                <wp:positionV relativeFrom="paragraph">
                  <wp:posOffset>193569</wp:posOffset>
                </wp:positionV>
                <wp:extent cx="154440" cy="99720"/>
                <wp:effectExtent l="57150" t="38100" r="55245" b="5270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54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EBF80" id="Ink 434" o:spid="_x0000_s1026" type="#_x0000_t75" style="position:absolute;margin-left:410.2pt;margin-top:14.65pt;width:14.1pt;height:9.4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">
                <v:imagedata r:id="rId267" o:title=""/>
              </v:shape>
            </w:pict>
          </mc:Fallback>
        </mc:AlternateContent>
      </w:r>
      <w:r w:rsidR="004106F2">
        <w:rPr>
          <w:rFonts w:ascii="Comic Sans MS" w:hAnsi="Comic Sans MS"/>
        </w:rPr>
        <w:tab/>
        <w:t xml:space="preserve">Given:  </w:t>
      </w:r>
      <w:r w:rsidR="004106F2" w:rsidRPr="004106F2">
        <w:rPr>
          <w:rFonts w:ascii="Comic Sans MS" w:hAnsi="Comic Sans MS"/>
          <w:position w:val="-6"/>
        </w:rPr>
        <w:object w:dxaOrig="360" w:dyaOrig="340">
          <v:shape id="_x0000_i1025" type="#_x0000_t75" style="width:18.25pt;height:16.7pt" o:ole="">
            <v:imagedata r:id="rId268" o:title=""/>
          </v:shape>
          <o:OLEObject Type="Embed" ProgID="Equation.DSMT4" ShapeID="_x0000_i1025" DrawAspect="Content" ObjectID="_1509789314" r:id="rId269"/>
        </w:object>
      </w:r>
      <w:r w:rsidR="004106F2">
        <w:rPr>
          <w:rFonts w:ascii="Comic Sans MS" w:hAnsi="Comic Sans MS"/>
        </w:rPr>
        <w:t xml:space="preserve"> is the perpendicular bisector of </w:t>
      </w:r>
      <w:r w:rsidR="004106F2" w:rsidRPr="004106F2">
        <w:rPr>
          <w:rFonts w:ascii="Comic Sans MS" w:hAnsi="Comic Sans MS"/>
          <w:position w:val="-6"/>
        </w:rPr>
        <w:object w:dxaOrig="360" w:dyaOrig="340">
          <v:shape id="_x0000_i1026" type="#_x0000_t75" style="width:18.25pt;height:16.7pt" o:ole="">
            <v:imagedata r:id="rId270" o:title=""/>
          </v:shape>
          <o:OLEObject Type="Embed" ProgID="Equation.DSMT4" ShapeID="_x0000_i1026" DrawAspect="Content" ObjectID="_1509789315" r:id="rId271"/>
        </w:object>
      </w:r>
      <w:r w:rsidR="004106F2">
        <w:rPr>
          <w:rFonts w:ascii="Comic Sans MS" w:hAnsi="Comic Sans MS"/>
        </w:rPr>
        <w:t xml:space="preserve"> </w:t>
      </w:r>
    </w:p>
    <w:p w:rsidR="000633EC" w:rsidRDefault="000633EC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Prove:  </w:t>
      </w:r>
      <w:r w:rsidRPr="000633EC">
        <w:rPr>
          <w:rFonts w:ascii="Comic Sans MS" w:hAnsi="Comic Sans MS"/>
          <w:position w:val="-6"/>
        </w:rPr>
        <w:object w:dxaOrig="900" w:dyaOrig="340">
          <v:shape id="_x0000_i1027" type="#_x0000_t75" style="width:44.85pt;height:16.7pt" o:ole="">
            <v:imagedata r:id="rId272" o:title=""/>
          </v:shape>
          <o:OLEObject Type="Embed" ProgID="Equation.DSMT4" ShapeID="_x0000_i1027" DrawAspect="Content" ObjectID="_1509789316" r:id="rId273"/>
        </w:object>
      </w:r>
      <w:r>
        <w:rPr>
          <w:rFonts w:ascii="Comic Sans MS" w:hAnsi="Comic Sans MS"/>
        </w:rPr>
        <w:t xml:space="preserve"> </w:t>
      </w:r>
    </w:p>
    <w:p w:rsidR="000633EC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5617299</wp:posOffset>
                </wp:positionH>
                <wp:positionV relativeFrom="paragraph">
                  <wp:posOffset>111864</wp:posOffset>
                </wp:positionV>
                <wp:extent cx="3960" cy="122760"/>
                <wp:effectExtent l="57150" t="57150" r="53340" b="4889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3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36343" id="Ink 394" o:spid="_x0000_s1026" type="#_x0000_t75" style="position:absolute;margin-left:441.3pt;margin-top:8.15pt;width:2.2pt;height:11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">
                <v:imagedata r:id="rId2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945179</wp:posOffset>
                </wp:positionH>
                <wp:positionV relativeFrom="paragraph">
                  <wp:posOffset>103584</wp:posOffset>
                </wp:positionV>
                <wp:extent cx="13320" cy="145080"/>
                <wp:effectExtent l="38100" t="38100" r="63500" b="4572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3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B5208" id="Ink 393" o:spid="_x0000_s1026" type="#_x0000_t75" style="position:absolute;margin-left:388.25pt;margin-top:7.4pt;width:3.1pt;height:13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">
                <v:imagedata r:id="rId2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335059</wp:posOffset>
                </wp:positionH>
                <wp:positionV relativeFrom="paragraph">
                  <wp:posOffset>62184</wp:posOffset>
                </wp:positionV>
                <wp:extent cx="72360" cy="100800"/>
                <wp:effectExtent l="38100" t="38100" r="42545" b="5207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723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42CB7" id="Ink 349" o:spid="_x0000_s1026" type="#_x0000_t75" style="position:absolute;margin-left:419.35pt;margin-top:4.05pt;width:7.4pt;height:9.6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">
                <v:imagedata r:id="rId2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230299</wp:posOffset>
                </wp:positionH>
                <wp:positionV relativeFrom="paragraph">
                  <wp:posOffset>54624</wp:posOffset>
                </wp:positionV>
                <wp:extent cx="93240" cy="129600"/>
                <wp:effectExtent l="57150" t="38100" r="40640" b="6096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932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F53DE" id="Ink 348" o:spid="_x0000_s1026" type="#_x0000_t75" style="position:absolute;margin-left:410.95pt;margin-top:3.45pt;width:8.55pt;height:11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">
                <v:imagedata r:id="rId281" o:title=""/>
              </v:shape>
            </w:pict>
          </mc:Fallback>
        </mc:AlternateContent>
      </w:r>
    </w:p>
    <w:p w:rsidR="000633EC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960459</wp:posOffset>
                </wp:positionH>
                <wp:positionV relativeFrom="paragraph">
                  <wp:posOffset>1283799</wp:posOffset>
                </wp:positionV>
                <wp:extent cx="10440" cy="2520"/>
                <wp:effectExtent l="38100" t="57150" r="46990" b="5524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63678" id="Ink 433" o:spid="_x0000_s1026" type="#_x0000_t75" style="position:absolute;margin-left:547.6pt;margin-top:99.9pt;width:2.15pt;height:2.4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">
                <v:imagedata r:id="rId283" o:title=""/>
              </v:shape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C40BD" w:rsidTr="009C40BD">
        <w:tc>
          <w:tcPr>
            <w:tcW w:w="5395" w:type="dxa"/>
          </w:tcPr>
          <w:p w:rsidR="009C40BD" w:rsidRDefault="009C40BD" w:rsidP="009C40BD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tatements</w:t>
            </w:r>
          </w:p>
        </w:tc>
        <w:tc>
          <w:tcPr>
            <w:tcW w:w="5395" w:type="dxa"/>
          </w:tcPr>
          <w:p w:rsidR="009C40BD" w:rsidRDefault="009C40BD" w:rsidP="009C40BD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asons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1977584</wp:posOffset>
                      </wp:positionH>
                      <wp:positionV relativeFrom="paragraph">
                        <wp:posOffset>74494</wp:posOffset>
                      </wp:positionV>
                      <wp:extent cx="198000" cy="22320"/>
                      <wp:effectExtent l="19050" t="38100" r="50165" b="53975"/>
                      <wp:wrapNone/>
                      <wp:docPr id="343" name="Ink 3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000" cy="2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FA7C94" id="Ink 343" o:spid="_x0000_s1026" type="#_x0000_t75" style="position:absolute;margin-left:155.15pt;margin-top:5pt;width:17.05pt;height:3.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">
                      <v:imagedata r:id="rId28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2134544</wp:posOffset>
                      </wp:positionH>
                      <wp:positionV relativeFrom="paragraph">
                        <wp:posOffset>104734</wp:posOffset>
                      </wp:positionV>
                      <wp:extent cx="111600" cy="154080"/>
                      <wp:effectExtent l="38100" t="57150" r="22225" b="55880"/>
                      <wp:wrapNone/>
                      <wp:docPr id="342" name="Ink 3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FCAAD0" id="Ink 342" o:spid="_x0000_s1026" type="#_x0000_t75" style="position:absolute;margin-left:167.8pt;margin-top:7.5pt;width:9.9pt;height:13.7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">
                      <v:imagedata r:id="rId28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2021864</wp:posOffset>
                      </wp:positionH>
                      <wp:positionV relativeFrom="paragraph">
                        <wp:posOffset>182494</wp:posOffset>
                      </wp:positionV>
                      <wp:extent cx="64080" cy="21960"/>
                      <wp:effectExtent l="38100" t="38100" r="50800" b="54610"/>
                      <wp:wrapNone/>
                      <wp:docPr id="341" name="Ink 3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7CAA4E" id="Ink 341" o:spid="_x0000_s1026" type="#_x0000_t75" style="position:absolute;margin-left:158.55pt;margin-top:13.65pt;width:6.45pt;height:3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">
                      <v:imagedata r:id="rId28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2009264</wp:posOffset>
                      </wp:positionH>
                      <wp:positionV relativeFrom="paragraph">
                        <wp:posOffset>83494</wp:posOffset>
                      </wp:positionV>
                      <wp:extent cx="95400" cy="187560"/>
                      <wp:effectExtent l="57150" t="38100" r="38100" b="41275"/>
                      <wp:wrapNone/>
                      <wp:docPr id="340" name="Ink 3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477C94" id="Ink 340" o:spid="_x0000_s1026" type="#_x0000_t75" style="position:absolute;margin-left:157.55pt;margin-top:5.8pt;width:8.8pt;height:16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">
                      <v:imagedata r:id="rId29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1706144</wp:posOffset>
                      </wp:positionH>
                      <wp:positionV relativeFrom="paragraph">
                        <wp:posOffset>151534</wp:posOffset>
                      </wp:positionV>
                      <wp:extent cx="63000" cy="26640"/>
                      <wp:effectExtent l="38100" t="38100" r="51435" b="50165"/>
                      <wp:wrapNone/>
                      <wp:docPr id="339" name="Ink 3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1F627F" id="Ink 339" o:spid="_x0000_s1026" type="#_x0000_t75" style="position:absolute;margin-left:134pt;margin-top:11.05pt;width:6.25pt;height:3.3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">
                      <v:imagedata r:id="rId29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1724144</wp:posOffset>
                      </wp:positionH>
                      <wp:positionV relativeFrom="paragraph">
                        <wp:posOffset>42094</wp:posOffset>
                      </wp:positionV>
                      <wp:extent cx="86400" cy="192960"/>
                      <wp:effectExtent l="57150" t="38100" r="27940" b="55245"/>
                      <wp:wrapNone/>
                      <wp:docPr id="338" name="Ink 3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9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EB47D9" id="Ink 338" o:spid="_x0000_s1026" type="#_x0000_t75" style="position:absolute;margin-left:134.85pt;margin-top:2.55pt;width:7.95pt;height:16.5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">
                      <v:imagedata r:id="rId29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1653584</wp:posOffset>
                      </wp:positionH>
                      <wp:positionV relativeFrom="paragraph">
                        <wp:posOffset>107614</wp:posOffset>
                      </wp:positionV>
                      <wp:extent cx="39240" cy="90000"/>
                      <wp:effectExtent l="38100" t="38100" r="56515" b="43815"/>
                      <wp:wrapNone/>
                      <wp:docPr id="337" name="Ink 3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24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090648" id="Ink 337" o:spid="_x0000_s1026" type="#_x0000_t75" style="position:absolute;margin-left:129.4pt;margin-top:7.95pt;width:4.75pt;height:8.4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">
                      <v:imagedata r:id="rId29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1433264</wp:posOffset>
                      </wp:positionH>
                      <wp:positionV relativeFrom="paragraph">
                        <wp:posOffset>189334</wp:posOffset>
                      </wp:positionV>
                      <wp:extent cx="3960" cy="12240"/>
                      <wp:effectExtent l="57150" t="57150" r="53340" b="45085"/>
                      <wp:wrapNone/>
                      <wp:docPr id="336" name="Ink 3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E1A518" id="Ink 336" o:spid="_x0000_s1026" type="#_x0000_t75" style="position:absolute;margin-left:111.95pt;margin-top:14pt;width:1.95pt;height:2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">
                      <v:imagedata r:id="rId29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1275224</wp:posOffset>
                      </wp:positionH>
                      <wp:positionV relativeFrom="paragraph">
                        <wp:posOffset>113374</wp:posOffset>
                      </wp:positionV>
                      <wp:extent cx="68040" cy="109800"/>
                      <wp:effectExtent l="19050" t="38100" r="46355" b="43180"/>
                      <wp:wrapNone/>
                      <wp:docPr id="335" name="Ink 3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B56BA3" id="Ink 335" o:spid="_x0000_s1026" type="#_x0000_t75" style="position:absolute;margin-left:99.45pt;margin-top:8.25pt;width:7.1pt;height:10.2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">
                      <v:imagedata r:id="rId30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1180544</wp:posOffset>
                      </wp:positionH>
                      <wp:positionV relativeFrom="paragraph">
                        <wp:posOffset>98254</wp:posOffset>
                      </wp:positionV>
                      <wp:extent cx="2160" cy="5040"/>
                      <wp:effectExtent l="38100" t="19050" r="55245" b="52705"/>
                      <wp:wrapNone/>
                      <wp:docPr id="334" name="Ink 3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434E33" id="Ink 334" o:spid="_x0000_s1026" type="#_x0000_t75" style="position:absolute;margin-left:92.15pt;margin-top:7.2pt;width:1.65pt;height:1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">
                      <v:imagedata r:id="rId30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1191344</wp:posOffset>
                      </wp:positionH>
                      <wp:positionV relativeFrom="paragraph">
                        <wp:posOffset>163414</wp:posOffset>
                      </wp:positionV>
                      <wp:extent cx="25200" cy="74160"/>
                      <wp:effectExtent l="38100" t="38100" r="51435" b="40640"/>
                      <wp:wrapNone/>
                      <wp:docPr id="333" name="Ink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A31DF8" id="Ink 333" o:spid="_x0000_s1026" type="#_x0000_t75" style="position:absolute;margin-left:93.5pt;margin-top:12.55pt;width:3pt;height:6.8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">
                      <v:imagedata r:id="rId30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1039784</wp:posOffset>
                      </wp:positionH>
                      <wp:positionV relativeFrom="paragraph">
                        <wp:posOffset>58654</wp:posOffset>
                      </wp:positionV>
                      <wp:extent cx="103680" cy="165240"/>
                      <wp:effectExtent l="38100" t="57150" r="29845" b="44450"/>
                      <wp:wrapNone/>
                      <wp:docPr id="332" name="Ink 3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16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66FF7A" id="Ink 332" o:spid="_x0000_s1026" type="#_x0000_t75" style="position:absolute;margin-left:81.35pt;margin-top:3.9pt;width:9.45pt;height:14.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">
                      <v:imagedata r:id="rId30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714704</wp:posOffset>
                      </wp:positionH>
                      <wp:positionV relativeFrom="paragraph">
                        <wp:posOffset>192574</wp:posOffset>
                      </wp:positionV>
                      <wp:extent cx="132480" cy="14400"/>
                      <wp:effectExtent l="38100" t="38100" r="58420" b="62230"/>
                      <wp:wrapNone/>
                      <wp:docPr id="331" name="Ink 3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48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E22DD9" id="Ink 331" o:spid="_x0000_s1026" type="#_x0000_t75" style="position:absolute;margin-left:55.7pt;margin-top:14.15pt;width:11.95pt;height: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">
                      <v:imagedata r:id="rId30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758624</wp:posOffset>
                      </wp:positionH>
                      <wp:positionV relativeFrom="paragraph">
                        <wp:posOffset>68734</wp:posOffset>
                      </wp:positionV>
                      <wp:extent cx="19080" cy="143640"/>
                      <wp:effectExtent l="38100" t="38100" r="38100" b="46990"/>
                      <wp:wrapNone/>
                      <wp:docPr id="330" name="Ink 3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CF2D9E" id="Ink 330" o:spid="_x0000_s1026" type="#_x0000_t75" style="position:absolute;margin-left:59.4pt;margin-top:4.7pt;width:2.65pt;height:12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">
                      <v:imagedata r:id="rId31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>
                      <wp:simplePos x="0" y="0"/>
                      <wp:positionH relativeFrom="column">
                        <wp:posOffset>239864</wp:posOffset>
                      </wp:positionH>
                      <wp:positionV relativeFrom="paragraph">
                        <wp:posOffset>21934</wp:posOffset>
                      </wp:positionV>
                      <wp:extent cx="228240" cy="24480"/>
                      <wp:effectExtent l="19050" t="38100" r="38735" b="52070"/>
                      <wp:wrapNone/>
                      <wp:docPr id="329" name="Ink 3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8240" cy="2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44F0CF" id="Ink 329" o:spid="_x0000_s1026" type="#_x0000_t75" style="position:absolute;margin-left:18.6pt;margin-top:.9pt;width:19.15pt;height:3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">
                      <v:imagedata r:id="rId31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377384</wp:posOffset>
                      </wp:positionH>
                      <wp:positionV relativeFrom="paragraph">
                        <wp:posOffset>84934</wp:posOffset>
                      </wp:positionV>
                      <wp:extent cx="137880" cy="172440"/>
                      <wp:effectExtent l="38100" t="38100" r="14605" b="56515"/>
                      <wp:wrapNone/>
                      <wp:docPr id="328" name="Ink 3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880" cy="17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4EA694" id="Ink 328" o:spid="_x0000_s1026" type="#_x0000_t75" style="position:absolute;margin-left:29.3pt;margin-top:5.95pt;width:12.1pt;height:15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">
                      <v:imagedata r:id="rId31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262904</wp:posOffset>
                      </wp:positionH>
                      <wp:positionV relativeFrom="paragraph">
                        <wp:posOffset>46054</wp:posOffset>
                      </wp:positionV>
                      <wp:extent cx="94680" cy="168480"/>
                      <wp:effectExtent l="19050" t="38100" r="57785" b="60325"/>
                      <wp:wrapNone/>
                      <wp:docPr id="327" name="Ink 3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816CFB" id="Ink 327" o:spid="_x0000_s1026" type="#_x0000_t75" style="position:absolute;margin-left:19.8pt;margin-top:2.85pt;width:8.9pt;height:14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">
                      <v:imagedata r:id="rId317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1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618159</wp:posOffset>
                      </wp:positionH>
                      <wp:positionV relativeFrom="paragraph">
                        <wp:posOffset>137134</wp:posOffset>
                      </wp:positionV>
                      <wp:extent cx="254520" cy="92520"/>
                      <wp:effectExtent l="38100" t="38100" r="50800" b="60325"/>
                      <wp:wrapNone/>
                      <wp:docPr id="347" name="Ink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452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8C9374" id="Ink 347" o:spid="_x0000_s1026" type="#_x0000_t75" style="position:absolute;margin-left:48.1pt;margin-top:9.95pt;width:21.45pt;height:9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">
                      <v:imagedata r:id="rId31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515199</wp:posOffset>
                      </wp:positionH>
                      <wp:positionV relativeFrom="paragraph">
                        <wp:posOffset>111574</wp:posOffset>
                      </wp:positionV>
                      <wp:extent cx="91440" cy="110160"/>
                      <wp:effectExtent l="38100" t="38100" r="41910" b="61595"/>
                      <wp:wrapNone/>
                      <wp:docPr id="346" name="Ink 3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A3DEE8" id="Ink 346" o:spid="_x0000_s1026" type="#_x0000_t75" style="position:absolute;margin-left:40.25pt;margin-top:8.05pt;width:8.1pt;height:10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">
                      <v:imagedata r:id="rId32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434559</wp:posOffset>
                      </wp:positionH>
                      <wp:positionV relativeFrom="paragraph">
                        <wp:posOffset>106534</wp:posOffset>
                      </wp:positionV>
                      <wp:extent cx="12240" cy="2160"/>
                      <wp:effectExtent l="57150" t="57150" r="45085" b="55245"/>
                      <wp:wrapNone/>
                      <wp:docPr id="345" name="Ink 3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EE053F" id="Ink 345" o:spid="_x0000_s1026" type="#_x0000_t75" style="position:absolute;margin-left:33.5pt;margin-top:7.7pt;width:1.95pt;height:1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">
                      <v:imagedata r:id="rId32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261039</wp:posOffset>
                      </wp:positionH>
                      <wp:positionV relativeFrom="paragraph">
                        <wp:posOffset>35614</wp:posOffset>
                      </wp:positionV>
                      <wp:extent cx="169560" cy="231480"/>
                      <wp:effectExtent l="38100" t="57150" r="1905" b="54610"/>
                      <wp:wrapNone/>
                      <wp:docPr id="344" name="Ink 3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560" cy="23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FABB3" id="Ink 344" o:spid="_x0000_s1026" type="#_x0000_t75" style="position:absolute;margin-left:19.75pt;margin-top:2pt;width:14.85pt;height:19.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">
                      <v:imagedata r:id="rId325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1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>
                      <wp:simplePos x="0" y="0"/>
                      <wp:positionH relativeFrom="column">
                        <wp:posOffset>3207704</wp:posOffset>
                      </wp:positionH>
                      <wp:positionV relativeFrom="paragraph">
                        <wp:posOffset>162314</wp:posOffset>
                      </wp:positionV>
                      <wp:extent cx="36000" cy="89280"/>
                      <wp:effectExtent l="38100" t="38100" r="40640" b="44450"/>
                      <wp:wrapNone/>
                      <wp:docPr id="371" name="Ink 3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DB27C7" id="Ink 371" o:spid="_x0000_s1026" type="#_x0000_t75" style="position:absolute;margin-left:251.7pt;margin-top:12.15pt;width:4.3pt;height:8.5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">
                      <v:imagedata r:id="rId32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3089264</wp:posOffset>
                      </wp:positionH>
                      <wp:positionV relativeFrom="paragraph">
                        <wp:posOffset>99674</wp:posOffset>
                      </wp:positionV>
                      <wp:extent cx="96840" cy="144360"/>
                      <wp:effectExtent l="38100" t="38100" r="55880" b="46355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7FCCBF" id="Ink 370" o:spid="_x0000_s1026" type="#_x0000_t75" style="position:absolute;margin-left:242.35pt;margin-top:7.6pt;width:9.2pt;height:12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">
                      <v:imagedata r:id="rId32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2961824</wp:posOffset>
                      </wp:positionH>
                      <wp:positionV relativeFrom="paragraph">
                        <wp:posOffset>159434</wp:posOffset>
                      </wp:positionV>
                      <wp:extent cx="73080" cy="9000"/>
                      <wp:effectExtent l="38100" t="57150" r="41275" b="48260"/>
                      <wp:wrapNone/>
                      <wp:docPr id="369" name="Ink 3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08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7414D3" id="Ink 369" o:spid="_x0000_s1026" type="#_x0000_t75" style="position:absolute;margin-left:232.55pt;margin-top:11.85pt;width:7.1pt;height:2.1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">
                      <v:imagedata r:id="rId33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2987384</wp:posOffset>
                      </wp:positionH>
                      <wp:positionV relativeFrom="paragraph">
                        <wp:posOffset>84194</wp:posOffset>
                      </wp:positionV>
                      <wp:extent cx="13320" cy="148320"/>
                      <wp:effectExtent l="38100" t="38100" r="44450" b="42545"/>
                      <wp:wrapNone/>
                      <wp:docPr id="368" name="Ink 3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296B5C" id="Ink 368" o:spid="_x0000_s1026" type="#_x0000_t75" style="position:absolute;margin-left:234.6pt;margin-top:6.4pt;width:2.55pt;height:12.7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">
                      <v:imagedata r:id="rId33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>
                      <wp:simplePos x="0" y="0"/>
                      <wp:positionH relativeFrom="column">
                        <wp:posOffset>2857064</wp:posOffset>
                      </wp:positionH>
                      <wp:positionV relativeFrom="paragraph">
                        <wp:posOffset>97874</wp:posOffset>
                      </wp:positionV>
                      <wp:extent cx="99000" cy="138960"/>
                      <wp:effectExtent l="38100" t="38100" r="0" b="52070"/>
                      <wp:wrapNone/>
                      <wp:docPr id="367" name="Ink 3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3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DF3751" id="Ink 367" o:spid="_x0000_s1026" type="#_x0000_t75" style="position:absolute;margin-left:224.7pt;margin-top:7.45pt;width:8.8pt;height:12.0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">
                      <v:imagedata r:id="rId33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2762024</wp:posOffset>
                      </wp:positionH>
                      <wp:positionV relativeFrom="paragraph">
                        <wp:posOffset>154394</wp:posOffset>
                      </wp:positionV>
                      <wp:extent cx="70200" cy="184680"/>
                      <wp:effectExtent l="19050" t="38100" r="44450" b="44450"/>
                      <wp:wrapNone/>
                      <wp:docPr id="366" name="Ink 3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18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CB5D76" id="Ink 366" o:spid="_x0000_s1026" type="#_x0000_t75" style="position:absolute;margin-left:216.75pt;margin-top:11.45pt;width:6.95pt;height:15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">
                      <v:imagedata r:id="rId33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>
                      <wp:simplePos x="0" y="0"/>
                      <wp:positionH relativeFrom="column">
                        <wp:posOffset>2686424</wp:posOffset>
                      </wp:positionH>
                      <wp:positionV relativeFrom="paragraph">
                        <wp:posOffset>83834</wp:posOffset>
                      </wp:positionV>
                      <wp:extent cx="2520" cy="9360"/>
                      <wp:effectExtent l="38100" t="19050" r="36195" b="48260"/>
                      <wp:wrapNone/>
                      <wp:docPr id="365" name="Ink 3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77610E" id="Ink 365" o:spid="_x0000_s1026" type="#_x0000_t75" style="position:absolute;margin-left:210.85pt;margin-top:6.35pt;width:1.75pt;height:1.4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">
                      <v:imagedata r:id="rId33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2685344</wp:posOffset>
                      </wp:positionH>
                      <wp:positionV relativeFrom="paragraph">
                        <wp:posOffset>160154</wp:posOffset>
                      </wp:positionV>
                      <wp:extent cx="17280" cy="87840"/>
                      <wp:effectExtent l="38100" t="38100" r="40005" b="45720"/>
                      <wp:wrapNone/>
                      <wp:docPr id="364" name="Ink 3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8ED916" id="Ink 364" o:spid="_x0000_s1026" type="#_x0000_t75" style="position:absolute;margin-left:211.2pt;margin-top:12.35pt;width:2.4pt;height:7.9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">
                      <v:imagedata r:id="rId34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>
                      <wp:simplePos x="0" y="0"/>
                      <wp:positionH relativeFrom="column">
                        <wp:posOffset>2594624</wp:posOffset>
                      </wp:positionH>
                      <wp:positionV relativeFrom="paragraph">
                        <wp:posOffset>146474</wp:posOffset>
                      </wp:positionV>
                      <wp:extent cx="61200" cy="107280"/>
                      <wp:effectExtent l="38100" t="38100" r="53340" b="45720"/>
                      <wp:wrapNone/>
                      <wp:docPr id="363" name="Ink 3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1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690799" id="Ink 363" o:spid="_x0000_s1026" type="#_x0000_t75" style="position:absolute;margin-left:203.5pt;margin-top:10.85pt;width:6.3pt;height:9.9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">
                      <v:imagedata r:id="rId34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2374664</wp:posOffset>
                      </wp:positionH>
                      <wp:positionV relativeFrom="paragraph">
                        <wp:posOffset>169154</wp:posOffset>
                      </wp:positionV>
                      <wp:extent cx="43920" cy="75600"/>
                      <wp:effectExtent l="38100" t="38100" r="51435" b="57785"/>
                      <wp:wrapNone/>
                      <wp:docPr id="362" name="Ink 3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5BA2CF" id="Ink 362" o:spid="_x0000_s1026" type="#_x0000_t75" style="position:absolute;margin-left:186.2pt;margin-top:12.55pt;width:4.95pt;height:7.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">
                      <v:imagedata r:id="rId34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>
                      <wp:simplePos x="0" y="0"/>
                      <wp:positionH relativeFrom="column">
                        <wp:posOffset>2287544</wp:posOffset>
                      </wp:positionH>
                      <wp:positionV relativeFrom="paragraph">
                        <wp:posOffset>148634</wp:posOffset>
                      </wp:positionV>
                      <wp:extent cx="60840" cy="90000"/>
                      <wp:effectExtent l="38100" t="38100" r="53975" b="43815"/>
                      <wp:wrapNone/>
                      <wp:docPr id="361" name="Ink 3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6D34A3" id="Ink 361" o:spid="_x0000_s1026" type="#_x0000_t75" style="position:absolute;margin-left:179.4pt;margin-top:11.35pt;width:6.2pt;height:8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">
                      <v:imagedata r:id="rId34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2181704</wp:posOffset>
                      </wp:positionH>
                      <wp:positionV relativeFrom="paragraph">
                        <wp:posOffset>137114</wp:posOffset>
                      </wp:positionV>
                      <wp:extent cx="65880" cy="101880"/>
                      <wp:effectExtent l="38100" t="38100" r="48895" b="50800"/>
                      <wp:wrapNone/>
                      <wp:docPr id="360" name="Ink 3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88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B6EF7C" id="Ink 360" o:spid="_x0000_s1026" type="#_x0000_t75" style="position:absolute;margin-left:171.15pt;margin-top:10.1pt;width:6.5pt;height:9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">
                      <v:imagedata r:id="rId34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1887584</wp:posOffset>
                      </wp:positionH>
                      <wp:positionV relativeFrom="paragraph">
                        <wp:posOffset>93554</wp:posOffset>
                      </wp:positionV>
                      <wp:extent cx="120600" cy="158040"/>
                      <wp:effectExtent l="57150" t="57150" r="13335" b="52070"/>
                      <wp:wrapNone/>
                      <wp:docPr id="359" name="Ink 3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600" cy="15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1A88D6" id="Ink 359" o:spid="_x0000_s1026" type="#_x0000_t75" style="position:absolute;margin-left:147.95pt;margin-top:6.65pt;width:10.85pt;height:13.9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">
                      <v:imagedata r:id="rId35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1759064</wp:posOffset>
                      </wp:positionH>
                      <wp:positionV relativeFrom="paragraph">
                        <wp:posOffset>84554</wp:posOffset>
                      </wp:positionV>
                      <wp:extent cx="102240" cy="146160"/>
                      <wp:effectExtent l="38100" t="38100" r="12065" b="44450"/>
                      <wp:wrapNone/>
                      <wp:docPr id="358" name="Ink 3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4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C0BF02" id="Ink 358" o:spid="_x0000_s1026" type="#_x0000_t75" style="position:absolute;margin-left:137.85pt;margin-top:6pt;width:9.35pt;height:12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">
                      <v:imagedata r:id="rId35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1649984</wp:posOffset>
                      </wp:positionH>
                      <wp:positionV relativeFrom="paragraph">
                        <wp:posOffset>74834</wp:posOffset>
                      </wp:positionV>
                      <wp:extent cx="82080" cy="133200"/>
                      <wp:effectExtent l="57150" t="38100" r="13335" b="57785"/>
                      <wp:wrapNone/>
                      <wp:docPr id="357" name="Ink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3AAEE8" id="Ink 357" o:spid="_x0000_s1026" type="#_x0000_t75" style="position:absolute;margin-left:129.1pt;margin-top:5.1pt;width:7.8pt;height:12.1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">
                      <v:imagedata r:id="rId35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1459904</wp:posOffset>
                      </wp:positionH>
                      <wp:positionV relativeFrom="paragraph">
                        <wp:posOffset>77354</wp:posOffset>
                      </wp:positionV>
                      <wp:extent cx="113760" cy="148680"/>
                      <wp:effectExtent l="38100" t="38100" r="57785" b="60960"/>
                      <wp:wrapNone/>
                      <wp:docPr id="356" name="Ink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760" cy="14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954175" id="Ink 356" o:spid="_x0000_s1026" type="#_x0000_t75" style="position:absolute;margin-left:114pt;margin-top:5.4pt;width:10.45pt;height:13.3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">
                      <v:imagedata r:id="rId35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1035104</wp:posOffset>
                      </wp:positionH>
                      <wp:positionV relativeFrom="paragraph">
                        <wp:posOffset>93554</wp:posOffset>
                      </wp:positionV>
                      <wp:extent cx="295200" cy="124560"/>
                      <wp:effectExtent l="38100" t="57150" r="48260" b="46990"/>
                      <wp:wrapNone/>
                      <wp:docPr id="355" name="Ink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520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446A40" id="Ink 355" o:spid="_x0000_s1026" type="#_x0000_t75" style="position:absolute;margin-left:80.75pt;margin-top:6.65pt;width:24.7pt;height:11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">
                      <v:imagedata r:id="rId35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785264</wp:posOffset>
                      </wp:positionH>
                      <wp:positionV relativeFrom="paragraph">
                        <wp:posOffset>136394</wp:posOffset>
                      </wp:positionV>
                      <wp:extent cx="73800" cy="13320"/>
                      <wp:effectExtent l="19050" t="57150" r="40640" b="44450"/>
                      <wp:wrapNone/>
                      <wp:docPr id="354" name="Ink 3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0059C6" id="Ink 354" o:spid="_x0000_s1026" type="#_x0000_t75" style="position:absolute;margin-left:61.35pt;margin-top:10pt;width:7.05pt;height:2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">
                      <v:imagedata r:id="rId36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792824</wp:posOffset>
                      </wp:positionH>
                      <wp:positionV relativeFrom="paragraph">
                        <wp:posOffset>66194</wp:posOffset>
                      </wp:positionV>
                      <wp:extent cx="72000" cy="145800"/>
                      <wp:effectExtent l="38100" t="38100" r="42545" b="45085"/>
                      <wp:wrapNone/>
                      <wp:docPr id="353" name="Ink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5BAEA4" id="Ink 353" o:spid="_x0000_s1026" type="#_x0000_t75" style="position:absolute;margin-left:61.85pt;margin-top:4.5pt;width:6.95pt;height:12.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">
                      <v:imagedata r:id="rId36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648824</wp:posOffset>
                      </wp:positionH>
                      <wp:positionV relativeFrom="paragraph">
                        <wp:posOffset>83114</wp:posOffset>
                      </wp:positionV>
                      <wp:extent cx="109800" cy="117720"/>
                      <wp:effectExtent l="19050" t="57150" r="43180" b="53975"/>
                      <wp:wrapNone/>
                      <wp:docPr id="352" name="Ink 3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0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9BC6B4" id="Ink 352" o:spid="_x0000_s1026" type="#_x0000_t75" style="position:absolute;margin-left:50.8pt;margin-top:5.9pt;width:9.65pt;height:10.6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">
                      <v:imagedata r:id="rId36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498704</wp:posOffset>
                      </wp:positionH>
                      <wp:positionV relativeFrom="paragraph">
                        <wp:posOffset>85994</wp:posOffset>
                      </wp:positionV>
                      <wp:extent cx="104040" cy="132840"/>
                      <wp:effectExtent l="38100" t="38100" r="29845" b="57785"/>
                      <wp:wrapNone/>
                      <wp:docPr id="351" name="Ink 3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3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ED68B4" id="Ink 351" o:spid="_x0000_s1026" type="#_x0000_t75" style="position:absolute;margin-left:38.5pt;margin-top:6.05pt;width:9.6pt;height:11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">
                      <v:imagedata r:id="rId36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271544</wp:posOffset>
                      </wp:positionH>
                      <wp:positionV relativeFrom="paragraph">
                        <wp:posOffset>76994</wp:posOffset>
                      </wp:positionV>
                      <wp:extent cx="104040" cy="126720"/>
                      <wp:effectExtent l="38100" t="57150" r="29845" b="45085"/>
                      <wp:wrapNone/>
                      <wp:docPr id="350" name="Ink 3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524D32" id="Ink 350" o:spid="_x0000_s1026" type="#_x0000_t75" style="position:absolute;margin-left:20.45pt;margin-top:5.35pt;width:10pt;height:11.6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">
                      <v:imagedata r:id="rId369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2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2593119</wp:posOffset>
                      </wp:positionH>
                      <wp:positionV relativeFrom="paragraph">
                        <wp:posOffset>210914</wp:posOffset>
                      </wp:positionV>
                      <wp:extent cx="5040" cy="2160"/>
                      <wp:effectExtent l="57150" t="57150" r="52705" b="55245"/>
                      <wp:wrapNone/>
                      <wp:docPr id="392" name="Ink 3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02674" id="Ink 392" o:spid="_x0000_s1026" type="#_x0000_t75" style="position:absolute;margin-left:203.1pt;margin-top:15.5pt;width:2.25pt;height:2.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">
                      <v:imagedata r:id="rId37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2435439</wp:posOffset>
                      </wp:positionH>
                      <wp:positionV relativeFrom="paragraph">
                        <wp:posOffset>141794</wp:posOffset>
                      </wp:positionV>
                      <wp:extent cx="50760" cy="99360"/>
                      <wp:effectExtent l="38100" t="38100" r="64135" b="53340"/>
                      <wp:wrapNone/>
                      <wp:docPr id="391" name="Ink 3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B2E62" id="Ink 391" o:spid="_x0000_s1026" type="#_x0000_t75" style="position:absolute;margin-left:190.65pt;margin-top:10.4pt;width:5.95pt;height:9.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">
                      <v:imagedata r:id="rId37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2287839</wp:posOffset>
                      </wp:positionH>
                      <wp:positionV relativeFrom="paragraph">
                        <wp:posOffset>95714</wp:posOffset>
                      </wp:positionV>
                      <wp:extent cx="117000" cy="154800"/>
                      <wp:effectExtent l="57150" t="38100" r="16510" b="55245"/>
                      <wp:wrapNone/>
                      <wp:docPr id="390" name="Ink 3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15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04E455" id="Ink 390" o:spid="_x0000_s1026" type="#_x0000_t75" style="position:absolute;margin-left:179.15pt;margin-top:6.95pt;width:10.85pt;height:13.8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">
                      <v:imagedata r:id="rId37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>
                      <wp:simplePos x="0" y="0"/>
                      <wp:positionH relativeFrom="column">
                        <wp:posOffset>2099919</wp:posOffset>
                      </wp:positionH>
                      <wp:positionV relativeFrom="paragraph">
                        <wp:posOffset>166274</wp:posOffset>
                      </wp:positionV>
                      <wp:extent cx="79920" cy="11880"/>
                      <wp:effectExtent l="19050" t="38100" r="53975" b="45720"/>
                      <wp:wrapNone/>
                      <wp:docPr id="389" name="Ink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F784C0" id="Ink 389" o:spid="_x0000_s1026" type="#_x0000_t75" style="position:absolute;margin-left:165pt;margin-top:12.7pt;width:7.45pt;height:2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">
                      <v:imagedata r:id="rId37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2119359</wp:posOffset>
                      </wp:positionH>
                      <wp:positionV relativeFrom="paragraph">
                        <wp:posOffset>79154</wp:posOffset>
                      </wp:positionV>
                      <wp:extent cx="23400" cy="173880"/>
                      <wp:effectExtent l="38100" t="38100" r="53340" b="55245"/>
                      <wp:wrapNone/>
                      <wp:docPr id="388" name="Ink 3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" cy="17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EE07F6" id="Ink 388" o:spid="_x0000_s1026" type="#_x0000_t75" style="position:absolute;margin-left:166.65pt;margin-top:5.8pt;width:2.95pt;height:14.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">
                      <v:imagedata r:id="rId37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1965999</wp:posOffset>
                      </wp:positionH>
                      <wp:positionV relativeFrom="paragraph">
                        <wp:posOffset>100754</wp:posOffset>
                      </wp:positionV>
                      <wp:extent cx="100080" cy="145080"/>
                      <wp:effectExtent l="38100" t="38100" r="14605" b="45720"/>
                      <wp:wrapNone/>
                      <wp:docPr id="387" name="Ink 3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2BDB90" id="Ink 387" o:spid="_x0000_s1026" type="#_x0000_t75" style="position:absolute;margin-left:154.55pt;margin-top:7.45pt;width:8.9pt;height:12.8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">
                      <v:imagedata r:id="rId38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1882119</wp:posOffset>
                      </wp:positionH>
                      <wp:positionV relativeFrom="paragraph">
                        <wp:posOffset>133154</wp:posOffset>
                      </wp:positionV>
                      <wp:extent cx="76680" cy="231120"/>
                      <wp:effectExtent l="57150" t="57150" r="38100" b="55245"/>
                      <wp:wrapNone/>
                      <wp:docPr id="386" name="Ink 3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23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A825BF" id="Ink 386" o:spid="_x0000_s1026" type="#_x0000_t75" style="position:absolute;margin-left:147.3pt;margin-top:9.75pt;width:7.85pt;height:19.8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">
                      <v:imagedata r:id="rId38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2976" behindDoc="0" locked="0" layoutInCell="1" allowOverlap="1">
                      <wp:simplePos x="0" y="0"/>
                      <wp:positionH relativeFrom="column">
                        <wp:posOffset>1827039</wp:posOffset>
                      </wp:positionH>
                      <wp:positionV relativeFrom="paragraph">
                        <wp:posOffset>67634</wp:posOffset>
                      </wp:positionV>
                      <wp:extent cx="6480" cy="7920"/>
                      <wp:effectExtent l="57150" t="38100" r="50800" b="49530"/>
                      <wp:wrapNone/>
                      <wp:docPr id="385" name="Ink 3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56D45F" id="Ink 385" o:spid="_x0000_s1026" type="#_x0000_t75" style="position:absolute;margin-left:143.1pt;margin-top:4.75pt;width:1.6pt;height:1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">
                      <v:imagedata r:id="rId38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1952" behindDoc="0" locked="0" layoutInCell="1" allowOverlap="1">
                      <wp:simplePos x="0" y="0"/>
                      <wp:positionH relativeFrom="column">
                        <wp:posOffset>1807959</wp:posOffset>
                      </wp:positionH>
                      <wp:positionV relativeFrom="paragraph">
                        <wp:posOffset>151154</wp:posOffset>
                      </wp:positionV>
                      <wp:extent cx="4320" cy="81720"/>
                      <wp:effectExtent l="57150" t="19050" r="53340" b="52070"/>
                      <wp:wrapNone/>
                      <wp:docPr id="384" name="Ink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6FD9C2" id="Ink 384" o:spid="_x0000_s1026" type="#_x0000_t75" style="position:absolute;margin-left:141.65pt;margin-top:11.65pt;width:2.1pt;height:7.5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">
                      <v:imagedata r:id="rId38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>
                      <wp:simplePos x="0" y="0"/>
                      <wp:positionH relativeFrom="column">
                        <wp:posOffset>1667559</wp:posOffset>
                      </wp:positionH>
                      <wp:positionV relativeFrom="paragraph">
                        <wp:posOffset>127754</wp:posOffset>
                      </wp:positionV>
                      <wp:extent cx="96840" cy="104400"/>
                      <wp:effectExtent l="38100" t="38100" r="0" b="48260"/>
                      <wp:wrapNone/>
                      <wp:docPr id="383" name="Ink 3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60A62D" id="Ink 383" o:spid="_x0000_s1026" type="#_x0000_t75" style="position:absolute;margin-left:130.6pt;margin-top:9.55pt;width:9.2pt;height:9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">
                      <v:imagedata r:id="rId38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1424199</wp:posOffset>
                      </wp:positionH>
                      <wp:positionV relativeFrom="paragraph">
                        <wp:posOffset>137474</wp:posOffset>
                      </wp:positionV>
                      <wp:extent cx="96480" cy="101880"/>
                      <wp:effectExtent l="38100" t="38100" r="0" b="50800"/>
                      <wp:wrapNone/>
                      <wp:docPr id="382" name="Ink 3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3515FB" id="Ink 382" o:spid="_x0000_s1026" type="#_x0000_t75" style="position:absolute;margin-left:111.25pt;margin-top:10.55pt;width:9.4pt;height:9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">
                      <v:imagedata r:id="rId39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1303239</wp:posOffset>
                      </wp:positionH>
                      <wp:positionV relativeFrom="paragraph">
                        <wp:posOffset>132434</wp:posOffset>
                      </wp:positionV>
                      <wp:extent cx="85320" cy="73800"/>
                      <wp:effectExtent l="38100" t="57150" r="48260" b="59690"/>
                      <wp:wrapNone/>
                      <wp:docPr id="381" name="Ink 3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C42245" id="Ink 381" o:spid="_x0000_s1026" type="#_x0000_t75" style="position:absolute;margin-left:102.35pt;margin-top:9.55pt;width:7.7pt;height:7.6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">
                      <v:imagedata r:id="rId39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1173999</wp:posOffset>
                      </wp:positionH>
                      <wp:positionV relativeFrom="paragraph">
                        <wp:posOffset>58274</wp:posOffset>
                      </wp:positionV>
                      <wp:extent cx="115560" cy="178920"/>
                      <wp:effectExtent l="38100" t="38100" r="18415" b="50165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49F9F9" id="Ink 380" o:spid="_x0000_s1026" type="#_x0000_t75" style="position:absolute;margin-left:91.95pt;margin-top:4.35pt;width:10.3pt;height:15.2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">
                      <v:imagedata r:id="rId39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>
                      <wp:simplePos x="0" y="0"/>
                      <wp:positionH relativeFrom="column">
                        <wp:posOffset>1057359</wp:posOffset>
                      </wp:positionH>
                      <wp:positionV relativeFrom="paragraph">
                        <wp:posOffset>140354</wp:posOffset>
                      </wp:positionV>
                      <wp:extent cx="117720" cy="35280"/>
                      <wp:effectExtent l="19050" t="38100" r="53975" b="41275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3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A370F7" id="Ink 379" o:spid="_x0000_s1026" type="#_x0000_t75" style="position:absolute;margin-left:82.85pt;margin-top:10.35pt;width:10.35pt;height:3.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">
                      <v:imagedata r:id="rId39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1058079</wp:posOffset>
                      </wp:positionH>
                      <wp:positionV relativeFrom="paragraph">
                        <wp:posOffset>89234</wp:posOffset>
                      </wp:positionV>
                      <wp:extent cx="40320" cy="160560"/>
                      <wp:effectExtent l="38100" t="38100" r="36195" b="49530"/>
                      <wp:wrapNone/>
                      <wp:docPr id="378" name="Ink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5018E3" id="Ink 378" o:spid="_x0000_s1026" type="#_x0000_t75" style="position:absolute;margin-left:83.05pt;margin-top:6.7pt;width:4.25pt;height:13.9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">
                      <v:imagedata r:id="rId39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>
                      <wp:simplePos x="0" y="0"/>
                      <wp:positionH relativeFrom="column">
                        <wp:posOffset>928479</wp:posOffset>
                      </wp:positionH>
                      <wp:positionV relativeFrom="paragraph">
                        <wp:posOffset>206954</wp:posOffset>
                      </wp:positionV>
                      <wp:extent cx="6840" cy="108360"/>
                      <wp:effectExtent l="38100" t="38100" r="50800" b="44450"/>
                      <wp:wrapNone/>
                      <wp:docPr id="377" name="Ink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10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68ED66" id="Ink 377" o:spid="_x0000_s1026" type="#_x0000_t75" style="position:absolute;margin-left:72.7pt;margin-top:16.05pt;width:1.9pt;height:9.5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">
                      <v:imagedata r:id="rId40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707799</wp:posOffset>
                      </wp:positionH>
                      <wp:positionV relativeFrom="paragraph">
                        <wp:posOffset>206234</wp:posOffset>
                      </wp:positionV>
                      <wp:extent cx="159120" cy="25200"/>
                      <wp:effectExtent l="38100" t="38100" r="50800" b="51435"/>
                      <wp:wrapNone/>
                      <wp:docPr id="376" name="Ink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12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1ABA83" id="Ink 376" o:spid="_x0000_s1026" type="#_x0000_t75" style="position:absolute;margin-left:55.25pt;margin-top:15.45pt;width:13.75pt;height:3.3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">
                      <v:imagedata r:id="rId40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>
                      <wp:simplePos x="0" y="0"/>
                      <wp:positionH relativeFrom="column">
                        <wp:posOffset>772959</wp:posOffset>
                      </wp:positionH>
                      <wp:positionV relativeFrom="paragraph">
                        <wp:posOffset>63674</wp:posOffset>
                      </wp:positionV>
                      <wp:extent cx="31680" cy="157320"/>
                      <wp:effectExtent l="19050" t="57150" r="45085" b="52705"/>
                      <wp:wrapNone/>
                      <wp:docPr id="375" name="Ink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0" cy="15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D9FF53" id="Ink 375" o:spid="_x0000_s1026" type="#_x0000_t75" style="position:absolute;margin-left:60.6pt;margin-top:4.35pt;width:3.65pt;height:13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">
                      <v:imagedata r:id="rId40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452199</wp:posOffset>
                      </wp:positionH>
                      <wp:positionV relativeFrom="paragraph">
                        <wp:posOffset>160514</wp:posOffset>
                      </wp:positionV>
                      <wp:extent cx="102600" cy="23760"/>
                      <wp:effectExtent l="38100" t="38100" r="50165" b="52705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4BE241" id="Ink 374" o:spid="_x0000_s1026" type="#_x0000_t75" style="position:absolute;margin-left:34.9pt;margin-top:11.75pt;width:9.7pt;height:3.5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">
                      <v:imagedata r:id="rId40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478839</wp:posOffset>
                      </wp:positionH>
                      <wp:positionV relativeFrom="paragraph">
                        <wp:posOffset>64034</wp:posOffset>
                      </wp:positionV>
                      <wp:extent cx="74880" cy="180000"/>
                      <wp:effectExtent l="38100" t="38100" r="40005" b="48895"/>
                      <wp:wrapNone/>
                      <wp:docPr id="373" name="Ink 3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18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64C291" id="Ink 373" o:spid="_x0000_s1026" type="#_x0000_t75" style="position:absolute;margin-left:36.65pt;margin-top:4.05pt;width:7.7pt;height:15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">
                      <v:imagedata r:id="rId40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379839</wp:posOffset>
                      </wp:positionH>
                      <wp:positionV relativeFrom="paragraph">
                        <wp:posOffset>67994</wp:posOffset>
                      </wp:positionV>
                      <wp:extent cx="15480" cy="171360"/>
                      <wp:effectExtent l="38100" t="38100" r="60960" b="57785"/>
                      <wp:wrapNone/>
                      <wp:docPr id="372" name="Ink 3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17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6BB615" id="Ink 372" o:spid="_x0000_s1026" type="#_x0000_t75" style="position:absolute;margin-left:28.85pt;margin-top:4.45pt;width:3pt;height:15.3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">
                      <v:imagedata r:id="rId411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2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1030424</wp:posOffset>
                      </wp:positionH>
                      <wp:positionV relativeFrom="paragraph">
                        <wp:posOffset>38179</wp:posOffset>
                      </wp:positionV>
                      <wp:extent cx="194760" cy="11520"/>
                      <wp:effectExtent l="0" t="57150" r="53340" b="45720"/>
                      <wp:wrapNone/>
                      <wp:docPr id="405" name="Ink 4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76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C752DB" id="Ink 405" o:spid="_x0000_s1026" type="#_x0000_t75" style="position:absolute;margin-left:80.85pt;margin-top:2.1pt;width:16.55pt;height:2.7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">
                      <v:imagedata r:id="rId41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1175864</wp:posOffset>
                      </wp:positionH>
                      <wp:positionV relativeFrom="paragraph">
                        <wp:posOffset>77059</wp:posOffset>
                      </wp:positionV>
                      <wp:extent cx="119520" cy="165600"/>
                      <wp:effectExtent l="57150" t="38100" r="13970" b="44450"/>
                      <wp:wrapNone/>
                      <wp:docPr id="404" name="Ink 4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16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0CEE1A" id="Ink 404" o:spid="_x0000_s1026" type="#_x0000_t75" style="position:absolute;margin-left:91.9pt;margin-top:5.8pt;width:11pt;height:14.2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">
                      <v:imagedata r:id="rId41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1027184</wp:posOffset>
                      </wp:positionH>
                      <wp:positionV relativeFrom="paragraph">
                        <wp:posOffset>82459</wp:posOffset>
                      </wp:positionV>
                      <wp:extent cx="120600" cy="156600"/>
                      <wp:effectExtent l="57150" t="57150" r="32385" b="53340"/>
                      <wp:wrapNone/>
                      <wp:docPr id="403" name="Ink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600" cy="15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3DD584" id="Ink 403" o:spid="_x0000_s1026" type="#_x0000_t75" style="position:absolute;margin-left:80.2pt;margin-top:5.75pt;width:11.15pt;height:14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">
                      <v:imagedata r:id="rId41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1023224</wp:posOffset>
                      </wp:positionH>
                      <wp:positionV relativeFrom="paragraph">
                        <wp:posOffset>81739</wp:posOffset>
                      </wp:positionV>
                      <wp:extent cx="11520" cy="138240"/>
                      <wp:effectExtent l="57150" t="38100" r="45720" b="52705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13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2DC05F" id="Ink 402" o:spid="_x0000_s1026" type="#_x0000_t75" style="position:absolute;margin-left:79.8pt;margin-top:6.2pt;width:2.3pt;height:11.9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">
                      <v:imagedata r:id="rId41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805064</wp:posOffset>
                      </wp:positionH>
                      <wp:positionV relativeFrom="paragraph">
                        <wp:posOffset>155539</wp:posOffset>
                      </wp:positionV>
                      <wp:extent cx="99000" cy="12960"/>
                      <wp:effectExtent l="19050" t="57150" r="53975" b="44450"/>
                      <wp:wrapNone/>
                      <wp:docPr id="401" name="Ink 4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54E0B6" id="Ink 401" o:spid="_x0000_s1026" type="#_x0000_t75" style="position:absolute;margin-left:63.05pt;margin-top:11.5pt;width:8.95pt;height:2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">
                      <v:imagedata r:id="rId42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800384</wp:posOffset>
                      </wp:positionH>
                      <wp:positionV relativeFrom="paragraph">
                        <wp:posOffset>126739</wp:posOffset>
                      </wp:positionV>
                      <wp:extent cx="75600" cy="11880"/>
                      <wp:effectExtent l="19050" t="38100" r="57785" b="45720"/>
                      <wp:wrapNone/>
                      <wp:docPr id="400" name="Ink 4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6B36DB" id="Ink 400" o:spid="_x0000_s1026" type="#_x0000_t75" style="position:absolute;margin-left:62.4pt;margin-top:9.65pt;width:7.35pt;height:2.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">
                      <v:imagedata r:id="rId42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761864</wp:posOffset>
                      </wp:positionH>
                      <wp:positionV relativeFrom="paragraph">
                        <wp:posOffset>49339</wp:posOffset>
                      </wp:positionV>
                      <wp:extent cx="117360" cy="63360"/>
                      <wp:effectExtent l="38100" t="38100" r="54610" b="51435"/>
                      <wp:wrapNone/>
                      <wp:docPr id="399" name="Ink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697E73" id="Ink 399" o:spid="_x0000_s1026" type="#_x0000_t75" style="position:absolute;margin-left:59.1pt;margin-top:2.95pt;width:10.95pt;height:6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">
                      <v:imagedata r:id="rId42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337424</wp:posOffset>
                      </wp:positionH>
                      <wp:positionV relativeFrom="paragraph">
                        <wp:posOffset>23779</wp:posOffset>
                      </wp:positionV>
                      <wp:extent cx="240120" cy="17640"/>
                      <wp:effectExtent l="19050" t="38100" r="45720" b="59055"/>
                      <wp:wrapNone/>
                      <wp:docPr id="398" name="Ink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012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7099C0" id="Ink 398" o:spid="_x0000_s1026" type="#_x0000_t75" style="position:absolute;margin-left:26.2pt;margin-top:.9pt;width:20.15pt;height:3.1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">
                      <v:imagedata r:id="rId42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496904</wp:posOffset>
                      </wp:positionH>
                      <wp:positionV relativeFrom="paragraph">
                        <wp:posOffset>87859</wp:posOffset>
                      </wp:positionV>
                      <wp:extent cx="128160" cy="162720"/>
                      <wp:effectExtent l="38100" t="38100" r="43815" b="46990"/>
                      <wp:wrapNone/>
                      <wp:docPr id="397" name="Ink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16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78885B" id="Ink 397" o:spid="_x0000_s1026" type="#_x0000_t75" style="position:absolute;margin-left:38.5pt;margin-top:6.65pt;width:11.6pt;height:13.9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">
                      <v:imagedata r:id="rId42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320144</wp:posOffset>
                      </wp:positionH>
                      <wp:positionV relativeFrom="paragraph">
                        <wp:posOffset>141499</wp:posOffset>
                      </wp:positionV>
                      <wp:extent cx="104040" cy="26280"/>
                      <wp:effectExtent l="38100" t="38100" r="48895" b="50165"/>
                      <wp:wrapNone/>
                      <wp:docPr id="396" name="Ink 3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4A2EA2" id="Ink 396" o:spid="_x0000_s1026" type="#_x0000_t75" style="position:absolute;margin-left:24.75pt;margin-top:10.4pt;width:9.45pt;height:3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">
                      <v:imagedata r:id="rId43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318704</wp:posOffset>
                      </wp:positionH>
                      <wp:positionV relativeFrom="paragraph">
                        <wp:posOffset>55099</wp:posOffset>
                      </wp:positionV>
                      <wp:extent cx="111960" cy="180360"/>
                      <wp:effectExtent l="38100" t="38100" r="40640" b="48260"/>
                      <wp:wrapNone/>
                      <wp:docPr id="395" name="Ink 3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60" cy="18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7F0465" id="Ink 395" o:spid="_x0000_s1026" type="#_x0000_t75" style="position:absolute;margin-left:24.5pt;margin-top:3.6pt;width:10.05pt;height:15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">
                      <v:imagedata r:id="rId433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3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3355239</wp:posOffset>
                      </wp:positionH>
                      <wp:positionV relativeFrom="paragraph">
                        <wp:posOffset>136459</wp:posOffset>
                      </wp:positionV>
                      <wp:extent cx="52560" cy="127080"/>
                      <wp:effectExtent l="57150" t="38100" r="43180" b="44450"/>
                      <wp:wrapNone/>
                      <wp:docPr id="432" name="Ink 4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12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8BC8F8" id="Ink 432" o:spid="_x0000_s1026" type="#_x0000_t75" style="position:absolute;margin-left:263.35pt;margin-top:10.2pt;width:5.75pt;height:11.5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">
                      <v:imagedata r:id="rId43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3267039</wp:posOffset>
                      </wp:positionH>
                      <wp:positionV relativeFrom="paragraph">
                        <wp:posOffset>175699</wp:posOffset>
                      </wp:positionV>
                      <wp:extent cx="75960" cy="14760"/>
                      <wp:effectExtent l="38100" t="57150" r="57785" b="42545"/>
                      <wp:wrapNone/>
                      <wp:docPr id="431" name="Ink 4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E4CB66" id="Ink 431" o:spid="_x0000_s1026" type="#_x0000_t75" style="position:absolute;margin-left:256.6pt;margin-top:13.05pt;width:7.4pt;height:2.2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">
                      <v:imagedata r:id="rId43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3294399</wp:posOffset>
                      </wp:positionH>
                      <wp:positionV relativeFrom="paragraph">
                        <wp:posOffset>89659</wp:posOffset>
                      </wp:positionV>
                      <wp:extent cx="32400" cy="177480"/>
                      <wp:effectExtent l="38100" t="38100" r="43815" b="51435"/>
                      <wp:wrapNone/>
                      <wp:docPr id="430" name="Ink 4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0" cy="17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5C0C0" id="Ink 430" o:spid="_x0000_s1026" type="#_x0000_t75" style="position:absolute;margin-left:258.7pt;margin-top:6.45pt;width:3.95pt;height:15.4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">
                      <v:imagedata r:id="rId43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2998479</wp:posOffset>
                      </wp:positionH>
                      <wp:positionV relativeFrom="paragraph">
                        <wp:posOffset>153019</wp:posOffset>
                      </wp:positionV>
                      <wp:extent cx="255600" cy="124560"/>
                      <wp:effectExtent l="38100" t="38100" r="11430" b="46990"/>
                      <wp:wrapNone/>
                      <wp:docPr id="429" name="Ink 4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60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C887B3" id="Ink 429" o:spid="_x0000_s1026" type="#_x0000_t75" style="position:absolute;margin-left:235.4pt;margin-top:11.8pt;width:21.75pt;height:11.1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">
                      <v:imagedata r:id="rId44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2869239</wp:posOffset>
                      </wp:positionH>
                      <wp:positionV relativeFrom="paragraph">
                        <wp:posOffset>149059</wp:posOffset>
                      </wp:positionV>
                      <wp:extent cx="85680" cy="240480"/>
                      <wp:effectExtent l="19050" t="38100" r="48260" b="45720"/>
                      <wp:wrapNone/>
                      <wp:docPr id="428" name="Ink 4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24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452776" id="Ink 428" o:spid="_x0000_s1026" type="#_x0000_t75" style="position:absolute;margin-left:225.3pt;margin-top:11.2pt;width:7.85pt;height:20.3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">
                      <v:imagedata r:id="rId44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2783559</wp:posOffset>
                      </wp:positionH>
                      <wp:positionV relativeFrom="paragraph">
                        <wp:posOffset>150859</wp:posOffset>
                      </wp:positionV>
                      <wp:extent cx="71640" cy="110520"/>
                      <wp:effectExtent l="38100" t="38100" r="43180" b="41910"/>
                      <wp:wrapNone/>
                      <wp:docPr id="427" name="Ink 4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8B1E2A" id="Ink 427" o:spid="_x0000_s1026" type="#_x0000_t75" style="position:absolute;margin-left:218.95pt;margin-top:11.15pt;width:6.6pt;height:10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">
                      <v:imagedata r:id="rId44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2694279</wp:posOffset>
                      </wp:positionH>
                      <wp:positionV relativeFrom="paragraph">
                        <wp:posOffset>124939</wp:posOffset>
                      </wp:positionV>
                      <wp:extent cx="77760" cy="134280"/>
                      <wp:effectExtent l="19050" t="38100" r="55880" b="56515"/>
                      <wp:wrapNone/>
                      <wp:docPr id="426" name="Ink 4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13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D7DADB" id="Ink 426" o:spid="_x0000_s1026" type="#_x0000_t75" style="position:absolute;margin-left:211.45pt;margin-top:9.1pt;width:7.4pt;height:12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">
                      <v:imagedata r:id="rId44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2439039</wp:posOffset>
                      </wp:positionH>
                      <wp:positionV relativeFrom="paragraph">
                        <wp:posOffset>223579</wp:posOffset>
                      </wp:positionV>
                      <wp:extent cx="91800" cy="15120"/>
                      <wp:effectExtent l="38100" t="38100" r="41910" b="42545"/>
                      <wp:wrapNone/>
                      <wp:docPr id="425" name="Ink 4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EA729C" id="Ink 425" o:spid="_x0000_s1026" type="#_x0000_t75" style="position:absolute;margin-left:191.8pt;margin-top:17.35pt;width:8.35pt;height:2.3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">
                      <v:imagedata r:id="rId44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2458479</wp:posOffset>
                      </wp:positionH>
                      <wp:positionV relativeFrom="paragraph">
                        <wp:posOffset>172099</wp:posOffset>
                      </wp:positionV>
                      <wp:extent cx="88200" cy="13320"/>
                      <wp:effectExtent l="38100" t="38100" r="45720" b="44450"/>
                      <wp:wrapNone/>
                      <wp:docPr id="424" name="Ink 4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9DEDF7" id="Ink 424" o:spid="_x0000_s1026" type="#_x0000_t75" style="position:absolute;margin-left:193pt;margin-top:13.3pt;width:8.3pt;height:2.2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">
                      <v:imagedata r:id="rId45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2446239</wp:posOffset>
                      </wp:positionH>
                      <wp:positionV relativeFrom="paragraph">
                        <wp:posOffset>103339</wp:posOffset>
                      </wp:positionV>
                      <wp:extent cx="104760" cy="48240"/>
                      <wp:effectExtent l="19050" t="57150" r="48260" b="47625"/>
                      <wp:wrapNone/>
                      <wp:docPr id="423" name="Ink 4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76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3D977E" id="Ink 423" o:spid="_x0000_s1026" type="#_x0000_t75" style="position:absolute;margin-left:191.85pt;margin-top:7.3pt;width:9.65pt;height:5.4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">
                      <v:imagedata r:id="rId45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2206119</wp:posOffset>
                      </wp:positionH>
                      <wp:positionV relativeFrom="paragraph">
                        <wp:posOffset>95779</wp:posOffset>
                      </wp:positionV>
                      <wp:extent cx="124560" cy="156960"/>
                      <wp:effectExtent l="57150" t="57150" r="46990" b="52705"/>
                      <wp:wrapNone/>
                      <wp:docPr id="422" name="Ink 4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28A6EE" id="Ink 422" o:spid="_x0000_s1026" type="#_x0000_t75" style="position:absolute;margin-left:172.9pt;margin-top:6.8pt;width:11.35pt;height:13.9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">
                      <v:imagedata r:id="rId45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1915599</wp:posOffset>
                      </wp:positionH>
                      <wp:positionV relativeFrom="paragraph">
                        <wp:posOffset>187219</wp:posOffset>
                      </wp:positionV>
                      <wp:extent cx="129600" cy="87120"/>
                      <wp:effectExtent l="57150" t="57150" r="3810" b="46355"/>
                      <wp:wrapNone/>
                      <wp:docPr id="421" name="Ink 4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DFAD2F" id="Ink 421" o:spid="_x0000_s1026" type="#_x0000_t75" style="position:absolute;margin-left:150.05pt;margin-top:13.85pt;width:11.8pt;height:8.5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">
                      <v:imagedata r:id="rId45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1706799</wp:posOffset>
                      </wp:positionH>
                      <wp:positionV relativeFrom="paragraph">
                        <wp:posOffset>84979</wp:posOffset>
                      </wp:positionV>
                      <wp:extent cx="173880" cy="200160"/>
                      <wp:effectExtent l="38100" t="38100" r="0" b="47625"/>
                      <wp:wrapNone/>
                      <wp:docPr id="420" name="Ink 4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3880" cy="20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8BBDCE" id="Ink 420" o:spid="_x0000_s1026" type="#_x0000_t75" style="position:absolute;margin-left:133.6pt;margin-top:6.3pt;width:15.2pt;height:17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">
                      <v:imagedata r:id="rId45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1573959</wp:posOffset>
                      </wp:positionH>
                      <wp:positionV relativeFrom="paragraph">
                        <wp:posOffset>177139</wp:posOffset>
                      </wp:positionV>
                      <wp:extent cx="104040" cy="8280"/>
                      <wp:effectExtent l="38100" t="57150" r="48895" b="48895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D172CD" id="Ink 419" o:spid="_x0000_s1026" type="#_x0000_t75" style="position:absolute;margin-left:123.35pt;margin-top:13.3pt;width:9.5pt;height:2.0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">
                      <v:imagedata r:id="rId46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1607799</wp:posOffset>
                      </wp:positionH>
                      <wp:positionV relativeFrom="paragraph">
                        <wp:posOffset>122779</wp:posOffset>
                      </wp:positionV>
                      <wp:extent cx="9360" cy="155520"/>
                      <wp:effectExtent l="57150" t="19050" r="48260" b="54610"/>
                      <wp:wrapNone/>
                      <wp:docPr id="418" name="Ink 4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5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22C805" id="Ink 418" o:spid="_x0000_s1026" type="#_x0000_t75" style="position:absolute;margin-left:125.75pt;margin-top:9.15pt;width:1.9pt;height:13.4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">
                      <v:imagedata r:id="rId46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>
                      <wp:simplePos x="0" y="0"/>
                      <wp:positionH relativeFrom="column">
                        <wp:posOffset>1181559</wp:posOffset>
                      </wp:positionH>
                      <wp:positionV relativeFrom="paragraph">
                        <wp:posOffset>78499</wp:posOffset>
                      </wp:positionV>
                      <wp:extent cx="187560" cy="169560"/>
                      <wp:effectExtent l="38100" t="38100" r="41275" b="40005"/>
                      <wp:wrapNone/>
                      <wp:docPr id="416" name="Ink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7560" cy="16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678838" id="Ink 416" o:spid="_x0000_s1026" type="#_x0000_t75" style="position:absolute;margin-left:92.35pt;margin-top:5.6pt;width:16.2pt;height:14.7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">
                      <v:imagedata r:id="rId46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>
                      <wp:simplePos x="0" y="0"/>
                      <wp:positionH relativeFrom="column">
                        <wp:posOffset>1047639</wp:posOffset>
                      </wp:positionH>
                      <wp:positionV relativeFrom="paragraph">
                        <wp:posOffset>186139</wp:posOffset>
                      </wp:positionV>
                      <wp:extent cx="89640" cy="9000"/>
                      <wp:effectExtent l="38100" t="57150" r="43815" b="48260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93BE45" id="Ink 415" o:spid="_x0000_s1026" type="#_x0000_t75" style="position:absolute;margin-left:82.2pt;margin-top:13.95pt;width:8.1pt;height:2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">
                      <v:imagedata r:id="rId46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2672" behindDoc="0" locked="0" layoutInCell="1" allowOverlap="1">
                      <wp:simplePos x="0" y="0"/>
                      <wp:positionH relativeFrom="column">
                        <wp:posOffset>1096959</wp:posOffset>
                      </wp:positionH>
                      <wp:positionV relativeFrom="paragraph">
                        <wp:posOffset>84619</wp:posOffset>
                      </wp:positionV>
                      <wp:extent cx="11160" cy="169200"/>
                      <wp:effectExtent l="38100" t="38100" r="46355" b="40640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16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B2C44E" id="Ink 414" o:spid="_x0000_s1026" type="#_x0000_t75" style="position:absolute;margin-left:85.45pt;margin-top:6.25pt;width:2.4pt;height:14.4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">
                      <v:imagedata r:id="rId46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1648" behindDoc="0" locked="0" layoutInCell="1" allowOverlap="1">
                      <wp:simplePos x="0" y="0"/>
                      <wp:positionH relativeFrom="column">
                        <wp:posOffset>819039</wp:posOffset>
                      </wp:positionH>
                      <wp:positionV relativeFrom="paragraph">
                        <wp:posOffset>150139</wp:posOffset>
                      </wp:positionV>
                      <wp:extent cx="239400" cy="106560"/>
                      <wp:effectExtent l="38100" t="38100" r="8255" b="46355"/>
                      <wp:wrapNone/>
                      <wp:docPr id="413" name="Ink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940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FB4B88" id="Ink 413" o:spid="_x0000_s1026" type="#_x0000_t75" style="position:absolute;margin-left:64.25pt;margin-top:11.05pt;width:19.65pt;height:10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">
                      <v:imagedata r:id="rId47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>
                      <wp:simplePos x="0" y="0"/>
                      <wp:positionH relativeFrom="column">
                        <wp:posOffset>773319</wp:posOffset>
                      </wp:positionH>
                      <wp:positionV relativeFrom="paragraph">
                        <wp:posOffset>144019</wp:posOffset>
                      </wp:positionV>
                      <wp:extent cx="55440" cy="119520"/>
                      <wp:effectExtent l="38100" t="38100" r="59055" b="52070"/>
                      <wp:wrapNone/>
                      <wp:docPr id="412" name="Ink 4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44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8FD98C" id="Ink 412" o:spid="_x0000_s1026" type="#_x0000_t75" style="position:absolute;margin-left:60.2pt;margin-top:10.8pt;width:5.8pt;height:10.8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">
                      <v:imagedata r:id="rId47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9600" behindDoc="0" locked="0" layoutInCell="1" allowOverlap="1">
                      <wp:simplePos x="0" y="0"/>
                      <wp:positionH relativeFrom="column">
                        <wp:posOffset>740559</wp:posOffset>
                      </wp:positionH>
                      <wp:positionV relativeFrom="paragraph">
                        <wp:posOffset>83899</wp:posOffset>
                      </wp:positionV>
                      <wp:extent cx="2880" cy="1080"/>
                      <wp:effectExtent l="19050" t="38100" r="54610" b="56515"/>
                      <wp:wrapNone/>
                      <wp:docPr id="411" name="Ink 4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46A632" id="Ink 411" o:spid="_x0000_s1026" type="#_x0000_t75" style="position:absolute;margin-left:57.7pt;margin-top:4.55pt;width:1.65pt;height:4.2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">
                      <v:imagedata r:id="rId47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>
                      <wp:simplePos x="0" y="0"/>
                      <wp:positionH relativeFrom="column">
                        <wp:posOffset>727599</wp:posOffset>
                      </wp:positionH>
                      <wp:positionV relativeFrom="paragraph">
                        <wp:posOffset>141859</wp:posOffset>
                      </wp:positionV>
                      <wp:extent cx="11520" cy="94320"/>
                      <wp:effectExtent l="38100" t="38100" r="45720" b="39370"/>
                      <wp:wrapNone/>
                      <wp:docPr id="410" name="Ink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81747E" id="Ink 410" o:spid="_x0000_s1026" type="#_x0000_t75" style="position:absolute;margin-left:57.05pt;margin-top:10.85pt;width:2pt;height:8.5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">
                      <v:imagedata r:id="rId47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7552" behindDoc="0" locked="0" layoutInCell="1" allowOverlap="1">
                      <wp:simplePos x="0" y="0"/>
                      <wp:positionH relativeFrom="column">
                        <wp:posOffset>603759</wp:posOffset>
                      </wp:positionH>
                      <wp:positionV relativeFrom="paragraph">
                        <wp:posOffset>56899</wp:posOffset>
                      </wp:positionV>
                      <wp:extent cx="102240" cy="168480"/>
                      <wp:effectExtent l="38100" t="38100" r="50165" b="41275"/>
                      <wp:wrapNone/>
                      <wp:docPr id="409" name="Ink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36AB5B" id="Ink 409" o:spid="_x0000_s1026" type="#_x0000_t75" style="position:absolute;margin-left:47.1pt;margin-top:4.05pt;width:9.25pt;height:14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">
                      <v:imagedata r:id="rId47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>
                      <wp:simplePos x="0" y="0"/>
                      <wp:positionH relativeFrom="column">
                        <wp:posOffset>323319</wp:posOffset>
                      </wp:positionH>
                      <wp:positionV relativeFrom="paragraph">
                        <wp:posOffset>164899</wp:posOffset>
                      </wp:positionV>
                      <wp:extent cx="63000" cy="3600"/>
                      <wp:effectExtent l="38100" t="57150" r="51435" b="53975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154AFA" id="Ink 408" o:spid="_x0000_s1026" type="#_x0000_t75" style="position:absolute;margin-left:25pt;margin-top:12pt;width:6.15pt;height:2.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">
                      <v:imagedata r:id="rId48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>
                      <wp:simplePos x="0" y="0"/>
                      <wp:positionH relativeFrom="column">
                        <wp:posOffset>356799</wp:posOffset>
                      </wp:positionH>
                      <wp:positionV relativeFrom="paragraph">
                        <wp:posOffset>42499</wp:posOffset>
                      </wp:positionV>
                      <wp:extent cx="63360" cy="192960"/>
                      <wp:effectExtent l="38100" t="38100" r="51435" b="55245"/>
                      <wp:wrapNone/>
                      <wp:docPr id="407" name="Ink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19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D92E36" id="Ink 407" o:spid="_x0000_s1026" type="#_x0000_t75" style="position:absolute;margin-left:27.55pt;margin-top:2.65pt;width:5.9pt;height:16.5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">
                      <v:imagedata r:id="rId48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253119</wp:posOffset>
                      </wp:positionH>
                      <wp:positionV relativeFrom="paragraph">
                        <wp:posOffset>60139</wp:posOffset>
                      </wp:positionV>
                      <wp:extent cx="17280" cy="132120"/>
                      <wp:effectExtent l="38100" t="57150" r="40005" b="39370"/>
                      <wp:wrapNone/>
                      <wp:docPr id="406" name="Ink 4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DFAA10" id="Ink 406" o:spid="_x0000_s1026" type="#_x0000_t75" style="position:absolute;margin-left:19.45pt;margin-top:4.1pt;width:2.6pt;height:11.6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">
                      <v:imagedata r:id="rId485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3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1025384</wp:posOffset>
                      </wp:positionH>
                      <wp:positionV relativeFrom="paragraph">
                        <wp:posOffset>24204</wp:posOffset>
                      </wp:positionV>
                      <wp:extent cx="252720" cy="23760"/>
                      <wp:effectExtent l="38100" t="38100" r="52705" b="52705"/>
                      <wp:wrapNone/>
                      <wp:docPr id="444" name="Ink 4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72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A83DD2" id="Ink 444" o:spid="_x0000_s1026" type="#_x0000_t75" style="position:absolute;margin-left:80.25pt;margin-top:.9pt;width:21.45pt;height:3.8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">
                      <v:imagedata r:id="rId48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1183784</wp:posOffset>
                      </wp:positionH>
                      <wp:positionV relativeFrom="paragraph">
                        <wp:posOffset>84684</wp:posOffset>
                      </wp:positionV>
                      <wp:extent cx="124200" cy="162360"/>
                      <wp:effectExtent l="38100" t="57150" r="9525" b="47625"/>
                      <wp:wrapNone/>
                      <wp:docPr id="443" name="Ink 4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6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D69199" id="Ink 443" o:spid="_x0000_s1026" type="#_x0000_t75" style="position:absolute;margin-left:92.85pt;margin-top:5.9pt;width:11.1pt;height:14.4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">
                      <v:imagedata r:id="rId48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1187384</wp:posOffset>
                      </wp:positionH>
                      <wp:positionV relativeFrom="paragraph">
                        <wp:posOffset>107724</wp:posOffset>
                      </wp:positionV>
                      <wp:extent cx="5400" cy="136080"/>
                      <wp:effectExtent l="38100" t="38100" r="52070" b="35560"/>
                      <wp:wrapNone/>
                      <wp:docPr id="442" name="Ink 4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DB319D" id="Ink 442" o:spid="_x0000_s1026" type="#_x0000_t75" style="position:absolute;margin-left:92.95pt;margin-top:8.25pt;width:1.9pt;height:11.7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">
                      <v:imagedata r:id="rId49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1029704</wp:posOffset>
                      </wp:positionH>
                      <wp:positionV relativeFrom="paragraph">
                        <wp:posOffset>107004</wp:posOffset>
                      </wp:positionV>
                      <wp:extent cx="112320" cy="118080"/>
                      <wp:effectExtent l="38100" t="57150" r="59690" b="53975"/>
                      <wp:wrapNone/>
                      <wp:docPr id="441" name="Ink 4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32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643E0F" id="Ink 441" o:spid="_x0000_s1026" type="#_x0000_t75" style="position:absolute;margin-left:80.1pt;margin-top:7.65pt;width:10.6pt;height:11.1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">
                      <v:imagedata r:id="rId49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792824</wp:posOffset>
                      </wp:positionH>
                      <wp:positionV relativeFrom="paragraph">
                        <wp:posOffset>167844</wp:posOffset>
                      </wp:positionV>
                      <wp:extent cx="79920" cy="30960"/>
                      <wp:effectExtent l="19050" t="38100" r="53975" b="45720"/>
                      <wp:wrapNone/>
                      <wp:docPr id="440" name="Ink 4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3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8621A9" id="Ink 440" o:spid="_x0000_s1026" type="#_x0000_t75" style="position:absolute;margin-left:62.1pt;margin-top:12.45pt;width:7.45pt;height:3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">
                      <v:imagedata r:id="rId49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788144</wp:posOffset>
                      </wp:positionH>
                      <wp:positionV relativeFrom="paragraph">
                        <wp:posOffset>131124</wp:posOffset>
                      </wp:positionV>
                      <wp:extent cx="84960" cy="27360"/>
                      <wp:effectExtent l="38100" t="38100" r="48895" b="48895"/>
                      <wp:wrapNone/>
                      <wp:docPr id="439" name="Ink 4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C6DBDA" id="Ink 439" o:spid="_x0000_s1026" type="#_x0000_t75" style="position:absolute;margin-left:61.5pt;margin-top:9.55pt;width:8.1pt;height:3.5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">
                      <v:imagedata r:id="rId49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753584</wp:posOffset>
                      </wp:positionH>
                      <wp:positionV relativeFrom="paragraph">
                        <wp:posOffset>80004</wp:posOffset>
                      </wp:positionV>
                      <wp:extent cx="109440" cy="55440"/>
                      <wp:effectExtent l="38100" t="57150" r="5080" b="40005"/>
                      <wp:wrapNone/>
                      <wp:docPr id="438" name="Ink 4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40" cy="5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C64522" id="Ink 438" o:spid="_x0000_s1026" type="#_x0000_t75" style="position:absolute;margin-left:58.55pt;margin-top:5.45pt;width:10.15pt;height:5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">
                      <v:imagedata r:id="rId49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340664</wp:posOffset>
                      </wp:positionH>
                      <wp:positionV relativeFrom="paragraph">
                        <wp:posOffset>19884</wp:posOffset>
                      </wp:positionV>
                      <wp:extent cx="270000" cy="26640"/>
                      <wp:effectExtent l="57150" t="38100" r="53975" b="50165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00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8E02AD" id="Ink 437" o:spid="_x0000_s1026" type="#_x0000_t75" style="position:absolute;margin-left:26.05pt;margin-top:.7pt;width:22.75pt;height:3.9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">
                      <v:imagedata r:id="rId50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477464</wp:posOffset>
                      </wp:positionH>
                      <wp:positionV relativeFrom="paragraph">
                        <wp:posOffset>107364</wp:posOffset>
                      </wp:positionV>
                      <wp:extent cx="132120" cy="140400"/>
                      <wp:effectExtent l="38100" t="38100" r="1270" b="50165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12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2D7281" id="Ink 436" o:spid="_x0000_s1026" type="#_x0000_t75" style="position:absolute;margin-left:36.85pt;margin-top:7.65pt;width:12pt;height:12.6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">
                      <v:imagedata r:id="rId50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303944</wp:posOffset>
                      </wp:positionH>
                      <wp:positionV relativeFrom="paragraph">
                        <wp:posOffset>105564</wp:posOffset>
                      </wp:positionV>
                      <wp:extent cx="142920" cy="151920"/>
                      <wp:effectExtent l="19050" t="57150" r="9525" b="57785"/>
                      <wp:wrapNone/>
                      <wp:docPr id="435" name="Ink 4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920" cy="15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6E7663" id="Ink 435" o:spid="_x0000_s1026" type="#_x0000_t75" style="position:absolute;margin-left:23pt;margin-top:7.4pt;width:12.8pt;height:13.7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">
                      <v:imagedata r:id="rId505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4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1353639</wp:posOffset>
                      </wp:positionH>
                      <wp:positionV relativeFrom="paragraph">
                        <wp:posOffset>159564</wp:posOffset>
                      </wp:positionV>
                      <wp:extent cx="107640" cy="75960"/>
                      <wp:effectExtent l="38100" t="57150" r="45085" b="57785"/>
                      <wp:wrapNone/>
                      <wp:docPr id="456" name="Ink 4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F081BA" id="Ink 456" o:spid="_x0000_s1026" type="#_x0000_t75" style="position:absolute;margin-left:106.3pt;margin-top:11.65pt;width:9.6pt;height:7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">
                      <v:imagedata r:id="rId50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1248159</wp:posOffset>
                      </wp:positionH>
                      <wp:positionV relativeFrom="paragraph">
                        <wp:posOffset>148044</wp:posOffset>
                      </wp:positionV>
                      <wp:extent cx="96480" cy="92880"/>
                      <wp:effectExtent l="38100" t="38100" r="37465" b="59690"/>
                      <wp:wrapNone/>
                      <wp:docPr id="455" name="Ink 4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CC3CA4" id="Ink 455" o:spid="_x0000_s1026" type="#_x0000_t75" style="position:absolute;margin-left:98.05pt;margin-top:10.95pt;width:8.55pt;height:8.9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">
                      <v:imagedata r:id="rId50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1178679</wp:posOffset>
                      </wp:positionH>
                      <wp:positionV relativeFrom="paragraph">
                        <wp:posOffset>84684</wp:posOffset>
                      </wp:positionV>
                      <wp:extent cx="22320" cy="19080"/>
                      <wp:effectExtent l="38100" t="38100" r="53975" b="38100"/>
                      <wp:wrapNone/>
                      <wp:docPr id="454" name="Ink 4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ECD2DA" id="Ink 454" o:spid="_x0000_s1026" type="#_x0000_t75" style="position:absolute;margin-left:92.05pt;margin-top:6.3pt;width:2.8pt;height:2.6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">
                      <v:imagedata r:id="rId51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1170399</wp:posOffset>
                      </wp:positionH>
                      <wp:positionV relativeFrom="paragraph">
                        <wp:posOffset>140124</wp:posOffset>
                      </wp:positionV>
                      <wp:extent cx="17640" cy="77040"/>
                      <wp:effectExtent l="38100" t="38100" r="40005" b="37465"/>
                      <wp:wrapNone/>
                      <wp:docPr id="453" name="Ink 4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0BC0AC" id="Ink 453" o:spid="_x0000_s1026" type="#_x0000_t75" style="position:absolute;margin-left:91.9pt;margin-top:10.8pt;width:2.65pt;height:7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">
                      <v:imagedata r:id="rId51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1018119</wp:posOffset>
                      </wp:positionH>
                      <wp:positionV relativeFrom="paragraph">
                        <wp:posOffset>137244</wp:posOffset>
                      </wp:positionV>
                      <wp:extent cx="120240" cy="107640"/>
                      <wp:effectExtent l="57150" t="38100" r="51435" b="45085"/>
                      <wp:wrapNone/>
                      <wp:docPr id="452" name="Ink 4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24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C6F9AD" id="Ink 452" o:spid="_x0000_s1026" type="#_x0000_t75" style="position:absolute;margin-left:79.35pt;margin-top:10.55pt;width:10.55pt;height:9.5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">
                      <v:imagedata r:id="rId51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>
                      <wp:simplePos x="0" y="0"/>
                      <wp:positionH relativeFrom="column">
                        <wp:posOffset>1035039</wp:posOffset>
                      </wp:positionH>
                      <wp:positionV relativeFrom="paragraph">
                        <wp:posOffset>153444</wp:posOffset>
                      </wp:positionV>
                      <wp:extent cx="95040" cy="70200"/>
                      <wp:effectExtent l="38100" t="38100" r="38735" b="44450"/>
                      <wp:wrapNone/>
                      <wp:docPr id="451" name="Ink 4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DCAB93" id="Ink 451" o:spid="_x0000_s1026" type="#_x0000_t75" style="position:absolute;margin-left:81.25pt;margin-top:11.55pt;width:8.6pt;height:6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">
                      <v:imagedata r:id="rId51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>
                      <wp:simplePos x="0" y="0"/>
                      <wp:positionH relativeFrom="column">
                        <wp:posOffset>891399</wp:posOffset>
                      </wp:positionH>
                      <wp:positionV relativeFrom="paragraph">
                        <wp:posOffset>143364</wp:posOffset>
                      </wp:positionV>
                      <wp:extent cx="84240" cy="100080"/>
                      <wp:effectExtent l="38100" t="38100" r="49530" b="52705"/>
                      <wp:wrapNone/>
                      <wp:docPr id="450" name="Ink 4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10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C64D7E" id="Ink 450" o:spid="_x0000_s1026" type="#_x0000_t75" style="position:absolute;margin-left:69.95pt;margin-top:10.45pt;width:7.7pt;height:9.5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">
                      <v:imagedata r:id="rId51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851079</wp:posOffset>
                      </wp:positionH>
                      <wp:positionV relativeFrom="paragraph">
                        <wp:posOffset>71724</wp:posOffset>
                      </wp:positionV>
                      <wp:extent cx="4680" cy="160200"/>
                      <wp:effectExtent l="57150" t="38100" r="52705" b="49530"/>
                      <wp:wrapNone/>
                      <wp:docPr id="449" name="Ink 4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16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439979" id="Ink 449" o:spid="_x0000_s1026" type="#_x0000_t75" style="position:absolute;margin-left:66.25pt;margin-top:5.4pt;width:1.85pt;height:13.6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">
                      <v:imagedata r:id="rId52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721479</wp:posOffset>
                      </wp:positionH>
                      <wp:positionV relativeFrom="paragraph">
                        <wp:posOffset>161004</wp:posOffset>
                      </wp:positionV>
                      <wp:extent cx="70920" cy="31680"/>
                      <wp:effectExtent l="38100" t="38100" r="43815" b="45085"/>
                      <wp:wrapNone/>
                      <wp:docPr id="448" name="Ink 4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3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E63097" id="Ink 448" o:spid="_x0000_s1026" type="#_x0000_t75" style="position:absolute;margin-left:56.2pt;margin-top:12pt;width:6.95pt;height:3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">
                      <v:imagedata r:id="rId52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747039</wp:posOffset>
                      </wp:positionH>
                      <wp:positionV relativeFrom="paragraph">
                        <wp:posOffset>59124</wp:posOffset>
                      </wp:positionV>
                      <wp:extent cx="68040" cy="192240"/>
                      <wp:effectExtent l="38100" t="57150" r="46355" b="55880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19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495B5A" id="Ink 447" o:spid="_x0000_s1026" type="#_x0000_t75" style="position:absolute;margin-left:57.9pt;margin-top:3.85pt;width:6.6pt;height:16.6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">
                      <v:imagedata r:id="rId52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558759</wp:posOffset>
                      </wp:positionH>
                      <wp:positionV relativeFrom="paragraph">
                        <wp:posOffset>139044</wp:posOffset>
                      </wp:positionV>
                      <wp:extent cx="95040" cy="85680"/>
                      <wp:effectExtent l="38100" t="57150" r="38735" b="48260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6B976E" id="Ink 446" o:spid="_x0000_s1026" type="#_x0000_t75" style="position:absolute;margin-left:43.7pt;margin-top:10.15pt;width:8.5pt;height:8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">
                      <v:imagedata r:id="rId52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398199</wp:posOffset>
                      </wp:positionH>
                      <wp:positionV relativeFrom="paragraph">
                        <wp:posOffset>32484</wp:posOffset>
                      </wp:positionV>
                      <wp:extent cx="140040" cy="236160"/>
                      <wp:effectExtent l="38100" t="57150" r="31750" b="50165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040" cy="23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3D3CA5" id="Ink 445" o:spid="_x0000_s1026" type="#_x0000_t75" style="position:absolute;margin-left:30.6pt;margin-top:1.75pt;width:12.45pt;height:20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">
                      <v:imagedata r:id="rId52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1409799</wp:posOffset>
                      </wp:positionH>
                      <wp:positionV relativeFrom="paragraph">
                        <wp:posOffset>-18996</wp:posOffset>
                      </wp:positionV>
                      <wp:extent cx="22320" cy="106920"/>
                      <wp:effectExtent l="38100" t="38100" r="53975" b="45720"/>
                      <wp:wrapNone/>
                      <wp:docPr id="417" name="Ink 4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7321AB" id="Ink 417" o:spid="_x0000_s1026" type="#_x0000_t75" style="position:absolute;margin-left:110.2pt;margin-top:-1.75pt;width:2.85pt;height:9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">
                      <v:imagedata r:id="rId531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4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>
                      <wp:simplePos x="0" y="0"/>
                      <wp:positionH relativeFrom="column">
                        <wp:posOffset>1770944</wp:posOffset>
                      </wp:positionH>
                      <wp:positionV relativeFrom="paragraph">
                        <wp:posOffset>85744</wp:posOffset>
                      </wp:positionV>
                      <wp:extent cx="138600" cy="176760"/>
                      <wp:effectExtent l="38100" t="38100" r="33020" b="52070"/>
                      <wp:wrapNone/>
                      <wp:docPr id="469" name="Ink 4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00" cy="17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251ABA" id="Ink 469" o:spid="_x0000_s1026" type="#_x0000_t75" style="position:absolute;margin-left:138.65pt;margin-top:5.95pt;width:12.6pt;height:15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">
                      <v:imagedata r:id="rId53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>
                      <wp:simplePos x="0" y="0"/>
                      <wp:positionH relativeFrom="column">
                        <wp:posOffset>1622984</wp:posOffset>
                      </wp:positionH>
                      <wp:positionV relativeFrom="paragraph">
                        <wp:posOffset>116344</wp:posOffset>
                      </wp:positionV>
                      <wp:extent cx="110520" cy="166680"/>
                      <wp:effectExtent l="38100" t="38100" r="41910" b="43180"/>
                      <wp:wrapNone/>
                      <wp:docPr id="468" name="Ink 4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52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39349A" id="Ink 468" o:spid="_x0000_s1026" type="#_x0000_t75" style="position:absolute;margin-left:127pt;margin-top:8.8pt;width:10.4pt;height:14.4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">
                      <v:imagedata r:id="rId53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1494464</wp:posOffset>
                      </wp:positionH>
                      <wp:positionV relativeFrom="paragraph">
                        <wp:posOffset>83944</wp:posOffset>
                      </wp:positionV>
                      <wp:extent cx="87120" cy="160200"/>
                      <wp:effectExtent l="57150" t="57150" r="46355" b="49530"/>
                      <wp:wrapNone/>
                      <wp:docPr id="467" name="Ink 4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6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64E5FA" id="Ink 467" o:spid="_x0000_s1026" type="#_x0000_t75" style="position:absolute;margin-left:116.8pt;margin-top:5.85pt;width:8.4pt;height:14.1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">
                      <v:imagedata r:id="rId53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1282784</wp:posOffset>
                      </wp:positionH>
                      <wp:positionV relativeFrom="paragraph">
                        <wp:posOffset>91864</wp:posOffset>
                      </wp:positionV>
                      <wp:extent cx="136440" cy="141480"/>
                      <wp:effectExtent l="38100" t="38100" r="35560" b="49530"/>
                      <wp:wrapNone/>
                      <wp:docPr id="466" name="Ink 4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14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390668" id="Ink 466" o:spid="_x0000_s1026" type="#_x0000_t75" style="position:absolute;margin-left:100.05pt;margin-top:6.6pt;width:12.55pt;height:12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">
                      <v:imagedata r:id="rId53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>
                      <wp:simplePos x="0" y="0"/>
                      <wp:positionH relativeFrom="column">
                        <wp:posOffset>1057424</wp:posOffset>
                      </wp:positionH>
                      <wp:positionV relativeFrom="paragraph">
                        <wp:posOffset>207064</wp:posOffset>
                      </wp:positionV>
                      <wp:extent cx="77760" cy="18720"/>
                      <wp:effectExtent l="38100" t="38100" r="36830" b="57785"/>
                      <wp:wrapNone/>
                      <wp:docPr id="465" name="Ink 4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118AF2" id="Ink 465" o:spid="_x0000_s1026" type="#_x0000_t75" style="position:absolute;margin-left:82.8pt;margin-top:15.6pt;width:7.25pt;height: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">
                      <v:imagedata r:id="rId54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1047344</wp:posOffset>
                      </wp:positionH>
                      <wp:positionV relativeFrom="paragraph">
                        <wp:posOffset>153784</wp:posOffset>
                      </wp:positionV>
                      <wp:extent cx="81000" cy="9360"/>
                      <wp:effectExtent l="19050" t="57150" r="52705" b="48260"/>
                      <wp:wrapNone/>
                      <wp:docPr id="464" name="Ink 4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675BBC" id="Ink 464" o:spid="_x0000_s1026" type="#_x0000_t75" style="position:absolute;margin-left:82.1pt;margin-top:11.25pt;width:7.55pt;height:2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">
                      <v:imagedata r:id="rId54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1035104</wp:posOffset>
                      </wp:positionH>
                      <wp:positionV relativeFrom="paragraph">
                        <wp:posOffset>77464</wp:posOffset>
                      </wp:positionV>
                      <wp:extent cx="83160" cy="53280"/>
                      <wp:effectExtent l="57150" t="57150" r="12700" b="42545"/>
                      <wp:wrapNone/>
                      <wp:docPr id="463" name="Ink 4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66992B" id="Ink 463" o:spid="_x0000_s1026" type="#_x0000_t75" style="position:absolute;margin-left:80.65pt;margin-top:5.2pt;width:8.15pt;height:5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">
                      <v:imagedata r:id="rId54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787424</wp:posOffset>
                      </wp:positionH>
                      <wp:positionV relativeFrom="paragraph">
                        <wp:posOffset>197704</wp:posOffset>
                      </wp:positionV>
                      <wp:extent cx="52560" cy="3960"/>
                      <wp:effectExtent l="38100" t="57150" r="43180" b="53340"/>
                      <wp:wrapNone/>
                      <wp:docPr id="462" name="Ink 4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BFCA2F" id="Ink 462" o:spid="_x0000_s1026" type="#_x0000_t75" style="position:absolute;margin-left:61.65pt;margin-top:14.75pt;width:5.4pt;height:1.9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">
                      <v:imagedata r:id="rId54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783824</wp:posOffset>
                      </wp:positionH>
                      <wp:positionV relativeFrom="paragraph">
                        <wp:posOffset>84664</wp:posOffset>
                      </wp:positionV>
                      <wp:extent cx="81000" cy="169920"/>
                      <wp:effectExtent l="38100" t="38100" r="52705" b="59055"/>
                      <wp:wrapNone/>
                      <wp:docPr id="461" name="Ink 4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16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6E0A47" id="Ink 461" o:spid="_x0000_s1026" type="#_x0000_t75" style="position:absolute;margin-left:60.85pt;margin-top:5.8pt;width:8pt;height: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">
                      <v:imagedata r:id="rId54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614624</wp:posOffset>
                      </wp:positionH>
                      <wp:positionV relativeFrom="paragraph">
                        <wp:posOffset>102664</wp:posOffset>
                      </wp:positionV>
                      <wp:extent cx="120600" cy="150480"/>
                      <wp:effectExtent l="57150" t="38100" r="32385" b="59690"/>
                      <wp:wrapNone/>
                      <wp:docPr id="460" name="Ink 4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600" cy="15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6835DC" id="Ink 460" o:spid="_x0000_s1026" type="#_x0000_t75" style="position:absolute;margin-left:47.7pt;margin-top:7.3pt;width:11.15pt;height:13.6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">
                      <v:imagedata r:id="rId55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617504</wp:posOffset>
                      </wp:positionH>
                      <wp:positionV relativeFrom="paragraph">
                        <wp:posOffset>91144</wp:posOffset>
                      </wp:positionV>
                      <wp:extent cx="7920" cy="157680"/>
                      <wp:effectExtent l="38100" t="38100" r="49530" b="52070"/>
                      <wp:wrapNone/>
                      <wp:docPr id="459" name="Ink 4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EA092" id="Ink 459" o:spid="_x0000_s1026" type="#_x0000_t75" style="position:absolute;margin-left:48.05pt;margin-top:6.85pt;width:1.95pt;height:13.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">
                      <v:imagedata r:id="rId55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451904</wp:posOffset>
                      </wp:positionH>
                      <wp:positionV relativeFrom="paragraph">
                        <wp:posOffset>83224</wp:posOffset>
                      </wp:positionV>
                      <wp:extent cx="108000" cy="151560"/>
                      <wp:effectExtent l="38100" t="57150" r="44450" b="58420"/>
                      <wp:wrapNone/>
                      <wp:docPr id="458" name="Ink 4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0" cy="15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424FB1" id="Ink 458" o:spid="_x0000_s1026" type="#_x0000_t75" style="position:absolute;margin-left:34.65pt;margin-top:5.7pt;width:10.1pt;height:13.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">
                      <v:imagedata r:id="rId55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263264</wp:posOffset>
                      </wp:positionH>
                      <wp:positionV relativeFrom="paragraph">
                        <wp:posOffset>83584</wp:posOffset>
                      </wp:positionV>
                      <wp:extent cx="115920" cy="168480"/>
                      <wp:effectExtent l="38100" t="38100" r="55880" b="41275"/>
                      <wp:wrapNone/>
                      <wp:docPr id="457" name="Ink 4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79F5EF" id="Ink 457" o:spid="_x0000_s1026" type="#_x0000_t75" style="position:absolute;margin-left:19.8pt;margin-top:6.25pt;width:10.45pt;height:14.5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">
                      <v:imagedata r:id="rId557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5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1520" behindDoc="0" locked="0" layoutInCell="1" allowOverlap="1">
                      <wp:simplePos x="0" y="0"/>
                      <wp:positionH relativeFrom="column">
                        <wp:posOffset>2628039</wp:posOffset>
                      </wp:positionH>
                      <wp:positionV relativeFrom="paragraph">
                        <wp:posOffset>232984</wp:posOffset>
                      </wp:positionV>
                      <wp:extent cx="4320" cy="7200"/>
                      <wp:effectExtent l="57150" t="57150" r="53340" b="50165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2DBE0C" id="Ink 491" o:spid="_x0000_s1026" type="#_x0000_t75" style="position:absolute;margin-left:206pt;margin-top:17.5pt;width:2pt;height:2.0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">
                      <v:imagedata r:id="rId55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>
                      <wp:simplePos x="0" y="0"/>
                      <wp:positionH relativeFrom="column">
                        <wp:posOffset>2417079</wp:posOffset>
                      </wp:positionH>
                      <wp:positionV relativeFrom="paragraph">
                        <wp:posOffset>219304</wp:posOffset>
                      </wp:positionV>
                      <wp:extent cx="110160" cy="7920"/>
                      <wp:effectExtent l="19050" t="57150" r="42545" b="49530"/>
                      <wp:wrapNone/>
                      <wp:docPr id="490" name="Ink 4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CEF65D" id="Ink 490" o:spid="_x0000_s1026" type="#_x0000_t75" style="position:absolute;margin-left:189.5pt;margin-top:16.45pt;width:10.25pt;height:2.3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">
                      <v:imagedata r:id="rId56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>
                      <wp:simplePos x="0" y="0"/>
                      <wp:positionH relativeFrom="column">
                        <wp:posOffset>2427879</wp:posOffset>
                      </wp:positionH>
                      <wp:positionV relativeFrom="paragraph">
                        <wp:posOffset>165664</wp:posOffset>
                      </wp:positionV>
                      <wp:extent cx="93960" cy="12600"/>
                      <wp:effectExtent l="38100" t="38100" r="59055" b="45085"/>
                      <wp:wrapNone/>
                      <wp:docPr id="489" name="Ink 4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9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ADFEF9" id="Ink 489" o:spid="_x0000_s1026" type="#_x0000_t75" style="position:absolute;margin-left:190.3pt;margin-top:12.5pt;width:9.1pt;height:2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">
                      <v:imagedata r:id="rId56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>
                      <wp:simplePos x="0" y="0"/>
                      <wp:positionH relativeFrom="column">
                        <wp:posOffset>2365239</wp:posOffset>
                      </wp:positionH>
                      <wp:positionV relativeFrom="paragraph">
                        <wp:posOffset>90424</wp:posOffset>
                      </wp:positionV>
                      <wp:extent cx="136440" cy="50040"/>
                      <wp:effectExtent l="38100" t="57150" r="54610" b="45720"/>
                      <wp:wrapNone/>
                      <wp:docPr id="488" name="Ink 4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0F500" id="Ink 488" o:spid="_x0000_s1026" type="#_x0000_t75" style="position:absolute;margin-left:185.35pt;margin-top:6.15pt;width:12.45pt;height:5.8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">
                      <v:imagedata r:id="rId56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7424" behindDoc="0" locked="0" layoutInCell="1" allowOverlap="1">
                      <wp:simplePos x="0" y="0"/>
                      <wp:positionH relativeFrom="column">
                        <wp:posOffset>2010279</wp:posOffset>
                      </wp:positionH>
                      <wp:positionV relativeFrom="paragraph">
                        <wp:posOffset>175384</wp:posOffset>
                      </wp:positionV>
                      <wp:extent cx="122400" cy="79560"/>
                      <wp:effectExtent l="57150" t="57150" r="49530" b="53975"/>
                      <wp:wrapNone/>
                      <wp:docPr id="487" name="Ink 4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0DB265" id="Ink 487" o:spid="_x0000_s1026" type="#_x0000_t75" style="position:absolute;margin-left:157.4pt;margin-top:12.85pt;width:11.45pt;height:8.1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">
                      <v:imagedata r:id="rId56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6400" behindDoc="0" locked="0" layoutInCell="1" allowOverlap="1">
                      <wp:simplePos x="0" y="0"/>
                      <wp:positionH relativeFrom="column">
                        <wp:posOffset>1899399</wp:posOffset>
                      </wp:positionH>
                      <wp:positionV relativeFrom="paragraph">
                        <wp:posOffset>172144</wp:posOffset>
                      </wp:positionV>
                      <wp:extent cx="61560" cy="86760"/>
                      <wp:effectExtent l="19050" t="57150" r="53340" b="46990"/>
                      <wp:wrapNone/>
                      <wp:docPr id="486" name="Ink 4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8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999276" id="Ink 486" o:spid="_x0000_s1026" type="#_x0000_t75" style="position:absolute;margin-left:148.6pt;margin-top:12.7pt;width:6.75pt;height:8.6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">
                      <v:imagedata r:id="rId56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>
                      <wp:simplePos x="0" y="0"/>
                      <wp:positionH relativeFrom="column">
                        <wp:posOffset>1778439</wp:posOffset>
                      </wp:positionH>
                      <wp:positionV relativeFrom="paragraph">
                        <wp:posOffset>92584</wp:posOffset>
                      </wp:positionV>
                      <wp:extent cx="86400" cy="197280"/>
                      <wp:effectExtent l="38100" t="38100" r="8890" b="50800"/>
                      <wp:wrapNone/>
                      <wp:docPr id="485" name="Ink 4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9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BCAC95" id="Ink 485" o:spid="_x0000_s1026" type="#_x0000_t75" style="position:absolute;margin-left:139.15pt;margin-top:6.9pt;width:8.5pt;height:16.9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">
                      <v:imagedata r:id="rId57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>
                      <wp:simplePos x="0" y="0"/>
                      <wp:positionH relativeFrom="column">
                        <wp:posOffset>1628679</wp:posOffset>
                      </wp:positionH>
                      <wp:positionV relativeFrom="paragraph">
                        <wp:posOffset>188344</wp:posOffset>
                      </wp:positionV>
                      <wp:extent cx="124560" cy="6840"/>
                      <wp:effectExtent l="38100" t="57150" r="46990" b="50800"/>
                      <wp:wrapNone/>
                      <wp:docPr id="484" name="Ink 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ECA8E3" id="Ink 484" o:spid="_x0000_s1026" type="#_x0000_t75" style="position:absolute;margin-left:127.75pt;margin-top:14pt;width:11.1pt;height:2.2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">
                      <v:imagedata r:id="rId57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3328" behindDoc="0" locked="0" layoutInCell="1" allowOverlap="1">
                      <wp:simplePos x="0" y="0"/>
                      <wp:positionH relativeFrom="column">
                        <wp:posOffset>1685199</wp:posOffset>
                      </wp:positionH>
                      <wp:positionV relativeFrom="paragraph">
                        <wp:posOffset>108064</wp:posOffset>
                      </wp:positionV>
                      <wp:extent cx="11880" cy="203400"/>
                      <wp:effectExtent l="57150" t="38100" r="45720" b="44450"/>
                      <wp:wrapNone/>
                      <wp:docPr id="483" name="Ink 4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20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9B83A1" id="Ink 483" o:spid="_x0000_s1026" type="#_x0000_t75" style="position:absolute;margin-left:132pt;margin-top:8.25pt;width:2.3pt;height:17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">
                      <v:imagedata r:id="rId57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1280" behindDoc="0" locked="0" layoutInCell="1" allowOverlap="1">
                      <wp:simplePos x="0" y="0"/>
                      <wp:positionH relativeFrom="column">
                        <wp:posOffset>1397199</wp:posOffset>
                      </wp:positionH>
                      <wp:positionV relativeFrom="paragraph">
                        <wp:posOffset>137944</wp:posOffset>
                      </wp:positionV>
                      <wp:extent cx="61200" cy="99720"/>
                      <wp:effectExtent l="38100" t="38100" r="53340" b="52705"/>
                      <wp:wrapNone/>
                      <wp:docPr id="481" name="Ink 4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0D8152" id="Ink 481" o:spid="_x0000_s1026" type="#_x0000_t75" style="position:absolute;margin-left:109.05pt;margin-top:10.25pt;width:6.15pt;height:9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">
                      <v:imagedata r:id="rId57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0256" behindDoc="0" locked="0" layoutInCell="1" allowOverlap="1">
                      <wp:simplePos x="0" y="0"/>
                      <wp:positionH relativeFrom="column">
                        <wp:posOffset>1273359</wp:posOffset>
                      </wp:positionH>
                      <wp:positionV relativeFrom="paragraph">
                        <wp:posOffset>103384</wp:posOffset>
                      </wp:positionV>
                      <wp:extent cx="96120" cy="149400"/>
                      <wp:effectExtent l="38100" t="38100" r="37465" b="41275"/>
                      <wp:wrapNone/>
                      <wp:docPr id="480" name="Ink 4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14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139297" id="Ink 480" o:spid="_x0000_s1026" type="#_x0000_t75" style="position:absolute;margin-left:99.35pt;margin-top:7.9pt;width:9.1pt;height:12.8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">
                      <v:imagedata r:id="rId57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9232" behindDoc="0" locked="0" layoutInCell="1" allowOverlap="1">
                      <wp:simplePos x="0" y="0"/>
                      <wp:positionH relativeFrom="column">
                        <wp:posOffset>1004439</wp:posOffset>
                      </wp:positionH>
                      <wp:positionV relativeFrom="paragraph">
                        <wp:posOffset>140824</wp:posOffset>
                      </wp:positionV>
                      <wp:extent cx="76320" cy="2880"/>
                      <wp:effectExtent l="38100" t="57150" r="57150" b="54610"/>
                      <wp:wrapNone/>
                      <wp:docPr id="479" name="Ink 4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7B4C0D" id="Ink 479" o:spid="_x0000_s1026" type="#_x0000_t75" style="position:absolute;margin-left:78.5pt;margin-top:10.15pt;width:7.5pt;height:2.2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">
                      <v:imagedata r:id="rId58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8208" behindDoc="0" locked="0" layoutInCell="1" allowOverlap="1">
                      <wp:simplePos x="0" y="0"/>
                      <wp:positionH relativeFrom="column">
                        <wp:posOffset>1027119</wp:posOffset>
                      </wp:positionH>
                      <wp:positionV relativeFrom="paragraph">
                        <wp:posOffset>64864</wp:posOffset>
                      </wp:positionV>
                      <wp:extent cx="9360" cy="148680"/>
                      <wp:effectExtent l="38100" t="38100" r="48260" b="41910"/>
                      <wp:wrapNone/>
                      <wp:docPr id="478" name="Ink 4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4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E383E8" id="Ink 478" o:spid="_x0000_s1026" type="#_x0000_t75" style="position:absolute;margin-left:80.65pt;margin-top:4.65pt;width:2pt;height:12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">
                      <v:imagedata r:id="rId58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7184" behindDoc="0" locked="0" layoutInCell="1" allowOverlap="1">
                      <wp:simplePos x="0" y="0"/>
                      <wp:positionH relativeFrom="column">
                        <wp:posOffset>850719</wp:posOffset>
                      </wp:positionH>
                      <wp:positionV relativeFrom="paragraph">
                        <wp:posOffset>73144</wp:posOffset>
                      </wp:positionV>
                      <wp:extent cx="129600" cy="147240"/>
                      <wp:effectExtent l="38100" t="38100" r="41910" b="43815"/>
                      <wp:wrapNone/>
                      <wp:docPr id="477" name="Ink 4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0" cy="14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C4BAB7" id="Ink 477" o:spid="_x0000_s1026" type="#_x0000_t75" style="position:absolute;margin-left:66.55pt;margin-top:5.4pt;width:11.3pt;height:12.8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">
                      <v:imagedata r:id="rId58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>
                      <wp:simplePos x="0" y="0"/>
                      <wp:positionH relativeFrom="column">
                        <wp:posOffset>733359</wp:posOffset>
                      </wp:positionH>
                      <wp:positionV relativeFrom="paragraph">
                        <wp:posOffset>126784</wp:posOffset>
                      </wp:positionV>
                      <wp:extent cx="90360" cy="216360"/>
                      <wp:effectExtent l="19050" t="38100" r="62230" b="50800"/>
                      <wp:wrapNone/>
                      <wp:docPr id="476" name="Ink 4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21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8EF2CB" id="Ink 476" o:spid="_x0000_s1026" type="#_x0000_t75" style="position:absolute;margin-left:56.85pt;margin-top:9.2pt;width:8.85pt;height:18.7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">
                      <v:imagedata r:id="rId58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668199</wp:posOffset>
                      </wp:positionH>
                      <wp:positionV relativeFrom="paragraph">
                        <wp:posOffset>56944</wp:posOffset>
                      </wp:positionV>
                      <wp:extent cx="5760" cy="3240"/>
                      <wp:effectExtent l="19050" t="38100" r="51435" b="34925"/>
                      <wp:wrapNone/>
                      <wp:docPr id="475" name="Ink 4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011E0E" id="Ink 475" o:spid="_x0000_s1026" type="#_x0000_t75" style="position:absolute;margin-left:52pt;margin-top:4.05pt;width:1.3pt;height:1.3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">
                      <v:imagedata r:id="rId58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4112" behindDoc="0" locked="0" layoutInCell="1" allowOverlap="1">
                      <wp:simplePos x="0" y="0"/>
                      <wp:positionH relativeFrom="column">
                        <wp:posOffset>665679</wp:posOffset>
                      </wp:positionH>
                      <wp:positionV relativeFrom="paragraph">
                        <wp:posOffset>114184</wp:posOffset>
                      </wp:positionV>
                      <wp:extent cx="5760" cy="91800"/>
                      <wp:effectExtent l="38100" t="38100" r="51435" b="41910"/>
                      <wp:wrapNone/>
                      <wp:docPr id="474" name="Ink 4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13B007" id="Ink 474" o:spid="_x0000_s1026" type="#_x0000_t75" style="position:absolute;margin-left:51.8pt;margin-top:8.75pt;width:1.8pt;height:8.2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">
                      <v:imagedata r:id="rId59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3088" behindDoc="0" locked="0" layoutInCell="1" allowOverlap="1">
                      <wp:simplePos x="0" y="0"/>
                      <wp:positionH relativeFrom="column">
                        <wp:posOffset>540759</wp:posOffset>
                      </wp:positionH>
                      <wp:positionV relativeFrom="paragraph">
                        <wp:posOffset>105544</wp:posOffset>
                      </wp:positionV>
                      <wp:extent cx="87840" cy="110880"/>
                      <wp:effectExtent l="38100" t="38100" r="45720" b="41910"/>
                      <wp:wrapNone/>
                      <wp:docPr id="473" name="Ink 4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73AD95" id="Ink 473" o:spid="_x0000_s1026" type="#_x0000_t75" style="position:absolute;margin-left:42.15pt;margin-top:7.55pt;width:8.05pt;height:10.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">
                      <v:imagedata r:id="rId59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2064" behindDoc="0" locked="0" layoutInCell="1" allowOverlap="1">
                      <wp:simplePos x="0" y="0"/>
                      <wp:positionH relativeFrom="column">
                        <wp:posOffset>302079</wp:posOffset>
                      </wp:positionH>
                      <wp:positionV relativeFrom="paragraph">
                        <wp:posOffset>172144</wp:posOffset>
                      </wp:positionV>
                      <wp:extent cx="64440" cy="1080"/>
                      <wp:effectExtent l="38100" t="57150" r="50165" b="56515"/>
                      <wp:wrapNone/>
                      <wp:docPr id="472" name="Ink 4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5B0EF9" id="Ink 472" o:spid="_x0000_s1026" type="#_x0000_t75" style="position:absolute;margin-left:23.25pt;margin-top:10.4pt;width:6.6pt;height:6.3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">
                      <v:imagedata r:id="rId59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1040" behindDoc="0" locked="0" layoutInCell="1" allowOverlap="1">
                      <wp:simplePos x="0" y="0"/>
                      <wp:positionH relativeFrom="column">
                        <wp:posOffset>313239</wp:posOffset>
                      </wp:positionH>
                      <wp:positionV relativeFrom="paragraph">
                        <wp:posOffset>62704</wp:posOffset>
                      </wp:positionV>
                      <wp:extent cx="73800" cy="199440"/>
                      <wp:effectExtent l="19050" t="57150" r="40640" b="48260"/>
                      <wp:wrapNone/>
                      <wp:docPr id="471" name="Ink 4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9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8CF55D" id="Ink 471" o:spid="_x0000_s1026" type="#_x0000_t75" style="position:absolute;margin-left:23.7pt;margin-top:4.05pt;width:7.15pt;height:17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">
                      <v:imagedata r:id="rId59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90016" behindDoc="0" locked="0" layoutInCell="1" allowOverlap="1">
                      <wp:simplePos x="0" y="0"/>
                      <wp:positionH relativeFrom="column">
                        <wp:posOffset>230439</wp:posOffset>
                      </wp:positionH>
                      <wp:positionV relativeFrom="paragraph">
                        <wp:posOffset>52624</wp:posOffset>
                      </wp:positionV>
                      <wp:extent cx="15840" cy="190800"/>
                      <wp:effectExtent l="38100" t="38100" r="41910" b="38100"/>
                      <wp:wrapNone/>
                      <wp:docPr id="470" name="Ink 4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059961" id="Ink 470" o:spid="_x0000_s1026" type="#_x0000_t75" style="position:absolute;margin-left:17.4pt;margin-top:3.6pt;width:2.7pt;height:16.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">
                      <v:imagedata r:id="rId599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5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2784" behindDoc="0" locked="0" layoutInCell="1" allowOverlap="1">
                      <wp:simplePos x="0" y="0"/>
                      <wp:positionH relativeFrom="column">
                        <wp:posOffset>1760864</wp:posOffset>
                      </wp:positionH>
                      <wp:positionV relativeFrom="paragraph">
                        <wp:posOffset>112089</wp:posOffset>
                      </wp:positionV>
                      <wp:extent cx="153000" cy="157680"/>
                      <wp:effectExtent l="38100" t="57150" r="19050" b="52070"/>
                      <wp:wrapNone/>
                      <wp:docPr id="502" name="Ink 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00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0B8305" id="Ink 502" o:spid="_x0000_s1026" type="#_x0000_t75" style="position:absolute;margin-left:138.4pt;margin-top:7.95pt;width:13.3pt;height:14.1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">
                      <v:imagedata r:id="rId60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1474664</wp:posOffset>
                      </wp:positionH>
                      <wp:positionV relativeFrom="paragraph">
                        <wp:posOffset>105609</wp:posOffset>
                      </wp:positionV>
                      <wp:extent cx="237600" cy="177840"/>
                      <wp:effectExtent l="57150" t="38100" r="48260" b="50800"/>
                      <wp:wrapNone/>
                      <wp:docPr id="501" name="Ink 5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293A78" id="Ink 501" o:spid="_x0000_s1026" type="#_x0000_t75" style="position:absolute;margin-left:115.15pt;margin-top:7.4pt;width:20.5pt;height:15.7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">
                      <v:imagedata r:id="rId60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1278104</wp:posOffset>
                      </wp:positionH>
                      <wp:positionV relativeFrom="paragraph">
                        <wp:posOffset>79329</wp:posOffset>
                      </wp:positionV>
                      <wp:extent cx="120960" cy="189720"/>
                      <wp:effectExtent l="57150" t="57150" r="50800" b="58420"/>
                      <wp:wrapNone/>
                      <wp:docPr id="500" name="Ink 5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960" cy="18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F6786C" id="Ink 500" o:spid="_x0000_s1026" type="#_x0000_t75" style="position:absolute;margin-left:99.75pt;margin-top:5.35pt;width:11.35pt;height:16.8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">
                      <v:imagedata r:id="rId60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1064264</wp:posOffset>
                      </wp:positionH>
                      <wp:positionV relativeFrom="paragraph">
                        <wp:posOffset>191649</wp:posOffset>
                      </wp:positionV>
                      <wp:extent cx="70200" cy="8640"/>
                      <wp:effectExtent l="38100" t="38100" r="44450" b="48895"/>
                      <wp:wrapNone/>
                      <wp:docPr id="499" name="Ink 4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4FF4C9" id="Ink 499" o:spid="_x0000_s1026" type="#_x0000_t75" style="position:absolute;margin-left:83.3pt;margin-top:14.5pt;width:6.8pt;height:2.3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">
                      <v:imagedata r:id="rId60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8688" behindDoc="0" locked="0" layoutInCell="1" allowOverlap="1">
                      <wp:simplePos x="0" y="0"/>
                      <wp:positionH relativeFrom="column">
                        <wp:posOffset>1053104</wp:posOffset>
                      </wp:positionH>
                      <wp:positionV relativeFrom="paragraph">
                        <wp:posOffset>137649</wp:posOffset>
                      </wp:positionV>
                      <wp:extent cx="88920" cy="16200"/>
                      <wp:effectExtent l="38100" t="38100" r="44450" b="60325"/>
                      <wp:wrapNone/>
                      <wp:docPr id="498" name="Ink 4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CBE6B4" id="Ink 498" o:spid="_x0000_s1026" type="#_x0000_t75" style="position:absolute;margin-left:82.35pt;margin-top:9.95pt;width:8.35pt;height:2.9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">
                      <v:imagedata r:id="rId60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7664" behindDoc="0" locked="0" layoutInCell="1" allowOverlap="1">
                      <wp:simplePos x="0" y="0"/>
                      <wp:positionH relativeFrom="column">
                        <wp:posOffset>1027544</wp:posOffset>
                      </wp:positionH>
                      <wp:positionV relativeFrom="paragraph">
                        <wp:posOffset>72489</wp:posOffset>
                      </wp:positionV>
                      <wp:extent cx="120240" cy="67680"/>
                      <wp:effectExtent l="57150" t="38100" r="0" b="46990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24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D6A160" id="Ink 497" o:spid="_x0000_s1026" type="#_x0000_t75" style="position:absolute;margin-left:80.1pt;margin-top:4.8pt;width:11pt;height:6.8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">
                      <v:imagedata r:id="rId61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6640" behindDoc="0" locked="0" layoutInCell="1" allowOverlap="1">
                      <wp:simplePos x="0" y="0"/>
                      <wp:positionH relativeFrom="column">
                        <wp:posOffset>799304</wp:posOffset>
                      </wp:positionH>
                      <wp:positionV relativeFrom="paragraph">
                        <wp:posOffset>167889</wp:posOffset>
                      </wp:positionV>
                      <wp:extent cx="78840" cy="8280"/>
                      <wp:effectExtent l="57150" t="57150" r="54610" b="48895"/>
                      <wp:wrapNone/>
                      <wp:docPr id="496" name="Ink 4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0C0793" id="Ink 496" o:spid="_x0000_s1026" type="#_x0000_t75" style="position:absolute;margin-left:62.25pt;margin-top:12.5pt;width:7.65pt;height:2.2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">
                      <v:imagedata r:id="rId61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5616" behindDoc="0" locked="0" layoutInCell="1" allowOverlap="1">
                      <wp:simplePos x="0" y="0"/>
                      <wp:positionH relativeFrom="column">
                        <wp:posOffset>797504</wp:posOffset>
                      </wp:positionH>
                      <wp:positionV relativeFrom="paragraph">
                        <wp:posOffset>86169</wp:posOffset>
                      </wp:positionV>
                      <wp:extent cx="100440" cy="143640"/>
                      <wp:effectExtent l="38100" t="38100" r="52070" b="46990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D25AF1" id="Ink 495" o:spid="_x0000_s1026" type="#_x0000_t75" style="position:absolute;margin-left:62.05pt;margin-top:6pt;width:9.35pt;height:12.8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">
                      <v:imagedata r:id="rId61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4592" behindDoc="0" locked="0" layoutInCell="1" allowOverlap="1">
                      <wp:simplePos x="0" y="0"/>
                      <wp:positionH relativeFrom="column">
                        <wp:posOffset>647384</wp:posOffset>
                      </wp:positionH>
                      <wp:positionV relativeFrom="paragraph">
                        <wp:posOffset>85449</wp:posOffset>
                      </wp:positionV>
                      <wp:extent cx="106920" cy="115560"/>
                      <wp:effectExtent l="38100" t="57150" r="45720" b="56515"/>
                      <wp:wrapNone/>
                      <wp:docPr id="494" name="Ink 4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871461" id="Ink 494" o:spid="_x0000_s1026" type="#_x0000_t75" style="position:absolute;margin-left:50.35pt;margin-top:6pt;width:9.85pt;height:10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">
                      <v:imagedata r:id="rId61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3568" behindDoc="0" locked="0" layoutInCell="1" allowOverlap="1">
                      <wp:simplePos x="0" y="0"/>
                      <wp:positionH relativeFrom="column">
                        <wp:posOffset>505904</wp:posOffset>
                      </wp:positionH>
                      <wp:positionV relativeFrom="paragraph">
                        <wp:posOffset>49809</wp:posOffset>
                      </wp:positionV>
                      <wp:extent cx="101160" cy="140400"/>
                      <wp:effectExtent l="19050" t="38100" r="51435" b="50165"/>
                      <wp:wrapNone/>
                      <wp:docPr id="493" name="Ink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16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A2E7D1" id="Ink 493" o:spid="_x0000_s1026" type="#_x0000_t75" style="position:absolute;margin-left:38.95pt;margin-top:3pt;width:9.5pt;height:12.8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">
                      <v:imagedata r:id="rId61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12544" behindDoc="0" locked="0" layoutInCell="1" allowOverlap="1">
                      <wp:simplePos x="0" y="0"/>
                      <wp:positionH relativeFrom="column">
                        <wp:posOffset>258584</wp:posOffset>
                      </wp:positionH>
                      <wp:positionV relativeFrom="paragraph">
                        <wp:posOffset>63849</wp:posOffset>
                      </wp:positionV>
                      <wp:extent cx="156600" cy="146880"/>
                      <wp:effectExtent l="57150" t="38100" r="53340" b="62865"/>
                      <wp:wrapNone/>
                      <wp:docPr id="492" name="Ink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600" cy="14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AA47A5" id="Ink 492" o:spid="_x0000_s1026" type="#_x0000_t75" style="position:absolute;margin-left:19.4pt;margin-top:4.15pt;width:14.3pt;height:13.3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">
                      <v:imagedata r:id="rId621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6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6880" behindDoc="0" locked="0" layoutInCell="1" allowOverlap="1">
                      <wp:simplePos x="0" y="0"/>
                      <wp:positionH relativeFrom="column">
                        <wp:posOffset>624999</wp:posOffset>
                      </wp:positionH>
                      <wp:positionV relativeFrom="paragraph">
                        <wp:posOffset>104889</wp:posOffset>
                      </wp:positionV>
                      <wp:extent cx="92520" cy="142560"/>
                      <wp:effectExtent l="19050" t="38100" r="41275" b="48260"/>
                      <wp:wrapNone/>
                      <wp:docPr id="506" name="Ink 5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4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C9D7B9" id="Ink 506" o:spid="_x0000_s1026" type="#_x0000_t75" style="position:absolute;margin-left:48.35pt;margin-top:7.4pt;width:9.05pt;height:13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">
                      <v:imagedata r:id="rId62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5856" behindDoc="0" locked="0" layoutInCell="1" allowOverlap="1">
                      <wp:simplePos x="0" y="0"/>
                      <wp:positionH relativeFrom="column">
                        <wp:posOffset>457239</wp:posOffset>
                      </wp:positionH>
                      <wp:positionV relativeFrom="paragraph">
                        <wp:posOffset>165729</wp:posOffset>
                      </wp:positionV>
                      <wp:extent cx="105840" cy="6480"/>
                      <wp:effectExtent l="38100" t="57150" r="46990" b="50800"/>
                      <wp:wrapNone/>
                      <wp:docPr id="505" name="Ink 5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BD6F81" id="Ink 505" o:spid="_x0000_s1026" type="#_x0000_t75" style="position:absolute;margin-left:35.3pt;margin-top:12.3pt;width:9.85pt;height:2.1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">
                      <v:imagedata r:id="rId62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4832" behindDoc="0" locked="0" layoutInCell="1" allowOverlap="1">
                      <wp:simplePos x="0" y="0"/>
                      <wp:positionH relativeFrom="column">
                        <wp:posOffset>478479</wp:posOffset>
                      </wp:positionH>
                      <wp:positionV relativeFrom="paragraph">
                        <wp:posOffset>67809</wp:posOffset>
                      </wp:positionV>
                      <wp:extent cx="81000" cy="182160"/>
                      <wp:effectExtent l="57150" t="38100" r="52705" b="46990"/>
                      <wp:wrapNone/>
                      <wp:docPr id="504" name="Ink 5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18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888377" id="Ink 504" o:spid="_x0000_s1026" type="#_x0000_t75" style="position:absolute;margin-left:37pt;margin-top:4.5pt;width:8pt;height:15.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">
                      <v:imagedata r:id="rId62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3808" behindDoc="0" locked="0" layoutInCell="1" allowOverlap="1">
                      <wp:simplePos x="0" y="0"/>
                      <wp:positionH relativeFrom="column">
                        <wp:posOffset>253119</wp:posOffset>
                      </wp:positionH>
                      <wp:positionV relativeFrom="paragraph">
                        <wp:posOffset>75369</wp:posOffset>
                      </wp:positionV>
                      <wp:extent cx="135720" cy="178560"/>
                      <wp:effectExtent l="57150" t="38100" r="36195" b="50165"/>
                      <wp:wrapNone/>
                      <wp:docPr id="503" name="Ink 5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20" cy="17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CD7D87" id="Ink 503" o:spid="_x0000_s1026" type="#_x0000_t75" style="position:absolute;margin-left:19.1pt;margin-top:5.2pt;width:11.85pt;height:15.6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">
                      <v:imagedata r:id="rId62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2304" behindDoc="0" locked="0" layoutInCell="1" allowOverlap="1">
                      <wp:simplePos x="0" y="0"/>
                      <wp:positionH relativeFrom="column">
                        <wp:posOffset>1551999</wp:posOffset>
                      </wp:positionH>
                      <wp:positionV relativeFrom="paragraph">
                        <wp:posOffset>-51351</wp:posOffset>
                      </wp:positionV>
                      <wp:extent cx="7920" cy="106560"/>
                      <wp:effectExtent l="57150" t="38100" r="49530" b="46355"/>
                      <wp:wrapNone/>
                      <wp:docPr id="482" name="Ink 4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39878A" id="Ink 482" o:spid="_x0000_s1026" type="#_x0000_t75" style="position:absolute;margin-left:121.45pt;margin-top:-4.35pt;width:2.05pt;height:9.3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">
                      <v:imagedata r:id="rId631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6.</w:t>
            </w:r>
          </w:p>
        </w:tc>
      </w:tr>
      <w:tr w:rsidR="009C40BD" w:rsidTr="009C40BD"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7120" behindDoc="0" locked="0" layoutInCell="1" allowOverlap="1">
                      <wp:simplePos x="0" y="0"/>
                      <wp:positionH relativeFrom="column">
                        <wp:posOffset>1151024</wp:posOffset>
                      </wp:positionH>
                      <wp:positionV relativeFrom="paragraph">
                        <wp:posOffset>13789</wp:posOffset>
                      </wp:positionV>
                      <wp:extent cx="259200" cy="37080"/>
                      <wp:effectExtent l="38100" t="38100" r="45720" b="58420"/>
                      <wp:wrapNone/>
                      <wp:docPr id="516" name="Ink 5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00" cy="3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61506E" id="Ink 516" o:spid="_x0000_s1026" type="#_x0000_t75" style="position:absolute;margin-left:90.05pt;margin-top:.2pt;width:21.9pt;height:4.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">
                      <v:imagedata r:id="rId63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6096" behindDoc="0" locked="0" layoutInCell="1" allowOverlap="1">
                      <wp:simplePos x="0" y="0"/>
                      <wp:positionH relativeFrom="column">
                        <wp:posOffset>1294304</wp:posOffset>
                      </wp:positionH>
                      <wp:positionV relativeFrom="paragraph">
                        <wp:posOffset>74629</wp:posOffset>
                      </wp:positionV>
                      <wp:extent cx="131400" cy="174240"/>
                      <wp:effectExtent l="38100" t="38100" r="21590" b="54610"/>
                      <wp:wrapNone/>
                      <wp:docPr id="515" name="Ink 5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400" cy="17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8F87B8" id="Ink 515" o:spid="_x0000_s1026" type="#_x0000_t75" style="position:absolute;margin-left:101.15pt;margin-top:5pt;width:12pt;height:15.5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">
                      <v:imagedata r:id="rId63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5072" behindDoc="0" locked="0" layoutInCell="1" allowOverlap="1">
                      <wp:simplePos x="0" y="0"/>
                      <wp:positionH relativeFrom="column">
                        <wp:posOffset>1165064</wp:posOffset>
                      </wp:positionH>
                      <wp:positionV relativeFrom="paragraph">
                        <wp:posOffset>99829</wp:posOffset>
                      </wp:positionV>
                      <wp:extent cx="79920" cy="119880"/>
                      <wp:effectExtent l="57150" t="57150" r="53975" b="52070"/>
                      <wp:wrapNone/>
                      <wp:docPr id="514" name="Ink 5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11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06A192" id="Ink 514" o:spid="_x0000_s1026" type="#_x0000_t75" style="position:absolute;margin-left:90.8pt;margin-top:7.1pt;width:8pt;height:11.1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">
                      <v:imagedata r:id="rId63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958064</wp:posOffset>
                      </wp:positionH>
                      <wp:positionV relativeFrom="paragraph">
                        <wp:posOffset>179029</wp:posOffset>
                      </wp:positionV>
                      <wp:extent cx="77400" cy="16200"/>
                      <wp:effectExtent l="19050" t="57150" r="56515" b="41275"/>
                      <wp:wrapNone/>
                      <wp:docPr id="513" name="Ink 5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EDF242" id="Ink 513" o:spid="_x0000_s1026" type="#_x0000_t75" style="position:absolute;margin-left:74.8pt;margin-top:13.35pt;width:7.5pt;height:2.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">
                      <v:imagedata r:id="rId63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3024" behindDoc="0" locked="0" layoutInCell="1" allowOverlap="1">
                      <wp:simplePos x="0" y="0"/>
                      <wp:positionH relativeFrom="column">
                        <wp:posOffset>932864</wp:posOffset>
                      </wp:positionH>
                      <wp:positionV relativeFrom="paragraph">
                        <wp:posOffset>134029</wp:posOffset>
                      </wp:positionV>
                      <wp:extent cx="86760" cy="22680"/>
                      <wp:effectExtent l="38100" t="38100" r="46990" b="53975"/>
                      <wp:wrapNone/>
                      <wp:docPr id="512" name="Ink 5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F3076F" id="Ink 512" o:spid="_x0000_s1026" type="#_x0000_t75" style="position:absolute;margin-left:72.8pt;margin-top:9.7pt;width:8.2pt;height:3.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">
                      <v:imagedata r:id="rId64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2000" behindDoc="0" locked="0" layoutInCell="1" allowOverlap="1">
                      <wp:simplePos x="0" y="0"/>
                      <wp:positionH relativeFrom="column">
                        <wp:posOffset>870224</wp:posOffset>
                      </wp:positionH>
                      <wp:positionV relativeFrom="paragraph">
                        <wp:posOffset>89029</wp:posOffset>
                      </wp:positionV>
                      <wp:extent cx="147960" cy="76680"/>
                      <wp:effectExtent l="38100" t="38100" r="42545" b="38100"/>
                      <wp:wrapNone/>
                      <wp:docPr id="511" name="Ink 5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96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ECC09D" id="Ink 511" o:spid="_x0000_s1026" type="#_x0000_t75" style="position:absolute;margin-left:67.6pt;margin-top:6.35pt;width:13.15pt;height:7.1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">
                      <v:imagedata r:id="rId64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511664</wp:posOffset>
                      </wp:positionH>
                      <wp:positionV relativeFrom="paragraph">
                        <wp:posOffset>10909</wp:posOffset>
                      </wp:positionV>
                      <wp:extent cx="219600" cy="14760"/>
                      <wp:effectExtent l="38100" t="57150" r="47625" b="42545"/>
                      <wp:wrapNone/>
                      <wp:docPr id="510" name="Ink 5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809D0A" id="Ink 510" o:spid="_x0000_s1026" type="#_x0000_t75" style="position:absolute;margin-left:39.8pt;margin-top:.1pt;width:18.55pt;height:2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">
                      <v:imagedata r:id="rId64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9952" behindDoc="0" locked="0" layoutInCell="1" allowOverlap="1">
                      <wp:simplePos x="0" y="0"/>
                      <wp:positionH relativeFrom="column">
                        <wp:posOffset>684464</wp:posOffset>
                      </wp:positionH>
                      <wp:positionV relativeFrom="paragraph">
                        <wp:posOffset>149149</wp:posOffset>
                      </wp:positionV>
                      <wp:extent cx="69120" cy="26280"/>
                      <wp:effectExtent l="38100" t="38100" r="45720" b="50165"/>
                      <wp:wrapNone/>
                      <wp:docPr id="509" name="Ink 5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C04926" id="Ink 509" o:spid="_x0000_s1026" type="#_x0000_t75" style="position:absolute;margin-left:53.2pt;margin-top:10.9pt;width:7pt;height:3.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">
                      <v:imagedata r:id="rId64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8928" behindDoc="0" locked="0" layoutInCell="1" allowOverlap="1">
                      <wp:simplePos x="0" y="0"/>
                      <wp:positionH relativeFrom="column">
                        <wp:posOffset>662144</wp:posOffset>
                      </wp:positionH>
                      <wp:positionV relativeFrom="paragraph">
                        <wp:posOffset>77869</wp:posOffset>
                      </wp:positionV>
                      <wp:extent cx="111960" cy="143640"/>
                      <wp:effectExtent l="38100" t="38100" r="40640" b="46990"/>
                      <wp:wrapNone/>
                      <wp:docPr id="508" name="Ink 5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6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144966" id="Ink 508" o:spid="_x0000_s1026" type="#_x0000_t75" style="position:absolute;margin-left:51.45pt;margin-top:5.35pt;width:10.15pt;height:12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">
                      <v:imagedata r:id="rId64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27904" behindDoc="0" locked="0" layoutInCell="1" allowOverlap="1">
                      <wp:simplePos x="0" y="0"/>
                      <wp:positionH relativeFrom="column">
                        <wp:posOffset>497984</wp:posOffset>
                      </wp:positionH>
                      <wp:positionV relativeFrom="paragraph">
                        <wp:posOffset>38629</wp:posOffset>
                      </wp:positionV>
                      <wp:extent cx="105840" cy="178200"/>
                      <wp:effectExtent l="38100" t="38100" r="27940" b="50800"/>
                      <wp:wrapNone/>
                      <wp:docPr id="507" name="Ink 5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17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4A2412" id="Ink 507" o:spid="_x0000_s1026" type="#_x0000_t75" style="position:absolute;margin-left:38.25pt;margin-top:2.1pt;width:10.05pt;height:15.9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">
                      <v:imagedata r:id="rId651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7.</w:t>
            </w:r>
          </w:p>
        </w:tc>
        <w:tc>
          <w:tcPr>
            <w:tcW w:w="5395" w:type="dxa"/>
          </w:tcPr>
          <w:p w:rsidR="009C40BD" w:rsidRDefault="00A15889" w:rsidP="009C40BD">
            <w:pPr>
              <w:spacing w:after="12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1103439</wp:posOffset>
                      </wp:positionH>
                      <wp:positionV relativeFrom="paragraph">
                        <wp:posOffset>64189</wp:posOffset>
                      </wp:positionV>
                      <wp:extent cx="158040" cy="111600"/>
                      <wp:effectExtent l="57150" t="57150" r="13970" b="60325"/>
                      <wp:wrapNone/>
                      <wp:docPr id="522" name="Ink 5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040" cy="11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7FFE6D" id="Ink 522" o:spid="_x0000_s1026" type="#_x0000_t75" style="position:absolute;margin-left:85.8pt;margin-top:4.3pt;width:14.45pt;height:10.7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">
                      <v:imagedata r:id="rId65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852879</wp:posOffset>
                      </wp:positionH>
                      <wp:positionV relativeFrom="paragraph">
                        <wp:posOffset>66349</wp:posOffset>
                      </wp:positionV>
                      <wp:extent cx="164160" cy="41040"/>
                      <wp:effectExtent l="38100" t="38100" r="45720" b="54610"/>
                      <wp:wrapNone/>
                      <wp:docPr id="521" name="Ink 5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160" cy="4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5BE889" id="Ink 521" o:spid="_x0000_s1026" type="#_x0000_t75" style="position:absolute;margin-left:66.55pt;margin-top:4.5pt;width:14.3pt;height:4.4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">
                      <v:imagedata r:id="rId65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903279</wp:posOffset>
                      </wp:positionH>
                      <wp:positionV relativeFrom="paragraph">
                        <wp:posOffset>79309</wp:posOffset>
                      </wp:positionV>
                      <wp:extent cx="16560" cy="124920"/>
                      <wp:effectExtent l="38100" t="38100" r="40640" b="46990"/>
                      <wp:wrapNone/>
                      <wp:docPr id="520" name="Ink 5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352D06" id="Ink 520" o:spid="_x0000_s1026" type="#_x0000_t75" style="position:absolute;margin-left:70.55pt;margin-top:5.95pt;width:2.65pt;height:11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">
                      <v:imagedata r:id="rId65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0192" behindDoc="0" locked="0" layoutInCell="1" allowOverlap="1">
                      <wp:simplePos x="0" y="0"/>
                      <wp:positionH relativeFrom="column">
                        <wp:posOffset>740919</wp:posOffset>
                      </wp:positionH>
                      <wp:positionV relativeFrom="paragraph">
                        <wp:posOffset>68869</wp:posOffset>
                      </wp:positionV>
                      <wp:extent cx="84240" cy="126720"/>
                      <wp:effectExtent l="57150" t="57150" r="49530" b="45085"/>
                      <wp:wrapNone/>
                      <wp:docPr id="519" name="Ink 5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1C454F" id="Ink 519" o:spid="_x0000_s1026" type="#_x0000_t75" style="position:absolute;margin-left:57.35pt;margin-top:4.7pt;width:8.5pt;height:11.6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">
                      <v:imagedata r:id="rId65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9168" behindDoc="0" locked="0" layoutInCell="1" allowOverlap="1">
                      <wp:simplePos x="0" y="0"/>
                      <wp:positionH relativeFrom="column">
                        <wp:posOffset>544359</wp:posOffset>
                      </wp:positionH>
                      <wp:positionV relativeFrom="paragraph">
                        <wp:posOffset>60589</wp:posOffset>
                      </wp:positionV>
                      <wp:extent cx="130680" cy="156240"/>
                      <wp:effectExtent l="38100" t="57150" r="22225" b="53340"/>
                      <wp:wrapNone/>
                      <wp:docPr id="518" name="Ink 5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68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9751AC" id="Ink 518" o:spid="_x0000_s1026" type="#_x0000_t75" style="position:absolute;margin-left:42.6pt;margin-top:3.9pt;width:11.5pt;height:13.9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">
                      <v:imagedata r:id="rId66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353919</wp:posOffset>
                      </wp:positionH>
                      <wp:positionV relativeFrom="paragraph">
                        <wp:posOffset>15589</wp:posOffset>
                      </wp:positionV>
                      <wp:extent cx="147240" cy="196200"/>
                      <wp:effectExtent l="38100" t="57150" r="43815" b="52070"/>
                      <wp:wrapNone/>
                      <wp:docPr id="517" name="Ink 5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240" cy="19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D604A5" id="Ink 517" o:spid="_x0000_s1026" type="#_x0000_t75" style="position:absolute;margin-left:26.9pt;margin-top:.4pt;width:13.2pt;height:17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">
                      <v:imagedata r:id="rId663" o:title=""/>
                    </v:shape>
                  </w:pict>
                </mc:Fallback>
              </mc:AlternateContent>
            </w:r>
            <w:r w:rsidR="009C40BD">
              <w:rPr>
                <w:rFonts w:ascii="Comic Sans MS" w:hAnsi="Comic Sans MS"/>
              </w:rPr>
              <w:t>7.</w:t>
            </w:r>
          </w:p>
        </w:tc>
      </w:tr>
    </w:tbl>
    <w:p w:rsidR="000633EC" w:rsidRPr="009C40BD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6522339</wp:posOffset>
                </wp:positionH>
                <wp:positionV relativeFrom="paragraph">
                  <wp:posOffset>239574</wp:posOffset>
                </wp:positionV>
                <wp:extent cx="6480" cy="11160"/>
                <wp:effectExtent l="57150" t="57150" r="50800" b="4635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6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D7B22" id="Ink 574" o:spid="_x0000_s1026" type="#_x0000_t75" style="position:absolute;margin-left:512.55pt;margin-top:17.8pt;width:2.45pt;height:2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">
                <v:imagedata r:id="rId6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6120219</wp:posOffset>
                </wp:positionH>
                <wp:positionV relativeFrom="paragraph">
                  <wp:posOffset>61374</wp:posOffset>
                </wp:positionV>
                <wp:extent cx="261360" cy="36000"/>
                <wp:effectExtent l="38100" t="38100" r="43815" b="4064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2613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3813" id="Ink 573" o:spid="_x0000_s1026" type="#_x0000_t75" style="position:absolute;margin-left:481.3pt;margin-top:4pt;width:22.05pt;height:4.3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">
                <v:imagedata r:id="rId6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6319659</wp:posOffset>
                </wp:positionH>
                <wp:positionV relativeFrom="paragraph">
                  <wp:posOffset>95574</wp:posOffset>
                </wp:positionV>
                <wp:extent cx="87480" cy="175320"/>
                <wp:effectExtent l="57150" t="38100" r="46355" b="5334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87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1FD87" id="Ink 572" o:spid="_x0000_s1026" type="#_x0000_t75" style="position:absolute;margin-left:496.75pt;margin-top:6.75pt;width:8.6pt;height:15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">
                <v:imagedata r:id="rId6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6124539</wp:posOffset>
                </wp:positionH>
                <wp:positionV relativeFrom="paragraph">
                  <wp:posOffset>127254</wp:posOffset>
                </wp:positionV>
                <wp:extent cx="127080" cy="120600"/>
                <wp:effectExtent l="57150" t="57150" r="25400" b="5143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27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1226F" id="Ink 571" o:spid="_x0000_s1026" type="#_x0000_t75" style="position:absolute;margin-left:481.25pt;margin-top:9.15pt;width:11.7pt;height:11.2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">
                <v:imagedata r:id="rId6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927979</wp:posOffset>
                </wp:positionH>
                <wp:positionV relativeFrom="paragraph">
                  <wp:posOffset>247494</wp:posOffset>
                </wp:positionV>
                <wp:extent cx="81360" cy="12240"/>
                <wp:effectExtent l="19050" t="57150" r="52070" b="4508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81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F99BB" id="Ink 570" o:spid="_x0000_s1026" type="#_x0000_t75" style="position:absolute;margin-left:466.5pt;margin-top:18.75pt;width:7.45pt;height:2.4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">
                <v:imagedata r:id="rId6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924019</wp:posOffset>
                </wp:positionH>
                <wp:positionV relativeFrom="paragraph">
                  <wp:posOffset>184134</wp:posOffset>
                </wp:positionV>
                <wp:extent cx="89640" cy="17280"/>
                <wp:effectExtent l="38100" t="38100" r="43815" b="5905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9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2BD97" id="Ink 569" o:spid="_x0000_s1026" type="#_x0000_t75" style="position:absolute;margin-left:465.9pt;margin-top:13.7pt;width:8.35pt;height:2.8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">
                <v:imagedata r:id="rId6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888739</wp:posOffset>
                </wp:positionH>
                <wp:positionV relativeFrom="paragraph">
                  <wp:posOffset>104214</wp:posOffset>
                </wp:positionV>
                <wp:extent cx="133920" cy="79920"/>
                <wp:effectExtent l="38100" t="57150" r="0" b="5397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33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1DBB3" id="Ink 568" o:spid="_x0000_s1026" type="#_x0000_t75" style="position:absolute;margin-left:462.85pt;margin-top:7.3pt;width:12.1pt;height:7.6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">
                <v:imagedata r:id="rId6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580939</wp:posOffset>
                </wp:positionH>
                <wp:positionV relativeFrom="paragraph">
                  <wp:posOffset>36894</wp:posOffset>
                </wp:positionV>
                <wp:extent cx="200520" cy="16560"/>
                <wp:effectExtent l="38100" t="38100" r="47625" b="5969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00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F9349" id="Ink 567" o:spid="_x0000_s1026" type="#_x0000_t75" style="position:absolute;margin-left:438.85pt;margin-top:2.15pt;width:17.2pt;height:2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">
                <v:imagedata r:id="rId6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658699</wp:posOffset>
                </wp:positionH>
                <wp:positionV relativeFrom="paragraph">
                  <wp:posOffset>221574</wp:posOffset>
                </wp:positionV>
                <wp:extent cx="75240" cy="9720"/>
                <wp:effectExtent l="38100" t="57150" r="58420" b="4762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75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9784A" id="Ink 566" o:spid="_x0000_s1026" type="#_x0000_t75" style="position:absolute;margin-left:444.85pt;margin-top:16.65pt;width:7.4pt;height:2.2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">
                <v:imagedata r:id="rId6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649699</wp:posOffset>
                </wp:positionH>
                <wp:positionV relativeFrom="paragraph">
                  <wp:posOffset>128334</wp:posOffset>
                </wp:positionV>
                <wp:extent cx="95040" cy="157320"/>
                <wp:effectExtent l="38100" t="57150" r="57785" b="5270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5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F534D" id="Ink 565" o:spid="_x0000_s1026" type="#_x0000_t75" style="position:absolute;margin-left:444.1pt;margin-top:9.3pt;width:8.95pt;height:13.7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">
                <v:imagedata r:id="rId6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522979</wp:posOffset>
                </wp:positionH>
                <wp:positionV relativeFrom="paragraph">
                  <wp:posOffset>84774</wp:posOffset>
                </wp:positionV>
                <wp:extent cx="82440" cy="182880"/>
                <wp:effectExtent l="57150" t="38100" r="51435" b="4572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824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7B427" id="Ink 564" o:spid="_x0000_s1026" type="#_x0000_t75" style="position:absolute;margin-left:434pt;margin-top:5.9pt;width:8.1pt;height:16.0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">
                <v:imagedata r:id="rId6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114739</wp:posOffset>
                </wp:positionH>
                <wp:positionV relativeFrom="paragraph">
                  <wp:posOffset>200694</wp:posOffset>
                </wp:positionV>
                <wp:extent cx="113400" cy="86760"/>
                <wp:effectExtent l="38100" t="57150" r="39370" b="4699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13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29B88" id="Ink 563" o:spid="_x0000_s1026" type="#_x0000_t75" style="position:absolute;margin-left:402.5pt;margin-top:14.95pt;width:9.95pt;height:8.6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">
                <v:imagedata r:id="rId6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030499</wp:posOffset>
                </wp:positionH>
                <wp:positionV relativeFrom="paragraph">
                  <wp:posOffset>182334</wp:posOffset>
                </wp:positionV>
                <wp:extent cx="58320" cy="141480"/>
                <wp:effectExtent l="38100" t="38100" r="56515" b="4953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58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AE613" id="Ink 562" o:spid="_x0000_s1026" type="#_x0000_t75" style="position:absolute;margin-left:395.05pt;margin-top:13.8pt;width:6.2pt;height:12.6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">
                <v:imagedata r:id="rId6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898739</wp:posOffset>
                </wp:positionH>
                <wp:positionV relativeFrom="paragraph">
                  <wp:posOffset>216894</wp:posOffset>
                </wp:positionV>
                <wp:extent cx="98280" cy="115920"/>
                <wp:effectExtent l="38100" t="57150" r="0" b="5588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98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0274F" id="Ink 561" o:spid="_x0000_s1026" type="#_x0000_t75" style="position:absolute;margin-left:384.9pt;margin-top:16.45pt;width:9.25pt;height:10.7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">
                <v:imagedata r:id="rId6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797939</wp:posOffset>
                </wp:positionH>
                <wp:positionV relativeFrom="paragraph">
                  <wp:posOffset>218694</wp:posOffset>
                </wp:positionV>
                <wp:extent cx="69840" cy="114120"/>
                <wp:effectExtent l="38100" t="57150" r="45085" b="5778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698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9886E" id="Ink 560" o:spid="_x0000_s1026" type="#_x0000_t75" style="position:absolute;margin-left:376.85pt;margin-top:16.4pt;width:7.2pt;height:10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">
                <v:imagedata r:id="rId6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688859</wp:posOffset>
                </wp:positionH>
                <wp:positionV relativeFrom="paragraph">
                  <wp:posOffset>207894</wp:posOffset>
                </wp:positionV>
                <wp:extent cx="69480" cy="120600"/>
                <wp:effectExtent l="19050" t="57150" r="45085" b="5143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69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1AB95" id="Ink 559" o:spid="_x0000_s1026" type="#_x0000_t75" style="position:absolute;margin-left:368.25pt;margin-top:15.55pt;width:7.2pt;height:11.1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">
                <v:imagedata r:id="rId6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518579</wp:posOffset>
                </wp:positionH>
                <wp:positionV relativeFrom="paragraph">
                  <wp:posOffset>214374</wp:posOffset>
                </wp:positionV>
                <wp:extent cx="120960" cy="113400"/>
                <wp:effectExtent l="19050" t="57150" r="50800" b="5842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20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01277" id="Ink 558" o:spid="_x0000_s1026" type="#_x0000_t75" style="position:absolute;margin-left:355.55pt;margin-top:16.1pt;width:10.45pt;height:10.6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">
                <v:imagedata r:id="rId6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378899</wp:posOffset>
                </wp:positionH>
                <wp:positionV relativeFrom="paragraph">
                  <wp:posOffset>106374</wp:posOffset>
                </wp:positionV>
                <wp:extent cx="116280" cy="243360"/>
                <wp:effectExtent l="38100" t="38100" r="36195" b="4254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162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BCE89" id="Ink 557" o:spid="_x0000_s1026" type="#_x0000_t75" style="position:absolute;margin-left:344.55pt;margin-top:7.8pt;width:10.2pt;height:20.6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">
                <v:imagedata r:id="rId6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811179</wp:posOffset>
                </wp:positionH>
                <wp:positionV relativeFrom="paragraph">
                  <wp:posOffset>78654</wp:posOffset>
                </wp:positionV>
                <wp:extent cx="245520" cy="8280"/>
                <wp:effectExtent l="38100" t="57150" r="40640" b="4889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245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C72FA" id="Ink 556" o:spid="_x0000_s1026" type="#_x0000_t75" style="position:absolute;margin-left:299.55pt;margin-top:5.5pt;width:20.7pt;height:2.2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">
                <v:imagedata r:id="rId7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953739</wp:posOffset>
                </wp:positionH>
                <wp:positionV relativeFrom="paragraph">
                  <wp:posOffset>170814</wp:posOffset>
                </wp:positionV>
                <wp:extent cx="123480" cy="172080"/>
                <wp:effectExtent l="57150" t="38100" r="10160" b="3810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23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33CF1" id="Ink 555" o:spid="_x0000_s1026" type="#_x0000_t75" style="position:absolute;margin-left:310.55pt;margin-top:13.15pt;width:11.35pt;height:14.7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">
                <v:imagedata r:id="rId7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800379</wp:posOffset>
                </wp:positionH>
                <wp:positionV relativeFrom="paragraph">
                  <wp:posOffset>224814</wp:posOffset>
                </wp:positionV>
                <wp:extent cx="82800" cy="20520"/>
                <wp:effectExtent l="57150" t="38100" r="50800" b="5588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82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5C84F" id="Ink 554" o:spid="_x0000_s1026" type="#_x0000_t75" style="position:absolute;margin-left:298.6pt;margin-top:17.05pt;width:7.8pt;height:2.9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">
                <v:imagedata r:id="rId7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773019</wp:posOffset>
                </wp:positionH>
                <wp:positionV relativeFrom="paragraph">
                  <wp:posOffset>124374</wp:posOffset>
                </wp:positionV>
                <wp:extent cx="132480" cy="215280"/>
                <wp:effectExtent l="38100" t="38100" r="20320" b="5143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324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08B5F" id="Ink 553" o:spid="_x0000_s1026" type="#_x0000_t75" style="position:absolute;margin-left:296.65pt;margin-top:9.1pt;width:11.7pt;height:18.2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">
                <v:imagedata r:id="rId7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393219</wp:posOffset>
                </wp:positionH>
                <wp:positionV relativeFrom="paragraph">
                  <wp:posOffset>256494</wp:posOffset>
                </wp:positionV>
                <wp:extent cx="148680" cy="109440"/>
                <wp:effectExtent l="38100" t="38100" r="60960" b="4318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48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9C2A1" id="Ink 552" o:spid="_x0000_s1026" type="#_x0000_t75" style="position:absolute;margin-left:266.3pt;margin-top:19.5pt;width:13.45pt;height:10.2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">
                <v:imagedata r:id="rId7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277659</wp:posOffset>
                </wp:positionH>
                <wp:positionV relativeFrom="paragraph">
                  <wp:posOffset>233814</wp:posOffset>
                </wp:positionV>
                <wp:extent cx="50040" cy="106560"/>
                <wp:effectExtent l="57150" t="38100" r="45720" b="4635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50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66248" id="Ink 551" o:spid="_x0000_s1026" type="#_x0000_t75" style="position:absolute;margin-left:257.4pt;margin-top:17.55pt;width:5.6pt;height:10.1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">
                <v:imagedata r:id="rId7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026379</wp:posOffset>
                </wp:positionH>
                <wp:positionV relativeFrom="paragraph">
                  <wp:posOffset>210414</wp:posOffset>
                </wp:positionV>
                <wp:extent cx="228240" cy="144360"/>
                <wp:effectExtent l="38100" t="38100" r="57785" b="4635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28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6365F" id="Ink 550" o:spid="_x0000_s1026" type="#_x0000_t75" style="position:absolute;margin-left:237.65pt;margin-top:15.75pt;width:19.35pt;height:12.9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">
                <v:imagedata r:id="rId7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055899</wp:posOffset>
                </wp:positionH>
                <wp:positionV relativeFrom="paragraph">
                  <wp:posOffset>151014</wp:posOffset>
                </wp:positionV>
                <wp:extent cx="75240" cy="228600"/>
                <wp:effectExtent l="38100" t="57150" r="20320" b="5715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752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ED787" id="Ink 549" o:spid="_x0000_s1026" type="#_x0000_t75" style="position:absolute;margin-left:239.75pt;margin-top:11.1pt;width:7.05pt;height:19.4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">
                <v:imagedata r:id="rId7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670339</wp:posOffset>
                </wp:positionH>
                <wp:positionV relativeFrom="paragraph">
                  <wp:posOffset>215814</wp:posOffset>
                </wp:positionV>
                <wp:extent cx="80280" cy="28080"/>
                <wp:effectExtent l="38100" t="38100" r="53340" b="4826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80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4D43E" id="Ink 548" o:spid="_x0000_s1026" type="#_x0000_t75" style="position:absolute;margin-left:209.7pt;margin-top:16.2pt;width:7.7pt;height:3.6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">
                <v:imagedata r:id="rId7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702019</wp:posOffset>
                </wp:positionH>
                <wp:positionV relativeFrom="paragraph">
                  <wp:posOffset>119694</wp:posOffset>
                </wp:positionV>
                <wp:extent cx="29880" cy="204840"/>
                <wp:effectExtent l="19050" t="38100" r="46355" b="4318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298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C3683" id="Ink 547" o:spid="_x0000_s1026" type="#_x0000_t75" style="position:absolute;margin-left:212.5pt;margin-top:9.05pt;width:3.45pt;height:17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">
                <v:imagedata r:id="rId7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584299</wp:posOffset>
                </wp:positionH>
                <wp:positionV relativeFrom="paragraph">
                  <wp:posOffset>217974</wp:posOffset>
                </wp:positionV>
                <wp:extent cx="75960" cy="84960"/>
                <wp:effectExtent l="38100" t="57150" r="38735" b="4889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759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3A941" id="Ink 546" o:spid="_x0000_s1026" type="#_x0000_t75" style="position:absolute;margin-left:203.05pt;margin-top:16.3pt;width:7.2pt;height:8.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">
                <v:imagedata r:id="rId7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477019</wp:posOffset>
                </wp:positionH>
                <wp:positionV relativeFrom="paragraph">
                  <wp:posOffset>198174</wp:posOffset>
                </wp:positionV>
                <wp:extent cx="83160" cy="125640"/>
                <wp:effectExtent l="57150" t="57150" r="31750" b="4635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31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408AC" id="Ink 545" o:spid="_x0000_s1026" type="#_x0000_t75" style="position:absolute;margin-left:194.15pt;margin-top:14.8pt;width:8.15pt;height:11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">
                <v:imagedata r:id="rId7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317899</wp:posOffset>
                </wp:positionH>
                <wp:positionV relativeFrom="paragraph">
                  <wp:posOffset>205014</wp:posOffset>
                </wp:positionV>
                <wp:extent cx="132480" cy="43200"/>
                <wp:effectExtent l="38100" t="38100" r="39370" b="5207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32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BE315" id="Ink 544" o:spid="_x0000_s1026" type="#_x0000_t75" style="position:absolute;margin-left:182pt;margin-top:15.55pt;width:11.6pt;height:4.7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">
                <v:imagedata r:id="rId7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2375139</wp:posOffset>
                </wp:positionH>
                <wp:positionV relativeFrom="paragraph">
                  <wp:posOffset>154254</wp:posOffset>
                </wp:positionV>
                <wp:extent cx="13320" cy="178560"/>
                <wp:effectExtent l="38100" t="38100" r="44450" b="5016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33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03683" id="Ink 543" o:spid="_x0000_s1026" type="#_x0000_t75" style="position:absolute;margin-left:186.6pt;margin-top:11.85pt;width:2.25pt;height:1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">
                <v:imagedata r:id="rId7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2221779</wp:posOffset>
                </wp:positionH>
                <wp:positionV relativeFrom="paragraph">
                  <wp:posOffset>226614</wp:posOffset>
                </wp:positionV>
                <wp:extent cx="76320" cy="121320"/>
                <wp:effectExtent l="38100" t="57150" r="57150" b="5016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76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EFDD0" id="Ink 542" o:spid="_x0000_s1026" type="#_x0000_t75" style="position:absolute;margin-left:174.05pt;margin-top:17.2pt;width:7.45pt;height:10.9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">
                <v:imagedata r:id="rId7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2136099</wp:posOffset>
                </wp:positionH>
                <wp:positionV relativeFrom="paragraph">
                  <wp:posOffset>163254</wp:posOffset>
                </wp:positionV>
                <wp:extent cx="4320" cy="4320"/>
                <wp:effectExtent l="57150" t="57150" r="53340" b="5334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43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F981" id="Ink 541" o:spid="_x0000_s1026" type="#_x0000_t75" style="position:absolute;margin-left:167.25pt;margin-top:12pt;width:2pt;height:2.1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">
                <v:imagedata r:id="rId7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145099</wp:posOffset>
                </wp:positionH>
                <wp:positionV relativeFrom="paragraph">
                  <wp:posOffset>261174</wp:posOffset>
                </wp:positionV>
                <wp:extent cx="10440" cy="83520"/>
                <wp:effectExtent l="57150" t="38100" r="46990" b="5016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0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409C6" id="Ink 540" o:spid="_x0000_s1026" type="#_x0000_t75" style="position:absolute;margin-left:168.1pt;margin-top:20.3pt;width:2.3pt;height:7.6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">
                <v:imagedata r:id="rId7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986699</wp:posOffset>
                </wp:positionH>
                <wp:positionV relativeFrom="paragraph">
                  <wp:posOffset>132294</wp:posOffset>
                </wp:positionV>
                <wp:extent cx="104760" cy="225720"/>
                <wp:effectExtent l="38100" t="38100" r="29210" b="4127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47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09CFC" id="Ink 539" o:spid="_x0000_s1026" type="#_x0000_t75" style="position:absolute;margin-left:155.6pt;margin-top:9.8pt;width:9.8pt;height:19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">
                <v:imagedata r:id="rId7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874019</wp:posOffset>
                </wp:positionH>
                <wp:positionV relativeFrom="paragraph">
                  <wp:posOffset>150294</wp:posOffset>
                </wp:positionV>
                <wp:extent cx="2160" cy="10080"/>
                <wp:effectExtent l="57150" t="38100" r="55245" b="4762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602F1" id="Ink 538" o:spid="_x0000_s1026" type="#_x0000_t75" style="position:absolute;margin-left:146.8pt;margin-top:11.45pt;width:1.55pt;height:1.9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">
                <v:imagedata r:id="rId7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1896699</wp:posOffset>
                </wp:positionH>
                <wp:positionV relativeFrom="paragraph">
                  <wp:posOffset>242094</wp:posOffset>
                </wp:positionV>
                <wp:extent cx="8280" cy="90000"/>
                <wp:effectExtent l="57150" t="38100" r="48895" b="4381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8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999EE" id="Ink 537" o:spid="_x0000_s1026" type="#_x0000_t75" style="position:absolute;margin-left:148.65pt;margin-top:18.75pt;width:2.1pt;height:8.1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">
                <v:imagedata r:id="rId7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1753059</wp:posOffset>
                </wp:positionH>
                <wp:positionV relativeFrom="paragraph">
                  <wp:posOffset>246054</wp:posOffset>
                </wp:positionV>
                <wp:extent cx="73080" cy="113760"/>
                <wp:effectExtent l="38100" t="38100" r="41275" b="3873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73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C8B0" id="Ink 536" o:spid="_x0000_s1026" type="#_x0000_t75" style="position:absolute;margin-left:137.6pt;margin-top:18.9pt;width:6.85pt;height:10.2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">
                <v:imagedata r:id="rId7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1623819</wp:posOffset>
                </wp:positionH>
                <wp:positionV relativeFrom="paragraph">
                  <wp:posOffset>221934</wp:posOffset>
                </wp:positionV>
                <wp:extent cx="151920" cy="270360"/>
                <wp:effectExtent l="38100" t="57150" r="19685" b="5397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519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55C0" id="Ink 535" o:spid="_x0000_s1026" type="#_x0000_t75" style="position:absolute;margin-left:127.05pt;margin-top:16.8pt;width:13.45pt;height:22.8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">
                <v:imagedata r:id="rId7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479459</wp:posOffset>
                </wp:positionH>
                <wp:positionV relativeFrom="paragraph">
                  <wp:posOffset>215814</wp:posOffset>
                </wp:positionV>
                <wp:extent cx="132480" cy="145800"/>
                <wp:effectExtent l="38100" t="38100" r="39370" b="4508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32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004D5" id="Ink 534" o:spid="_x0000_s1026" type="#_x0000_t75" style="position:absolute;margin-left:116.05pt;margin-top:16.25pt;width:11.6pt;height:13.1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">
                <v:imagedata r:id="rId7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269579</wp:posOffset>
                </wp:positionH>
                <wp:positionV relativeFrom="paragraph">
                  <wp:posOffset>202134</wp:posOffset>
                </wp:positionV>
                <wp:extent cx="85680" cy="150480"/>
                <wp:effectExtent l="57150" t="57150" r="29210" b="5969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85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7FA27" id="Ink 533" o:spid="_x0000_s1026" type="#_x0000_t75" style="position:absolute;margin-left:99pt;margin-top:15pt;width:8.55pt;height:13.7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">
                <v:imagedata r:id="rId7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162659</wp:posOffset>
                </wp:positionH>
                <wp:positionV relativeFrom="paragraph">
                  <wp:posOffset>153534</wp:posOffset>
                </wp:positionV>
                <wp:extent cx="720" cy="2160"/>
                <wp:effectExtent l="38100" t="38100" r="37465" b="3619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7BF1C" id="Ink 532" o:spid="_x0000_s1026" type="#_x0000_t75" style="position:absolute;margin-left:90.95pt;margin-top:11.6pt;width:1.3pt;height:1.3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">
                <v:imagedata r:id="rId7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185339</wp:posOffset>
                </wp:positionH>
                <wp:positionV relativeFrom="paragraph">
                  <wp:posOffset>238134</wp:posOffset>
                </wp:positionV>
                <wp:extent cx="5040" cy="118800"/>
                <wp:effectExtent l="57150" t="38100" r="52705" b="5270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5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00B8E" id="Ink 531" o:spid="_x0000_s1026" type="#_x0000_t75" style="position:absolute;margin-left:92.4pt;margin-top:18.15pt;width:2.15pt;height:10.7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">
                <v:imagedata r:id="rId7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841539</wp:posOffset>
                </wp:positionH>
                <wp:positionV relativeFrom="paragraph">
                  <wp:posOffset>138054</wp:posOffset>
                </wp:positionV>
                <wp:extent cx="131400" cy="250920"/>
                <wp:effectExtent l="38100" t="38100" r="40640" b="5397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3140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00655" id="Ink 530" o:spid="_x0000_s1026" type="#_x0000_t75" style="position:absolute;margin-left:65.3pt;margin-top:9.95pt;width:12.15pt;height:21.6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">
                <v:imagedata r:id="rId7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541299</wp:posOffset>
                </wp:positionH>
                <wp:positionV relativeFrom="paragraph">
                  <wp:posOffset>260454</wp:posOffset>
                </wp:positionV>
                <wp:extent cx="118080" cy="41760"/>
                <wp:effectExtent l="38100" t="57150" r="53975" b="5397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180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21E09" id="Ink 529" o:spid="_x0000_s1026" type="#_x0000_t75" style="position:absolute;margin-left:42pt;margin-top:19.7pt;width:10.75pt;height:4.8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">
                <v:imagedata r:id="rId7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555699</wp:posOffset>
                </wp:positionH>
                <wp:positionV relativeFrom="paragraph">
                  <wp:posOffset>183774</wp:posOffset>
                </wp:positionV>
                <wp:extent cx="96840" cy="171720"/>
                <wp:effectExtent l="38100" t="38100" r="36830" b="3810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968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73A2C" id="Ink 528" o:spid="_x0000_s1026" type="#_x0000_t75" style="position:absolute;margin-left:43.45pt;margin-top:13.95pt;width:8.7pt;height:14.7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">
                <v:imagedata r:id="rId7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76219</wp:posOffset>
                </wp:positionH>
                <wp:positionV relativeFrom="paragraph">
                  <wp:posOffset>166494</wp:posOffset>
                </wp:positionV>
                <wp:extent cx="81720" cy="194400"/>
                <wp:effectExtent l="38100" t="57150" r="52070" b="5334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17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9CE33" id="Ink 527" o:spid="_x0000_s1026" type="#_x0000_t75" style="position:absolute;margin-left:44.6pt;margin-top:12.35pt;width:7.55pt;height:16.9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">
                <v:imagedata r:id="rId759" o:title=""/>
              </v:shape>
            </w:pict>
          </mc:Fallback>
        </mc:AlternateContent>
      </w:r>
    </w:p>
    <w:p w:rsidR="000633EC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691099</wp:posOffset>
                </wp:positionH>
                <wp:positionV relativeFrom="paragraph">
                  <wp:posOffset>228944</wp:posOffset>
                </wp:positionV>
                <wp:extent cx="10800" cy="3240"/>
                <wp:effectExtent l="57150" t="19050" r="46355" b="5397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0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7E563" id="Ink 601" o:spid="_x0000_s1026" type="#_x0000_t75" style="position:absolute;margin-left:447.4pt;margin-top:17.6pt;width:1.8pt;height:1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">
                <v:imagedata r:id="rId7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512539</wp:posOffset>
                </wp:positionH>
                <wp:positionV relativeFrom="paragraph">
                  <wp:posOffset>189704</wp:posOffset>
                </wp:positionV>
                <wp:extent cx="121680" cy="203760"/>
                <wp:effectExtent l="57150" t="38100" r="12065" b="4445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216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31013" id="Ink 599" o:spid="_x0000_s1026" type="#_x0000_t75" style="position:absolute;margin-left:433.3pt;margin-top:14.65pt;width:11.25pt;height:17.2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">
                <v:imagedata r:id="rId7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804339</wp:posOffset>
                </wp:positionH>
                <wp:positionV relativeFrom="paragraph">
                  <wp:posOffset>243344</wp:posOffset>
                </wp:positionV>
                <wp:extent cx="3240" cy="10800"/>
                <wp:effectExtent l="38100" t="38100" r="53975" b="4635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D5FA8" id="Ink 588" o:spid="_x0000_s1026" type="#_x0000_t75" style="position:absolute;margin-left:298.85pt;margin-top:18.7pt;width:1.45pt;height:1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">
                <v:imagedata r:id="rId7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216459</wp:posOffset>
                </wp:positionH>
                <wp:positionV relativeFrom="paragraph">
                  <wp:posOffset>247664</wp:posOffset>
                </wp:positionV>
                <wp:extent cx="7920" cy="6480"/>
                <wp:effectExtent l="38100" t="19050" r="49530" b="5080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7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54210" id="Ink 582" o:spid="_x0000_s1026" type="#_x0000_t75" style="position:absolute;margin-left:252.65pt;margin-top:19.2pt;width:1.5pt;height:1.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">
                <v:imagedata r:id="rId767" o:title=""/>
              </v:shape>
            </w:pict>
          </mc:Fallback>
        </mc:AlternateContent>
      </w:r>
    </w:p>
    <w:p w:rsidR="004106F2" w:rsidRDefault="00A15889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6174579</wp:posOffset>
                </wp:positionH>
                <wp:positionV relativeFrom="paragraph">
                  <wp:posOffset>270564</wp:posOffset>
                </wp:positionV>
                <wp:extent cx="3960" cy="29160"/>
                <wp:effectExtent l="38100" t="38100" r="34290" b="4762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39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61C2" id="Ink 661" o:spid="_x0000_s1026" type="#_x0000_t75" style="position:absolute;margin-left:485.9pt;margin-top:20.7pt;width:1.15pt;height:3.2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">
                <v:imagedata r:id="rId7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364059</wp:posOffset>
                </wp:positionH>
                <wp:positionV relativeFrom="paragraph">
                  <wp:posOffset>262644</wp:posOffset>
                </wp:positionV>
                <wp:extent cx="4320" cy="720"/>
                <wp:effectExtent l="38100" t="38100" r="53340" b="5651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43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85C1F" id="Ink 641" o:spid="_x0000_s1026" type="#_x0000_t75" style="position:absolute;margin-left:264.15pt;margin-top:20pt;width:1.65pt;height:1.4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">
                <v:imagedata r:id="rId7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136899</wp:posOffset>
                </wp:positionH>
                <wp:positionV relativeFrom="paragraph">
                  <wp:posOffset>229524</wp:posOffset>
                </wp:positionV>
                <wp:extent cx="8280" cy="4320"/>
                <wp:effectExtent l="57150" t="38100" r="48895" b="5334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8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34035" id="Ink 638" o:spid="_x0000_s1026" type="#_x0000_t75" style="position:absolute;margin-left:246.3pt;margin-top:17.45pt;width:1.7pt;height:1.7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">
                <v:imagedata r:id="rId7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2405379</wp:posOffset>
                </wp:positionH>
                <wp:positionV relativeFrom="paragraph">
                  <wp:posOffset>227004</wp:posOffset>
                </wp:positionV>
                <wp:extent cx="6840" cy="6480"/>
                <wp:effectExtent l="57150" t="38100" r="50800" b="5080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6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73480" id="Ink 630" o:spid="_x0000_s1026" type="#_x0000_t75" style="position:absolute;margin-left:188.7pt;margin-top:17.3pt;width:1.7pt;height:1.7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">
                <v:imagedata r:id="rId7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2089659</wp:posOffset>
                </wp:positionH>
                <wp:positionV relativeFrom="paragraph">
                  <wp:posOffset>224484</wp:posOffset>
                </wp:positionV>
                <wp:extent cx="7200" cy="6120"/>
                <wp:effectExtent l="19050" t="19050" r="50165" b="5143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7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5AD2D" id="Ink 626" o:spid="_x0000_s1026" type="#_x0000_t75" style="position:absolute;margin-left:164.05pt;margin-top:17.3pt;width:1.5pt;height:1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">
                <v:imagedata r:id="rId7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6685059</wp:posOffset>
                </wp:positionH>
                <wp:positionV relativeFrom="paragraph">
                  <wp:posOffset>24324</wp:posOffset>
                </wp:positionV>
                <wp:extent cx="72720" cy="21960"/>
                <wp:effectExtent l="38100" t="38100" r="41910" b="5461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72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4D038" id="Ink 610" o:spid="_x0000_s1026" type="#_x0000_t75" style="position:absolute;margin-left:526.15pt;margin-top:1.05pt;width:6.9pt;height:2.9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">
                <v:imagedata r:id="rId7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6717459</wp:posOffset>
                </wp:positionH>
                <wp:positionV relativeFrom="paragraph">
                  <wp:posOffset>-84756</wp:posOffset>
                </wp:positionV>
                <wp:extent cx="57240" cy="197280"/>
                <wp:effectExtent l="57150" t="57150" r="38100" b="5080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57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64151" id="Ink 609" o:spid="_x0000_s1026" type="#_x0000_t75" style="position:absolute;margin-left:528pt;margin-top:-7.4pt;width:5.7pt;height:17.1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">
                <v:imagedata r:id="rId7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6578499</wp:posOffset>
                </wp:positionH>
                <wp:positionV relativeFrom="paragraph">
                  <wp:posOffset>2004</wp:posOffset>
                </wp:positionV>
                <wp:extent cx="63720" cy="127440"/>
                <wp:effectExtent l="19050" t="38100" r="50800" b="444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63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27E73" id="Ink 608" o:spid="_x0000_s1026" type="#_x0000_t75" style="position:absolute;margin-left:517.2pt;margin-top:-.15pt;width:6.7pt;height:11.2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">
                <v:imagedata r:id="rId7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6321459</wp:posOffset>
                </wp:positionH>
                <wp:positionV relativeFrom="paragraph">
                  <wp:posOffset>11004</wp:posOffset>
                </wp:positionV>
                <wp:extent cx="93600" cy="87840"/>
                <wp:effectExtent l="38100" t="57150" r="59055" b="4572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936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C8021" id="Ink 607" o:spid="_x0000_s1026" type="#_x0000_t75" style="position:absolute;margin-left:496.8pt;margin-top:.05pt;width:9.15pt;height:8.6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">
                <v:imagedata r:id="rId7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6085299</wp:posOffset>
                </wp:positionH>
                <wp:positionV relativeFrom="paragraph">
                  <wp:posOffset>26844</wp:posOffset>
                </wp:positionV>
                <wp:extent cx="185400" cy="86760"/>
                <wp:effectExtent l="0" t="57150" r="43815" b="4699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85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365B3" id="Ink 606" o:spid="_x0000_s1026" type="#_x0000_t75" style="position:absolute;margin-left:478.6pt;margin-top:1.15pt;width:16.2pt;height:8.7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">
                <v:imagedata r:id="rId7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6120219</wp:posOffset>
                </wp:positionH>
                <wp:positionV relativeFrom="paragraph">
                  <wp:posOffset>-51636</wp:posOffset>
                </wp:positionV>
                <wp:extent cx="23400" cy="163080"/>
                <wp:effectExtent l="38100" t="38100" r="53340" b="4699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34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EF3CE" id="Ink 605" o:spid="_x0000_s1026" type="#_x0000_t75" style="position:absolute;margin-left:481.15pt;margin-top:-4.65pt;width:3.25pt;height:14.1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">
                <v:imagedata r:id="rId7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961819</wp:posOffset>
                </wp:positionH>
                <wp:positionV relativeFrom="paragraph">
                  <wp:posOffset>6324</wp:posOffset>
                </wp:positionV>
                <wp:extent cx="101520" cy="111960"/>
                <wp:effectExtent l="38100" t="38100" r="51435" b="5969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01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AA0DA" id="Ink 604" o:spid="_x0000_s1026" type="#_x0000_t75" style="position:absolute;margin-left:468.5pt;margin-top:-.25pt;width:9.7pt;height:10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">
                <v:imagedata r:id="rId7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839779</wp:posOffset>
                </wp:positionH>
                <wp:positionV relativeFrom="paragraph">
                  <wp:posOffset>8484</wp:posOffset>
                </wp:positionV>
                <wp:extent cx="92880" cy="105840"/>
                <wp:effectExtent l="38100" t="38100" r="40640" b="4699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92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ADDF0" id="Ink 603" o:spid="_x0000_s1026" type="#_x0000_t75" style="position:absolute;margin-left:459.55pt;margin-top:-.15pt;width:8.3pt;height:10.0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">
                <v:imagedata r:id="rId7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753739</wp:posOffset>
                </wp:positionH>
                <wp:positionV relativeFrom="paragraph">
                  <wp:posOffset>204</wp:posOffset>
                </wp:positionV>
                <wp:extent cx="69120" cy="115200"/>
                <wp:effectExtent l="38100" t="57150" r="45720" b="5651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691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206F0" id="Ink 602" o:spid="_x0000_s1026" type="#_x0000_t75" style="position:absolute;margin-left:452.35pt;margin-top:-.75pt;width:6.7pt;height:10.7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">
                <v:imagedata r:id="rId7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5678499</wp:posOffset>
                </wp:positionH>
                <wp:positionV relativeFrom="paragraph">
                  <wp:posOffset>18204</wp:posOffset>
                </wp:positionV>
                <wp:extent cx="14760" cy="96120"/>
                <wp:effectExtent l="57150" t="38100" r="42545" b="3746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47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07CD9" id="Ink 600" o:spid="_x0000_s1026" type="#_x0000_t75" style="position:absolute;margin-left:446.4pt;margin-top:1.2pt;width:2.4pt;height:8.5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">
                <v:imagedata r:id="rId7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5159379</wp:posOffset>
                </wp:positionH>
                <wp:positionV relativeFrom="paragraph">
                  <wp:posOffset>89484</wp:posOffset>
                </wp:positionV>
                <wp:extent cx="204480" cy="6120"/>
                <wp:effectExtent l="38100" t="57150" r="43180" b="5143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204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F0EB6" id="Ink 598" o:spid="_x0000_s1026" type="#_x0000_t75" style="position:absolute;margin-left:405.7pt;margin-top:6.25pt;width:17.4pt;height:2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">
                <v:imagedata r:id="rId7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5252619</wp:posOffset>
                </wp:positionH>
                <wp:positionV relativeFrom="paragraph">
                  <wp:posOffset>-54516</wp:posOffset>
                </wp:positionV>
                <wp:extent cx="15120" cy="155880"/>
                <wp:effectExtent l="57150" t="57150" r="42545" b="5397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5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973BA" id="Ink 597" o:spid="_x0000_s1026" type="#_x0000_t75" style="position:absolute;margin-left:412.85pt;margin-top:-5pt;width:2.5pt;height:13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">
                <v:imagedata r:id="rId8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858419</wp:posOffset>
                </wp:positionH>
                <wp:positionV relativeFrom="paragraph">
                  <wp:posOffset>39084</wp:posOffset>
                </wp:positionV>
                <wp:extent cx="79200" cy="71280"/>
                <wp:effectExtent l="19050" t="38100" r="54610" b="6223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792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F2E21" id="Ink 596" o:spid="_x0000_s1026" type="#_x0000_t75" style="position:absolute;margin-left:382.2pt;margin-top:2.25pt;width:7.5pt;height:7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">
                <v:imagedata r:id="rId8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776339</wp:posOffset>
                </wp:positionH>
                <wp:positionV relativeFrom="paragraph">
                  <wp:posOffset>-50916</wp:posOffset>
                </wp:positionV>
                <wp:extent cx="51120" cy="187560"/>
                <wp:effectExtent l="57150" t="38100" r="44450" b="4127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511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4D1E8" id="Ink 595" o:spid="_x0000_s1026" type="#_x0000_t75" style="position:absolute;margin-left:375.35pt;margin-top:-4.3pt;width:5.6pt;height:15.7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">
                <v:imagedata r:id="rId8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643139</wp:posOffset>
                </wp:positionH>
                <wp:positionV relativeFrom="paragraph">
                  <wp:posOffset>49884</wp:posOffset>
                </wp:positionV>
                <wp:extent cx="97200" cy="11520"/>
                <wp:effectExtent l="38100" t="57150" r="55245" b="4572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97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B6AD1" id="Ink 594" o:spid="_x0000_s1026" type="#_x0000_t75" style="position:absolute;margin-left:365.1pt;margin-top:3.2pt;width:8.85pt;height:2.2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">
                <v:imagedata r:id="rId8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674459</wp:posOffset>
                </wp:positionH>
                <wp:positionV relativeFrom="paragraph">
                  <wp:posOffset>-37596</wp:posOffset>
                </wp:positionV>
                <wp:extent cx="11520" cy="181080"/>
                <wp:effectExtent l="57150" t="38100" r="45720" b="4762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15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ECEE4" id="Ink 593" o:spid="_x0000_s1026" type="#_x0000_t75" style="position:absolute;margin-left:367.3pt;margin-top:-3.2pt;width:2.35pt;height:15.2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">
                <v:imagedata r:id="rId8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369539</wp:posOffset>
                </wp:positionH>
                <wp:positionV relativeFrom="paragraph">
                  <wp:posOffset>37644</wp:posOffset>
                </wp:positionV>
                <wp:extent cx="76680" cy="70920"/>
                <wp:effectExtent l="57150" t="38100" r="57150" b="4381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766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F87F5" id="Ink 592" o:spid="_x0000_s1026" type="#_x0000_t75" style="position:absolute;margin-left:343.3pt;margin-top:2.1pt;width:7.65pt;height:7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">
                <v:imagedata r:id="rId8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259739</wp:posOffset>
                </wp:positionH>
                <wp:positionV relativeFrom="paragraph">
                  <wp:posOffset>19284</wp:posOffset>
                </wp:positionV>
                <wp:extent cx="55800" cy="98280"/>
                <wp:effectExtent l="38100" t="38100" r="40005" b="5461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55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924FA" id="Ink 591" o:spid="_x0000_s1026" type="#_x0000_t75" style="position:absolute;margin-left:334.6pt;margin-top:1.1pt;width:6pt;height:8.9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">
                <v:imagedata r:id="rId8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997299</wp:posOffset>
                </wp:positionH>
                <wp:positionV relativeFrom="paragraph">
                  <wp:posOffset>4164</wp:posOffset>
                </wp:positionV>
                <wp:extent cx="72720" cy="106920"/>
                <wp:effectExtent l="19050" t="38100" r="60960" b="4572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72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8E3D1" id="Ink 590" o:spid="_x0000_s1026" type="#_x0000_t75" style="position:absolute;margin-left:313.75pt;margin-top:-.35pt;width:7.55pt;height:10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">
                <v:imagedata r:id="rId8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859419</wp:posOffset>
                </wp:positionH>
                <wp:positionV relativeFrom="paragraph">
                  <wp:posOffset>15324</wp:posOffset>
                </wp:positionV>
                <wp:extent cx="127080" cy="96120"/>
                <wp:effectExtent l="38100" t="38100" r="6350" b="5651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270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A822" id="Ink 589" o:spid="_x0000_s1026" type="#_x0000_t75" style="position:absolute;margin-left:303.45pt;margin-top:.4pt;width:10.95pt;height:9.2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">
                <v:imagedata r:id="rId8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769779</wp:posOffset>
                </wp:positionH>
                <wp:positionV relativeFrom="paragraph">
                  <wp:posOffset>23964</wp:posOffset>
                </wp:positionV>
                <wp:extent cx="16200" cy="95040"/>
                <wp:effectExtent l="38100" t="38100" r="41275" b="3873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6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1381B" id="Ink 587" o:spid="_x0000_s1026" type="#_x0000_t75" style="position:absolute;margin-left:296.5pt;margin-top:1.55pt;width:2.45pt;height:8.7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">
                <v:imagedata r:id="rId8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710019</wp:posOffset>
                </wp:positionH>
                <wp:positionV relativeFrom="paragraph">
                  <wp:posOffset>-42996</wp:posOffset>
                </wp:positionV>
                <wp:extent cx="10080" cy="178200"/>
                <wp:effectExtent l="57150" t="38100" r="47625" b="5080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00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0C625" id="Ink 586" o:spid="_x0000_s1026" type="#_x0000_t75" style="position:absolute;margin-left:291.15pt;margin-top:-4.15pt;width:2.8pt;height:15.6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">
                <v:imagedata r:id="rId8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410499</wp:posOffset>
                </wp:positionH>
                <wp:positionV relativeFrom="paragraph">
                  <wp:posOffset>28284</wp:posOffset>
                </wp:positionV>
                <wp:extent cx="46080" cy="3600"/>
                <wp:effectExtent l="38100" t="57150" r="49530" b="5397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46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B9BA0" id="Ink 585" o:spid="_x0000_s1026" type="#_x0000_t75" style="position:absolute;margin-left:268pt;margin-top:1.3pt;width:5.15pt;height:2.5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">
                <v:imagedata r:id="rId8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423819</wp:posOffset>
                </wp:positionH>
                <wp:positionV relativeFrom="paragraph">
                  <wp:posOffset>-87636</wp:posOffset>
                </wp:positionV>
                <wp:extent cx="22680" cy="186480"/>
                <wp:effectExtent l="38100" t="38100" r="53975" b="4254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226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90445" id="Ink 584" o:spid="_x0000_s1026" type="#_x0000_t75" style="position:absolute;margin-left:269.25pt;margin-top:-7.15pt;width:3pt;height:15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">
                <v:imagedata r:id="rId8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298899</wp:posOffset>
                </wp:positionH>
                <wp:positionV relativeFrom="paragraph">
                  <wp:posOffset>22524</wp:posOffset>
                </wp:positionV>
                <wp:extent cx="82440" cy="83160"/>
                <wp:effectExtent l="19050" t="57150" r="51435" b="5080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82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1E944" id="Ink 583" o:spid="_x0000_s1026" type="#_x0000_t75" style="position:absolute;margin-left:259.5pt;margin-top:.85pt;width:7.5pt;height:8.3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">
                <v:imagedata r:id="rId8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222939</wp:posOffset>
                </wp:positionH>
                <wp:positionV relativeFrom="paragraph">
                  <wp:posOffset>31524</wp:posOffset>
                </wp:positionV>
                <wp:extent cx="9360" cy="56520"/>
                <wp:effectExtent l="38100" t="38100" r="48260" b="3873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93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4301E" id="Ink 581" o:spid="_x0000_s1026" type="#_x0000_t75" style="position:absolute;margin-left:253.4pt;margin-top:2.2pt;width:1.8pt;height:5.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">
                <v:imagedata r:id="rId8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3115299</wp:posOffset>
                </wp:positionH>
                <wp:positionV relativeFrom="paragraph">
                  <wp:posOffset>30084</wp:posOffset>
                </wp:positionV>
                <wp:extent cx="50040" cy="80280"/>
                <wp:effectExtent l="57150" t="19050" r="45720" b="5334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50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6F302" id="Ink 580" o:spid="_x0000_s1026" type="#_x0000_t75" style="position:absolute;margin-left:244.5pt;margin-top:2.05pt;width:5.65pt;height:7.4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">
                <v:imagedata r:id="rId8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2959779</wp:posOffset>
                </wp:positionH>
                <wp:positionV relativeFrom="paragraph">
                  <wp:posOffset>5244</wp:posOffset>
                </wp:positionV>
                <wp:extent cx="115200" cy="229320"/>
                <wp:effectExtent l="38100" t="38100" r="18415" b="3746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152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CFE35" id="Ink 579" o:spid="_x0000_s1026" type="#_x0000_t75" style="position:absolute;margin-left:232.45pt;margin-top:0;width:10.55pt;height:19.1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">
                <v:imagedata r:id="rId8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2669259</wp:posOffset>
                </wp:positionH>
                <wp:positionV relativeFrom="paragraph">
                  <wp:posOffset>-8796</wp:posOffset>
                </wp:positionV>
                <wp:extent cx="125640" cy="131400"/>
                <wp:effectExtent l="57150" t="38100" r="46355" b="5969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256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62569" id="Ink 578" o:spid="_x0000_s1026" type="#_x0000_t75" style="position:absolute;margin-left:209.4pt;margin-top:-1.45pt;width:11.5pt;height:12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">
                <v:imagedata r:id="rId8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320419</wp:posOffset>
                </wp:positionH>
                <wp:positionV relativeFrom="paragraph">
                  <wp:posOffset>25044</wp:posOffset>
                </wp:positionV>
                <wp:extent cx="139680" cy="17640"/>
                <wp:effectExtent l="38100" t="38100" r="51435" b="5905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39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8ADBE" id="Ink 577" o:spid="_x0000_s1026" type="#_x0000_t75" style="position:absolute;margin-left:182.4pt;margin-top:1pt;width:12.15pt;height:3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">
                <v:imagedata r:id="rId8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372619</wp:posOffset>
                </wp:positionH>
                <wp:positionV relativeFrom="paragraph">
                  <wp:posOffset>-86196</wp:posOffset>
                </wp:positionV>
                <wp:extent cx="62280" cy="208080"/>
                <wp:effectExtent l="38100" t="38100" r="52070" b="5905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622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3A6B0" id="Ink 576" o:spid="_x0000_s1026" type="#_x0000_t75" style="position:absolute;margin-left:185.9pt;margin-top:-7.7pt;width:6.4pt;height:18.0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">
                <v:imagedata r:id="rId8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273259</wp:posOffset>
                </wp:positionH>
                <wp:positionV relativeFrom="paragraph">
                  <wp:posOffset>-20676</wp:posOffset>
                </wp:positionV>
                <wp:extent cx="5040" cy="149040"/>
                <wp:effectExtent l="57150" t="38100" r="52705" b="4191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50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ABAA0" id="Ink 575" o:spid="_x0000_s1026" type="#_x0000_t75" style="position:absolute;margin-left:178.25pt;margin-top:-2.05pt;width:2.2pt;height:13.0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">
                <v:imagedata r:id="rId841" o:title=""/>
              </v:shape>
            </w:pict>
          </mc:Fallback>
        </mc:AlternateContent>
      </w:r>
      <w:r w:rsidR="004106F2">
        <w:rPr>
          <w:rFonts w:ascii="Comic Sans MS" w:hAnsi="Comic Sans MS"/>
        </w:rPr>
        <w:t xml:space="preserve">Perpendicular Bisector Theorem:  </w:t>
      </w:r>
      <w:r w:rsidR="00AB787D">
        <w:rPr>
          <w:rFonts w:ascii="Comic Sans MS" w:hAnsi="Comic Sans MS"/>
        </w:rPr>
        <w:t>____________________________________________________</w: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6047139</wp:posOffset>
                </wp:positionH>
                <wp:positionV relativeFrom="paragraph">
                  <wp:posOffset>221824</wp:posOffset>
                </wp:positionV>
                <wp:extent cx="237960" cy="7200"/>
                <wp:effectExtent l="38100" t="57150" r="48260" b="5016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237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68C44" id="Ink 715" o:spid="_x0000_s1026" type="#_x0000_t75" style="position:absolute;margin-left:475.7pt;margin-top:16.65pt;width:19.95pt;height:2.2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">
                <v:imagedata r:id="rId8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5358099</wp:posOffset>
                </wp:positionH>
                <wp:positionV relativeFrom="paragraph">
                  <wp:posOffset>211744</wp:posOffset>
                </wp:positionV>
                <wp:extent cx="2880" cy="148680"/>
                <wp:effectExtent l="57150" t="38100" r="54610" b="4191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334B5" id="Ink 706" o:spid="_x0000_s1026" type="#_x0000_t75" style="position:absolute;margin-left:421.1pt;margin-top:16.25pt;width:1.65pt;height:12.7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">
                <v:imagedata r:id="rId8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928259</wp:posOffset>
                </wp:positionH>
                <wp:positionV relativeFrom="paragraph">
                  <wp:posOffset>233344</wp:posOffset>
                </wp:positionV>
                <wp:extent cx="1800" cy="360"/>
                <wp:effectExtent l="38100" t="38100" r="36830" b="3810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68BDE" id="Ink 702" o:spid="_x0000_s1026" type="#_x0000_t75" style="position:absolute;margin-left:387.55pt;margin-top:17.8pt;width:1.2pt;height:1.2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">
                <v:imagedata r:id="rId8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156419</wp:posOffset>
                </wp:positionH>
                <wp:positionV relativeFrom="paragraph">
                  <wp:posOffset>189064</wp:posOffset>
                </wp:positionV>
                <wp:extent cx="201240" cy="7200"/>
                <wp:effectExtent l="38100" t="57150" r="46990" b="5016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01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5D9C8" id="Ink 697" o:spid="_x0000_s1026" type="#_x0000_t75" style="position:absolute;margin-left:326.8pt;margin-top:14.05pt;width:17.15pt;height:2.2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">
                <v:imagedata r:id="rId8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175139</wp:posOffset>
                </wp:positionH>
                <wp:positionV relativeFrom="paragraph">
                  <wp:posOffset>200224</wp:posOffset>
                </wp:positionV>
                <wp:extent cx="98640" cy="170280"/>
                <wp:effectExtent l="38100" t="38100" r="53975" b="5842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98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0BDB8" id="Ink 694" o:spid="_x0000_s1026" type="#_x0000_t75" style="position:absolute;margin-left:328pt;margin-top:15.05pt;width:9.2pt;height:14.8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">
                <v:imagedata r:id="rId8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653499</wp:posOffset>
                </wp:positionH>
                <wp:positionV relativeFrom="paragraph">
                  <wp:posOffset>233344</wp:posOffset>
                </wp:positionV>
                <wp:extent cx="4320" cy="3240"/>
                <wp:effectExtent l="38100" t="38100" r="34290" b="3492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B23D5" id="Ink 689" o:spid="_x0000_s1026" type="#_x0000_t75" style="position:absolute;margin-left:287.05pt;margin-top:17.75pt;width:1.4pt;height:1.2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">
                <v:imagedata r:id="rId8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2634699</wp:posOffset>
                </wp:positionH>
                <wp:positionV relativeFrom="paragraph">
                  <wp:posOffset>212104</wp:posOffset>
                </wp:positionV>
                <wp:extent cx="78120" cy="92160"/>
                <wp:effectExtent l="57150" t="38100" r="55245" b="4127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78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47258" id="Ink 684" o:spid="_x0000_s1026" type="#_x0000_t75" style="position:absolute;margin-left:206.75pt;margin-top:16.15pt;width:7.6pt;height:8.6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">
                <v:imagedata r:id="rId8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2646219</wp:posOffset>
                </wp:positionH>
                <wp:positionV relativeFrom="paragraph">
                  <wp:posOffset>212824</wp:posOffset>
                </wp:positionV>
                <wp:extent cx="2520" cy="100440"/>
                <wp:effectExtent l="57150" t="38100" r="55245" b="5207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B129A" id="Ink 683" o:spid="_x0000_s1026" type="#_x0000_t75" style="position:absolute;margin-left:207.35pt;margin-top:16.2pt;width:2.2pt;height:9.1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">
                <v:imagedata r:id="rId85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439859</wp:posOffset>
                </wp:positionH>
                <wp:positionV relativeFrom="paragraph">
                  <wp:posOffset>263584</wp:posOffset>
                </wp:positionV>
                <wp:extent cx="89280" cy="5760"/>
                <wp:effectExtent l="38100" t="57150" r="44450" b="5143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89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57EAA" id="Ink 676" o:spid="_x0000_s1026" type="#_x0000_t75" style="position:absolute;margin-left:112.9pt;margin-top:19.85pt;width:8.25pt;height:2.1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">
                <v:imagedata r:id="rId85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445619</wp:posOffset>
                </wp:positionH>
                <wp:positionV relativeFrom="paragraph">
                  <wp:posOffset>189784</wp:posOffset>
                </wp:positionV>
                <wp:extent cx="34920" cy="172800"/>
                <wp:effectExtent l="19050" t="38100" r="41910" b="3683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49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2AD5A" id="Ink 675" o:spid="_x0000_s1026" type="#_x0000_t75" style="position:absolute;margin-left:113.6pt;margin-top:14.5pt;width:3.95pt;height:14.7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">
                <v:imagedata r:id="rId86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488139</wp:posOffset>
                </wp:positionH>
                <wp:positionV relativeFrom="paragraph">
                  <wp:posOffset>11224</wp:posOffset>
                </wp:positionV>
                <wp:extent cx="57240" cy="135360"/>
                <wp:effectExtent l="38100" t="38100" r="57150" b="5524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57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50A56" id="Ink 665" o:spid="_x0000_s1026" type="#_x0000_t75" style="position:absolute;margin-left:509.95pt;margin-top:.2pt;width:5.85pt;height:12.1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">
                <v:imagedata r:id="rId86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6375099</wp:posOffset>
                </wp:positionH>
                <wp:positionV relativeFrom="paragraph">
                  <wp:posOffset>33544</wp:posOffset>
                </wp:positionV>
                <wp:extent cx="79200" cy="7920"/>
                <wp:effectExtent l="38100" t="57150" r="35560" b="4953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79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439CC" id="Ink 664" o:spid="_x0000_s1026" type="#_x0000_t75" style="position:absolute;margin-left:501.7pt;margin-top:1.8pt;width:7.3pt;height:2.1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">
                <v:imagedata r:id="rId86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6410739</wp:posOffset>
                </wp:positionH>
                <wp:positionV relativeFrom="paragraph">
                  <wp:posOffset>-71936</wp:posOffset>
                </wp:positionV>
                <wp:extent cx="20880" cy="212760"/>
                <wp:effectExtent l="38100" t="38100" r="55880" b="5397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08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C0A57" id="Ink 663" o:spid="_x0000_s1026" type="#_x0000_t75" style="position:absolute;margin-left:503.85pt;margin-top:-6.1pt;width:3.2pt;height:17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">
                <v:imagedata r:id="rId86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6224619</wp:posOffset>
                </wp:positionH>
                <wp:positionV relativeFrom="paragraph">
                  <wp:posOffset>40744</wp:posOffset>
                </wp:positionV>
                <wp:extent cx="132480" cy="93600"/>
                <wp:effectExtent l="57150" t="38100" r="39370" b="5905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32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289D9" id="Ink 662" o:spid="_x0000_s1026" type="#_x0000_t75" style="position:absolute;margin-left:489.45pt;margin-top:2.35pt;width:11.8pt;height: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">
                <v:imagedata r:id="rId86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6180699</wp:posOffset>
                </wp:positionH>
                <wp:positionV relativeFrom="paragraph">
                  <wp:posOffset>59824</wp:posOffset>
                </wp:positionV>
                <wp:extent cx="15120" cy="73800"/>
                <wp:effectExtent l="38100" t="38100" r="42545" b="4064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5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2EB05" id="Ink 660" o:spid="_x0000_s1026" type="#_x0000_t75" style="position:absolute;margin-left:485.9pt;margin-top:4.45pt;width:2.65pt;height:6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">
                <v:imagedata r:id="rId87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062979</wp:posOffset>
                </wp:positionH>
                <wp:positionV relativeFrom="paragraph">
                  <wp:posOffset>43264</wp:posOffset>
                </wp:positionV>
                <wp:extent cx="86040" cy="91440"/>
                <wp:effectExtent l="38100" t="38100" r="47625" b="4191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860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9BB67" id="Ink 659" o:spid="_x0000_s1026" type="#_x0000_t75" style="position:absolute;margin-left:476.5pt;margin-top:3.15pt;width:8.55pt;height:8.4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">
                <v:imagedata r:id="rId87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906019</wp:posOffset>
                </wp:positionH>
                <wp:positionV relativeFrom="paragraph">
                  <wp:posOffset>29584</wp:posOffset>
                </wp:positionV>
                <wp:extent cx="127080" cy="218160"/>
                <wp:effectExtent l="57150" t="38100" r="6350" b="4889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270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65B47" id="Ink 658" o:spid="_x0000_s1026" type="#_x0000_t75" style="position:absolute;margin-left:464.25pt;margin-top:2.05pt;width:11.65pt;height:18.3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">
                <v:imagedata r:id="rId87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5445579</wp:posOffset>
                </wp:positionH>
                <wp:positionV relativeFrom="paragraph">
                  <wp:posOffset>-34856</wp:posOffset>
                </wp:positionV>
                <wp:extent cx="412920" cy="173880"/>
                <wp:effectExtent l="38100" t="38100" r="44450" b="5524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4129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AC647" id="Ink 657" o:spid="_x0000_s1026" type="#_x0000_t75" style="position:absolute;margin-left:427.85pt;margin-top:-3.5pt;width:34.2pt;height:15.3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">
                <v:imagedata r:id="rId87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974339</wp:posOffset>
                </wp:positionH>
                <wp:positionV relativeFrom="paragraph">
                  <wp:posOffset>-37376</wp:posOffset>
                </wp:positionV>
                <wp:extent cx="254880" cy="209880"/>
                <wp:effectExtent l="38100" t="38100" r="0" b="5715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2548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0EE4B" id="Ink 656" o:spid="_x0000_s1026" type="#_x0000_t75" style="position:absolute;margin-left:390.8pt;margin-top:-3.35pt;width:21.9pt;height:17.9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">
                <v:imagedata r:id="rId87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4828179</wp:posOffset>
                </wp:positionH>
                <wp:positionV relativeFrom="paragraph">
                  <wp:posOffset>77104</wp:posOffset>
                </wp:positionV>
                <wp:extent cx="145080" cy="16560"/>
                <wp:effectExtent l="38100" t="38100" r="45720" b="4064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45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89416" id="Ink 655" o:spid="_x0000_s1026" type="#_x0000_t75" style="position:absolute;margin-left:379.45pt;margin-top:5.45pt;width:12.75pt;height:2.7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">
                <v:imagedata r:id="rId88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877139</wp:posOffset>
                </wp:positionH>
                <wp:positionV relativeFrom="paragraph">
                  <wp:posOffset>-12896</wp:posOffset>
                </wp:positionV>
                <wp:extent cx="17280" cy="200520"/>
                <wp:effectExtent l="57150" t="38100" r="40005" b="4762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72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D006E" id="Ink 654" o:spid="_x0000_s1026" type="#_x0000_t75" style="position:absolute;margin-left:383.1pt;margin-top:-1.3pt;width:2.65pt;height:16.9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">
                <v:imagedata r:id="rId88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527939</wp:posOffset>
                </wp:positionH>
                <wp:positionV relativeFrom="paragraph">
                  <wp:posOffset>64144</wp:posOffset>
                </wp:positionV>
                <wp:extent cx="234720" cy="99000"/>
                <wp:effectExtent l="38100" t="38100" r="32385" b="5397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234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E8E15" id="Ink 653" o:spid="_x0000_s1026" type="#_x0000_t75" style="position:absolute;margin-left:356pt;margin-top:4.1pt;width:19.8pt;height:9.6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">
                <v:imagedata r:id="rId88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224459</wp:posOffset>
                </wp:positionH>
                <wp:positionV relativeFrom="paragraph">
                  <wp:posOffset>49744</wp:posOffset>
                </wp:positionV>
                <wp:extent cx="240840" cy="112680"/>
                <wp:effectExtent l="57150" t="57150" r="26035" b="5905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2408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8F85C" id="Ink 652" o:spid="_x0000_s1026" type="#_x0000_t75" style="position:absolute;margin-left:331.85pt;margin-top:3pt;width:20.65pt;height:10.6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">
                <v:imagedata r:id="rId88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253979</wp:posOffset>
                </wp:positionH>
                <wp:positionV relativeFrom="paragraph">
                  <wp:posOffset>-46376</wp:posOffset>
                </wp:positionV>
                <wp:extent cx="72000" cy="215280"/>
                <wp:effectExtent l="38100" t="38100" r="42545" b="5143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720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B46FC" id="Ink 651" o:spid="_x0000_s1026" type="#_x0000_t75" style="position:absolute;margin-left:334.25pt;margin-top:-4.5pt;width:6.9pt;height:18.6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">
                <v:imagedata r:id="rId88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928539</wp:posOffset>
                </wp:positionH>
                <wp:positionV relativeFrom="paragraph">
                  <wp:posOffset>65944</wp:posOffset>
                </wp:positionV>
                <wp:extent cx="55800" cy="9360"/>
                <wp:effectExtent l="38100" t="57150" r="59055" b="4826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55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64DDF" id="Ink 650" o:spid="_x0000_s1026" type="#_x0000_t75" style="position:absolute;margin-left:308.5pt;margin-top:4.35pt;width:6.1pt;height:1.9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">
                <v:imagedata r:id="rId89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962379</wp:posOffset>
                </wp:positionH>
                <wp:positionV relativeFrom="paragraph">
                  <wp:posOffset>-34856</wp:posOffset>
                </wp:positionV>
                <wp:extent cx="2160" cy="199440"/>
                <wp:effectExtent l="57150" t="38100" r="55245" b="4826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21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65CAD" id="Ink 649" o:spid="_x0000_s1026" type="#_x0000_t75" style="position:absolute;margin-left:311.2pt;margin-top:-3.25pt;width:1.75pt;height:16.9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">
                <v:imagedata r:id="rId89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757539</wp:posOffset>
                </wp:positionH>
                <wp:positionV relativeFrom="paragraph">
                  <wp:posOffset>52264</wp:posOffset>
                </wp:positionV>
                <wp:extent cx="90000" cy="93240"/>
                <wp:effectExtent l="38100" t="57150" r="43815" b="4064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90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473CF" id="Ink 648" o:spid="_x0000_s1026" type="#_x0000_t75" style="position:absolute;margin-left:295.3pt;margin-top:3.3pt;width:8.45pt;height:8.8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">
                <v:imagedata r:id="rId89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659619</wp:posOffset>
                </wp:positionH>
                <wp:positionV relativeFrom="paragraph">
                  <wp:posOffset>62704</wp:posOffset>
                </wp:positionV>
                <wp:extent cx="39240" cy="91440"/>
                <wp:effectExtent l="38100" t="57150" r="37465" b="4191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9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DF72B" id="Ink 647" o:spid="_x0000_s1026" type="#_x0000_t75" style="position:absolute;margin-left:287.3pt;margin-top:4.2pt;width:4.6pt;height:8.6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">
                <v:imagedata r:id="rId89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618939</wp:posOffset>
                </wp:positionH>
                <wp:positionV relativeFrom="paragraph">
                  <wp:posOffset>39664</wp:posOffset>
                </wp:positionV>
                <wp:extent cx="56880" cy="101520"/>
                <wp:effectExtent l="38100" t="38100" r="57785" b="5143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56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F654E" id="Ink 646" o:spid="_x0000_s1026" type="#_x0000_t75" style="position:absolute;margin-left:284.1pt;margin-top:2.3pt;width:5.9pt;height:9.6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">
                <v:imagedata r:id="rId89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554859</wp:posOffset>
                </wp:positionH>
                <wp:positionV relativeFrom="paragraph">
                  <wp:posOffset>-56096</wp:posOffset>
                </wp:positionV>
                <wp:extent cx="2520" cy="184680"/>
                <wp:effectExtent l="57150" t="38100" r="55245" b="444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25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C95C3" id="Ink 645" o:spid="_x0000_s1026" type="#_x0000_t75" style="position:absolute;margin-left:278.95pt;margin-top:-4.75pt;width:2.3pt;height:15.6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">
                <v:imagedata r:id="rId90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538299</wp:posOffset>
                </wp:positionH>
                <wp:positionV relativeFrom="paragraph">
                  <wp:posOffset>42904</wp:posOffset>
                </wp:positionV>
                <wp:extent cx="68760" cy="9720"/>
                <wp:effectExtent l="38100" t="57150" r="45720" b="4762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68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72170" id="Ink 644" o:spid="_x0000_s1026" type="#_x0000_t75" style="position:absolute;margin-left:277.9pt;margin-top:2.7pt;width:6.8pt;height:2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">
                <v:imagedata r:id="rId90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562059</wp:posOffset>
                </wp:positionH>
                <wp:positionV relativeFrom="paragraph">
                  <wp:posOffset>129304</wp:posOffset>
                </wp:positionV>
                <wp:extent cx="360" cy="360"/>
                <wp:effectExtent l="57150" t="57150" r="57150" b="571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D79E" id="Ink 643" o:spid="_x0000_s1026" type="#_x0000_t75" style="position:absolute;margin-left:279.7pt;margin-top:9.4pt;width:1.65pt;height:1.6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">
                <v:imagedata r:id="rId90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427419</wp:posOffset>
                </wp:positionH>
                <wp:positionV relativeFrom="paragraph">
                  <wp:posOffset>32464</wp:posOffset>
                </wp:positionV>
                <wp:extent cx="69480" cy="113040"/>
                <wp:effectExtent l="38100" t="38100" r="45085" b="5842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69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1C65B" id="Ink 642" o:spid="_x0000_s1026" type="#_x0000_t75" style="position:absolute;margin-left:268.9pt;margin-top:1.85pt;width:7.25pt;height:10.4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">
                <v:imagedata r:id="rId90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345339</wp:posOffset>
                </wp:positionH>
                <wp:positionV relativeFrom="paragraph">
                  <wp:posOffset>37144</wp:posOffset>
                </wp:positionV>
                <wp:extent cx="6840" cy="107280"/>
                <wp:effectExtent l="57150" t="38100" r="50800" b="4572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6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101EF" id="Ink 640" o:spid="_x0000_s1026" type="#_x0000_t75" style="position:absolute;margin-left:262.6pt;margin-top:2.65pt;width:2.1pt;height:9.4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">
                <v:imagedata r:id="rId90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200619</wp:posOffset>
                </wp:positionH>
                <wp:positionV relativeFrom="paragraph">
                  <wp:posOffset>-43136</wp:posOffset>
                </wp:positionV>
                <wp:extent cx="97920" cy="185400"/>
                <wp:effectExtent l="38100" t="38100" r="54610" b="4381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979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68C1C" id="Ink 639" o:spid="_x0000_s1026" type="#_x0000_t75" style="position:absolute;margin-left:251.15pt;margin-top:-4.1pt;width:9.05pt;height:16.1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">
                <v:imagedata r:id="rId91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3123939</wp:posOffset>
                </wp:positionH>
                <wp:positionV relativeFrom="paragraph">
                  <wp:posOffset>28864</wp:posOffset>
                </wp:positionV>
                <wp:extent cx="13320" cy="93960"/>
                <wp:effectExtent l="57150" t="38100" r="44450" b="4000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3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8989B" id="Ink 637" o:spid="_x0000_s1026" type="#_x0000_t75" style="position:absolute;margin-left:245.2pt;margin-top:1.6pt;width:2.5pt;height:8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">
                <v:imagedata r:id="rId91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985699</wp:posOffset>
                </wp:positionH>
                <wp:positionV relativeFrom="paragraph">
                  <wp:posOffset>28504</wp:posOffset>
                </wp:positionV>
                <wp:extent cx="59760" cy="102960"/>
                <wp:effectExtent l="38100" t="38100" r="54610" b="4953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59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68416" id="Ink 636" o:spid="_x0000_s1026" type="#_x0000_t75" style="position:absolute;margin-left:234.7pt;margin-top:1.6pt;width:5.85pt;height:9.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">
                <v:imagedata r:id="rId91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862579</wp:posOffset>
                </wp:positionH>
                <wp:positionV relativeFrom="paragraph">
                  <wp:posOffset>37864</wp:posOffset>
                </wp:positionV>
                <wp:extent cx="108360" cy="246240"/>
                <wp:effectExtent l="38100" t="38100" r="25400" b="5905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0836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90B97" id="Ink 635" o:spid="_x0000_s1026" type="#_x0000_t75" style="position:absolute;margin-left:224.65pt;margin-top:2.2pt;width:10pt;height:21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">
                <v:imagedata r:id="rId91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744499</wp:posOffset>
                </wp:positionH>
                <wp:positionV relativeFrom="paragraph">
                  <wp:posOffset>-24056</wp:posOffset>
                </wp:positionV>
                <wp:extent cx="113040" cy="133920"/>
                <wp:effectExtent l="38100" t="38100" r="39370" b="5715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130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858F4" id="Ink 634" o:spid="_x0000_s1026" type="#_x0000_t75" style="position:absolute;margin-left:215.6pt;margin-top:-2.7pt;width:10.05pt;height:12.2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">
                <v:imagedata r:id="rId91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741979</wp:posOffset>
                </wp:positionH>
                <wp:positionV relativeFrom="paragraph">
                  <wp:posOffset>-1376</wp:posOffset>
                </wp:positionV>
                <wp:extent cx="28800" cy="74520"/>
                <wp:effectExtent l="38100" t="38100" r="47625" b="4000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88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8A42A" id="Ink 633" o:spid="_x0000_s1026" type="#_x0000_t75" style="position:absolute;margin-left:215.15pt;margin-top:-.85pt;width:3.75pt;height:7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">
                <v:imagedata r:id="rId92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718579</wp:posOffset>
                </wp:positionH>
                <wp:positionV relativeFrom="paragraph">
                  <wp:posOffset>63424</wp:posOffset>
                </wp:positionV>
                <wp:extent cx="30240" cy="61200"/>
                <wp:effectExtent l="38100" t="38100" r="46355" b="5334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302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F7A87" id="Ink 632" o:spid="_x0000_s1026" type="#_x0000_t75" style="position:absolute;margin-left:213.45pt;margin-top:4.25pt;width:3.85pt;height:6.4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">
                <v:imagedata r:id="rId92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2465859</wp:posOffset>
                </wp:positionH>
                <wp:positionV relativeFrom="paragraph">
                  <wp:posOffset>2584</wp:posOffset>
                </wp:positionV>
                <wp:extent cx="51480" cy="110520"/>
                <wp:effectExtent l="38100" t="38100" r="43815" b="4191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51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ADBFF" id="Ink 631" o:spid="_x0000_s1026" type="#_x0000_t75" style="position:absolute;margin-left:193.25pt;margin-top:-.6pt;width:5.4pt;height:10.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">
                <v:imagedata r:id="rId92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2391339</wp:posOffset>
                </wp:positionH>
                <wp:positionV relativeFrom="paragraph">
                  <wp:posOffset>23824</wp:posOffset>
                </wp:positionV>
                <wp:extent cx="11160" cy="90360"/>
                <wp:effectExtent l="57150" t="38100" r="46355" b="4318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1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DF37" id="Ink 629" o:spid="_x0000_s1026" type="#_x0000_t75" style="position:absolute;margin-left:187.55pt;margin-top:1.35pt;width:2.4pt;height:8.3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">
                <v:imagedata r:id="rId92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2145459</wp:posOffset>
                </wp:positionH>
                <wp:positionV relativeFrom="paragraph">
                  <wp:posOffset>33184</wp:posOffset>
                </wp:positionV>
                <wp:extent cx="45720" cy="21240"/>
                <wp:effectExtent l="38100" t="38100" r="49530" b="5524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45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12B9C" id="Ink 628" o:spid="_x0000_s1026" type="#_x0000_t75" style="position:absolute;margin-left:168.35pt;margin-top:2.3pt;width:5.05pt;height:2.8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">
                <v:imagedata r:id="rId92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2160939</wp:posOffset>
                </wp:positionH>
                <wp:positionV relativeFrom="paragraph">
                  <wp:posOffset>-58976</wp:posOffset>
                </wp:positionV>
                <wp:extent cx="20880" cy="183960"/>
                <wp:effectExtent l="38100" t="38100" r="55880" b="450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08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133DB" id="Ink 627" o:spid="_x0000_s1026" type="#_x0000_t75" style="position:absolute;margin-left:169.45pt;margin-top:-4.9pt;width:3.15pt;height:15.4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">
                <v:imagedata r:id="rId93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2083179</wp:posOffset>
                </wp:positionH>
                <wp:positionV relativeFrom="paragraph">
                  <wp:posOffset>28504</wp:posOffset>
                </wp:positionV>
                <wp:extent cx="9000" cy="75240"/>
                <wp:effectExtent l="57150" t="38100" r="48260" b="3937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90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3CEC6" id="Ink 625" o:spid="_x0000_s1026" type="#_x0000_t75" style="position:absolute;margin-left:163.3pt;margin-top:1.7pt;width:1.95pt;height:7.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">
                <v:imagedata r:id="rId93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1769979</wp:posOffset>
                </wp:positionH>
                <wp:positionV relativeFrom="paragraph">
                  <wp:posOffset>41824</wp:posOffset>
                </wp:positionV>
                <wp:extent cx="93600" cy="85680"/>
                <wp:effectExtent l="0" t="57150" r="59055" b="4826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93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4B99B" id="Ink 624" o:spid="_x0000_s1026" type="#_x0000_t75" style="position:absolute;margin-left:138.45pt;margin-top:2.35pt;width:9pt;height:8.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">
                <v:imagedata r:id="rId93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561899</wp:posOffset>
                </wp:positionH>
                <wp:positionV relativeFrom="paragraph">
                  <wp:posOffset>-61496</wp:posOffset>
                </wp:positionV>
                <wp:extent cx="144000" cy="185400"/>
                <wp:effectExtent l="38100" t="38100" r="46990" b="4381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440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A22C7" id="Ink 623" o:spid="_x0000_s1026" type="#_x0000_t75" style="position:absolute;margin-left:122.1pt;margin-top:-5.45pt;width:13.05pt;height:15.9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">
                <v:imagedata r:id="rId93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1452459</wp:posOffset>
                </wp:positionH>
                <wp:positionV relativeFrom="paragraph">
                  <wp:posOffset>7624</wp:posOffset>
                </wp:positionV>
                <wp:extent cx="135360" cy="37800"/>
                <wp:effectExtent l="38100" t="38100" r="55245" b="387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35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07FEA" id="Ink 622" o:spid="_x0000_s1026" type="#_x0000_t75" style="position:absolute;margin-left:113.7pt;margin-top:.05pt;width:11.85pt;height:4.3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">
                <v:imagedata r:id="rId93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1471899</wp:posOffset>
                </wp:positionH>
                <wp:positionV relativeFrom="paragraph">
                  <wp:posOffset>-40976</wp:posOffset>
                </wp:positionV>
                <wp:extent cx="3600" cy="169560"/>
                <wp:effectExtent l="57150" t="38100" r="53975" b="4000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6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A9FF6" id="Ink 621" o:spid="_x0000_s1026" type="#_x0000_t75" style="position:absolute;margin-left:115.2pt;margin-top:-3.6pt;width:1.95pt;height:14.3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">
                <v:imagedata r:id="rId94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260939</wp:posOffset>
                </wp:positionH>
                <wp:positionV relativeFrom="paragraph">
                  <wp:posOffset>108784</wp:posOffset>
                </wp:positionV>
                <wp:extent cx="34560" cy="96120"/>
                <wp:effectExtent l="38100" t="38100" r="41910" b="3746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345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9DBAE" id="Ink 620" o:spid="_x0000_s1026" type="#_x0000_t75" style="position:absolute;margin-left:98.55pt;margin-top:8.3pt;width:3.7pt;height:8.5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">
                <v:imagedata r:id="rId94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165539</wp:posOffset>
                </wp:positionH>
                <wp:positionV relativeFrom="paragraph">
                  <wp:posOffset>-2096</wp:posOffset>
                </wp:positionV>
                <wp:extent cx="84600" cy="11520"/>
                <wp:effectExtent l="38100" t="57150" r="48895" b="457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84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23B0D" id="Ink 619" o:spid="_x0000_s1026" type="#_x0000_t75" style="position:absolute;margin-left:91.3pt;margin-top:-.85pt;width:7.8pt;height:2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">
                <v:imagedata r:id="rId94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203339</wp:posOffset>
                </wp:positionH>
                <wp:positionV relativeFrom="paragraph">
                  <wp:posOffset>-62936</wp:posOffset>
                </wp:positionV>
                <wp:extent cx="6840" cy="173160"/>
                <wp:effectExtent l="38100" t="38100" r="50800" b="368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68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2198B" id="Ink 618" o:spid="_x0000_s1026" type="#_x0000_t75" style="position:absolute;margin-left:94.3pt;margin-top:-5.45pt;width:1.8pt;height:14.9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">
                <v:imagedata r:id="rId94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089939</wp:posOffset>
                </wp:positionH>
                <wp:positionV relativeFrom="paragraph">
                  <wp:posOffset>12664</wp:posOffset>
                </wp:positionV>
                <wp:extent cx="72000" cy="91440"/>
                <wp:effectExtent l="38100" t="57150" r="42545" b="4191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72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F1723" id="Ink 617" o:spid="_x0000_s1026" type="#_x0000_t75" style="position:absolute;margin-left:85pt;margin-top:.2pt;width:7.25pt;height:8.8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">
                <v:imagedata r:id="rId94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946659</wp:posOffset>
                </wp:positionH>
                <wp:positionV relativeFrom="paragraph">
                  <wp:posOffset>29944</wp:posOffset>
                </wp:positionV>
                <wp:extent cx="73440" cy="85680"/>
                <wp:effectExtent l="19050" t="57150" r="41275" b="4826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73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7456C" id="Ink 616" o:spid="_x0000_s1026" type="#_x0000_t75" style="position:absolute;margin-left:74.05pt;margin-top:1.5pt;width:7.05pt;height:8.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">
                <v:imagedata r:id="rId95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782139</wp:posOffset>
                </wp:positionH>
                <wp:positionV relativeFrom="paragraph">
                  <wp:posOffset>29584</wp:posOffset>
                </wp:positionV>
                <wp:extent cx="128880" cy="104400"/>
                <wp:effectExtent l="38100" t="38100" r="43180" b="4826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28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BA9EB" id="Ink 615" o:spid="_x0000_s1026" type="#_x0000_t75" style="position:absolute;margin-left:60.95pt;margin-top:2pt;width:11.5pt;height:9.2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">
                <v:imagedata r:id="rId95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670539</wp:posOffset>
                </wp:positionH>
                <wp:positionV relativeFrom="paragraph">
                  <wp:posOffset>-8576</wp:posOffset>
                </wp:positionV>
                <wp:extent cx="81000" cy="228240"/>
                <wp:effectExtent l="57150" t="57150" r="33655" b="5778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8100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E9E2F" id="Ink 614" o:spid="_x0000_s1026" type="#_x0000_t75" style="position:absolute;margin-left:52pt;margin-top:-1.45pt;width:8pt;height:19.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">
                <v:imagedata r:id="rId95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560379</wp:posOffset>
                </wp:positionH>
                <wp:positionV relativeFrom="paragraph">
                  <wp:posOffset>-15056</wp:posOffset>
                </wp:positionV>
                <wp:extent cx="90360" cy="113040"/>
                <wp:effectExtent l="38100" t="57150" r="43180" b="5842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90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36754" id="Ink 613" o:spid="_x0000_s1026" type="#_x0000_t75" style="position:absolute;margin-left:43.85pt;margin-top:-2pt;width:7.95pt;height:10.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">
                <v:imagedata r:id="rId95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62099</wp:posOffset>
                </wp:positionH>
                <wp:positionV relativeFrom="paragraph">
                  <wp:posOffset>-58976</wp:posOffset>
                </wp:positionV>
                <wp:extent cx="99720" cy="160920"/>
                <wp:effectExtent l="38100" t="57150" r="33655" b="4889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997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1D9EA" id="Ink 612" o:spid="_x0000_s1026" type="#_x0000_t75" style="position:absolute;margin-left:35.65pt;margin-top:-5.35pt;width:8.85pt;height:14.1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">
                <v:imagedata r:id="rId95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9899</wp:posOffset>
                </wp:positionH>
                <wp:positionV relativeFrom="paragraph">
                  <wp:posOffset>-32336</wp:posOffset>
                </wp:positionV>
                <wp:extent cx="87840" cy="157320"/>
                <wp:effectExtent l="57150" t="57150" r="45720" b="5270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878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BDC9B" id="Ink 611" o:spid="_x0000_s1026" type="#_x0000_t75" style="position:absolute;margin-left:3.05pt;margin-top:-3.45pt;width:8.55pt;height:14.0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">
                <v:imagedata r:id="rId961" o:title=""/>
              </v:shape>
            </w:pict>
          </mc:Fallback>
        </mc:AlternateContent>
      </w:r>
      <w:r w:rsidR="00AB787D">
        <w:rPr>
          <w:rFonts w:ascii="Comic Sans MS" w:hAnsi="Comic Sans MS"/>
        </w:rPr>
        <w:t>______________________________________________________________________________</w: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6676779</wp:posOffset>
                </wp:positionH>
                <wp:positionV relativeFrom="paragraph">
                  <wp:posOffset>107564</wp:posOffset>
                </wp:positionV>
                <wp:extent cx="247680" cy="24840"/>
                <wp:effectExtent l="38100" t="38100" r="38100" b="5143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47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68757" id="Ink 753" o:spid="_x0000_s1026" type="#_x0000_t75" style="position:absolute;margin-left:525.4pt;margin-top:7.65pt;width:20.7pt;height:3.7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">
                <v:imagedata r:id="rId9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6863619</wp:posOffset>
                </wp:positionH>
                <wp:positionV relativeFrom="paragraph">
                  <wp:posOffset>200804</wp:posOffset>
                </wp:positionV>
                <wp:extent cx="87840" cy="155880"/>
                <wp:effectExtent l="57150" t="19050" r="45720" b="5397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878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23772" id="Ink 752" o:spid="_x0000_s1026" type="#_x0000_t75" style="position:absolute;margin-left:539.7pt;margin-top:15.4pt;width:8.55pt;height:13.4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">
                <v:imagedata r:id="rId9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6730779</wp:posOffset>
                </wp:positionH>
                <wp:positionV relativeFrom="paragraph">
                  <wp:posOffset>201884</wp:posOffset>
                </wp:positionV>
                <wp:extent cx="75960" cy="156240"/>
                <wp:effectExtent l="19050" t="57150" r="57785" b="5334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759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E1689" id="Ink 751" o:spid="_x0000_s1026" type="#_x0000_t75" style="position:absolute;margin-left:529.15pt;margin-top:15.1pt;width:7.45pt;height:13.9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">
                <v:imagedata r:id="rId9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6509379</wp:posOffset>
                </wp:positionH>
                <wp:positionV relativeFrom="paragraph">
                  <wp:posOffset>277484</wp:posOffset>
                </wp:positionV>
                <wp:extent cx="92880" cy="16200"/>
                <wp:effectExtent l="38100" t="38100" r="40640" b="4127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3B825" id="Ink 749" o:spid="_x0000_s1026" type="#_x0000_t75" style="position:absolute;margin-left:511.95pt;margin-top:21.35pt;width:8.65pt;height:2.6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">
                <v:imagedata r:id="rId9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6493539</wp:posOffset>
                </wp:positionH>
                <wp:positionV relativeFrom="paragraph">
                  <wp:posOffset>181364</wp:posOffset>
                </wp:positionV>
                <wp:extent cx="95760" cy="62640"/>
                <wp:effectExtent l="38100" t="38100" r="38100" b="5207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957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AA117" id="Ink 748" o:spid="_x0000_s1026" type="#_x0000_t75" style="position:absolute;margin-left:510.45pt;margin-top:13.4pt;width:9.1pt;height:6.4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">
                <v:imagedata r:id="rId9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6199419</wp:posOffset>
                </wp:positionH>
                <wp:positionV relativeFrom="paragraph">
                  <wp:posOffset>156884</wp:posOffset>
                </wp:positionV>
                <wp:extent cx="239400" cy="18360"/>
                <wp:effectExtent l="38100" t="38100" r="46355" b="5842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39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1E1A2" id="Ink 747" o:spid="_x0000_s1026" type="#_x0000_t75" style="position:absolute;margin-left:487.55pt;margin-top:11.55pt;width:20.15pt;height:3.3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">
                <v:imagedata r:id="rId9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844219</wp:posOffset>
                </wp:positionH>
                <wp:positionV relativeFrom="paragraph">
                  <wp:posOffset>80204</wp:posOffset>
                </wp:positionV>
                <wp:extent cx="57960" cy="77400"/>
                <wp:effectExtent l="57150" t="38100" r="37465" b="3746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579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A924" id="Ink 743" o:spid="_x0000_s1026" type="#_x0000_t75" style="position:absolute;margin-left:223.2pt;margin-top:5.9pt;width:5.6pt;height:7.2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">
                <v:imagedata r:id="rId9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2796699</wp:posOffset>
                </wp:positionH>
                <wp:positionV relativeFrom="paragraph">
                  <wp:posOffset>54284</wp:posOffset>
                </wp:positionV>
                <wp:extent cx="43920" cy="87480"/>
                <wp:effectExtent l="38100" t="38100" r="32385" b="4635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439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EE6D9" id="Ink 742" o:spid="_x0000_s1026" type="#_x0000_t75" style="position:absolute;margin-left:219.65pt;margin-top:4pt;width:4.25pt;height:7.7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">
                <v:imagedata r:id="rId9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5639619</wp:posOffset>
                </wp:positionH>
                <wp:positionV relativeFrom="paragraph">
                  <wp:posOffset>193244</wp:posOffset>
                </wp:positionV>
                <wp:extent cx="348120" cy="153360"/>
                <wp:effectExtent l="57150" t="38100" r="0" b="5651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3481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C4DFE" id="Ink 741" o:spid="_x0000_s1026" type="#_x0000_t75" style="position:absolute;margin-left:443.3pt;margin-top:14.5pt;width:28.85pt;height:13.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">
                <v:imagedata r:id="rId9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192859</wp:posOffset>
                </wp:positionH>
                <wp:positionV relativeFrom="paragraph">
                  <wp:posOffset>157604</wp:posOffset>
                </wp:positionV>
                <wp:extent cx="204480" cy="11880"/>
                <wp:effectExtent l="38100" t="57150" r="43180" b="4572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204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23A3" id="Ink 740" o:spid="_x0000_s1026" type="#_x0000_t75" style="position:absolute;margin-left:408.15pt;margin-top:11.6pt;width:17.65pt;height:2.6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">
                <v:imagedata r:id="rId9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5197179</wp:posOffset>
                </wp:positionH>
                <wp:positionV relativeFrom="paragraph">
                  <wp:posOffset>191804</wp:posOffset>
                </wp:positionV>
                <wp:extent cx="69840" cy="198360"/>
                <wp:effectExtent l="38100" t="57150" r="45085" b="4953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698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DF9DA" id="Ink 737" o:spid="_x0000_s1026" type="#_x0000_t75" style="position:absolute;margin-left:408.65pt;margin-top:14.4pt;width:6.85pt;height:16.9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">
                <v:imagedata r:id="rId9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965339</wp:posOffset>
                </wp:positionH>
                <wp:positionV relativeFrom="paragraph">
                  <wp:posOffset>237884</wp:posOffset>
                </wp:positionV>
                <wp:extent cx="104760" cy="69120"/>
                <wp:effectExtent l="38100" t="38100" r="48260" b="4572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04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FC06D" id="Ink 734" o:spid="_x0000_s1026" type="#_x0000_t75" style="position:absolute;margin-left:390.4pt;margin-top:18pt;width:9.4pt;height:6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">
                <v:imagedata r:id="rId9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740339</wp:posOffset>
                </wp:positionH>
                <wp:positionV relativeFrom="paragraph">
                  <wp:posOffset>182444</wp:posOffset>
                </wp:positionV>
                <wp:extent cx="172800" cy="15480"/>
                <wp:effectExtent l="38100" t="57150" r="36830" b="4191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72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57779" id="Ink 733" o:spid="_x0000_s1026" type="#_x0000_t75" style="position:absolute;margin-left:372.95pt;margin-top:13.7pt;width:14.6pt;height:2.6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">
                <v:imagedata r:id="rId9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333019</wp:posOffset>
                </wp:positionH>
                <wp:positionV relativeFrom="paragraph">
                  <wp:posOffset>47804</wp:posOffset>
                </wp:positionV>
                <wp:extent cx="60480" cy="90000"/>
                <wp:effectExtent l="38100" t="57150" r="53975" b="4381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604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346A6" id="Ink 728" o:spid="_x0000_s1026" type="#_x0000_t75" style="position:absolute;margin-left:182.85pt;margin-top:2.9pt;width:6.4pt;height:8.7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">
                <v:imagedata r:id="rId9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563939</wp:posOffset>
                </wp:positionH>
                <wp:positionV relativeFrom="paragraph">
                  <wp:posOffset>233564</wp:posOffset>
                </wp:positionV>
                <wp:extent cx="5760" cy="17280"/>
                <wp:effectExtent l="57150" t="38100" r="51435" b="4000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5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3F7C9" id="Ink 726" o:spid="_x0000_s1026" type="#_x0000_t75" style="position:absolute;margin-left:358.5pt;margin-top:18.1pt;width:1.75pt;height:2.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">
                <v:imagedata r:id="rId9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230579</wp:posOffset>
                </wp:positionH>
                <wp:positionV relativeFrom="paragraph">
                  <wp:posOffset>210164</wp:posOffset>
                </wp:positionV>
                <wp:extent cx="7200" cy="9720"/>
                <wp:effectExtent l="38100" t="38100" r="50165" b="4762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358FD" id="Ink 724" o:spid="_x0000_s1026" type="#_x0000_t75" style="position:absolute;margin-left:332.5pt;margin-top:16.25pt;width:1.5pt;height:1.7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">
                <v:imagedata r:id="rId9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3976059</wp:posOffset>
                </wp:positionH>
                <wp:positionV relativeFrom="paragraph">
                  <wp:posOffset>214844</wp:posOffset>
                </wp:positionV>
                <wp:extent cx="3240" cy="150840"/>
                <wp:effectExtent l="57150" t="38100" r="53975" b="4000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3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94BB" id="Ink 720" o:spid="_x0000_s1026" type="#_x0000_t75" style="position:absolute;margin-left:312.45pt;margin-top:16.35pt;width:1.6pt;height:13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">
                <v:imagedata r:id="rId9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554499</wp:posOffset>
                </wp:positionH>
                <wp:positionV relativeFrom="paragraph">
                  <wp:posOffset>189644</wp:posOffset>
                </wp:positionV>
                <wp:extent cx="81360" cy="195840"/>
                <wp:effectExtent l="38100" t="57150" r="33020" b="5207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813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7B854" id="Ink 716" o:spid="_x0000_s1026" type="#_x0000_t75" style="position:absolute;margin-left:279.15pt;margin-top:14.25pt;width:7.75pt;height:16.9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">
                <v:imagedata r:id="rId9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6187899</wp:posOffset>
                </wp:positionH>
                <wp:positionV relativeFrom="paragraph">
                  <wp:posOffset>-36436</wp:posOffset>
                </wp:positionV>
                <wp:extent cx="100080" cy="128160"/>
                <wp:effectExtent l="19050" t="57150" r="33655" b="4381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00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0BF5F" id="Ink 714" o:spid="_x0000_s1026" type="#_x0000_t75" style="position:absolute;margin-left:486.55pt;margin-top:-3.6pt;width:9.4pt;height:11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">
                <v:imagedata r:id="rId9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037779</wp:posOffset>
                </wp:positionH>
                <wp:positionV relativeFrom="paragraph">
                  <wp:posOffset>-37156</wp:posOffset>
                </wp:positionV>
                <wp:extent cx="108360" cy="133200"/>
                <wp:effectExtent l="38100" t="38100" r="44450" b="5778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083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E24F0" id="Ink 713" o:spid="_x0000_s1026" type="#_x0000_t75" style="position:absolute;margin-left:474.7pt;margin-top:-3.65pt;width:10.15pt;height:12.0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">
                <v:imagedata r:id="rId10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6039939</wp:posOffset>
                </wp:positionH>
                <wp:positionV relativeFrom="paragraph">
                  <wp:posOffset>-16276</wp:posOffset>
                </wp:positionV>
                <wp:extent cx="3240" cy="115200"/>
                <wp:effectExtent l="57150" t="19050" r="53975" b="5651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3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C8A0A" id="Ink 712" o:spid="_x0000_s1026" type="#_x0000_t75" style="position:absolute;margin-left:474.9pt;margin-top:-1.85pt;width:1.75pt;height:10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">
                <v:imagedata r:id="rId10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795139</wp:posOffset>
                </wp:positionH>
                <wp:positionV relativeFrom="paragraph">
                  <wp:posOffset>15404</wp:posOffset>
                </wp:positionV>
                <wp:extent cx="53640" cy="7200"/>
                <wp:effectExtent l="38100" t="57150" r="41910" b="5016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53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EC287" id="Ink 711" o:spid="_x0000_s1026" type="#_x0000_t75" style="position:absolute;margin-left:456pt;margin-top:.5pt;width:5.3pt;height:1.8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">
                <v:imagedata r:id="rId10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821059</wp:posOffset>
                </wp:positionH>
                <wp:positionV relativeFrom="paragraph">
                  <wp:posOffset>-80356</wp:posOffset>
                </wp:positionV>
                <wp:extent cx="43560" cy="182520"/>
                <wp:effectExtent l="38100" t="38100" r="33020" b="4635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435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13A77" id="Ink 710" o:spid="_x0000_s1026" type="#_x0000_t75" style="position:absolute;margin-left:457.5pt;margin-top:-7.1pt;width:4.6pt;height:15.7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">
                <v:imagedata r:id="rId10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5714499</wp:posOffset>
                </wp:positionH>
                <wp:positionV relativeFrom="paragraph">
                  <wp:posOffset>15404</wp:posOffset>
                </wp:positionV>
                <wp:extent cx="40680" cy="81720"/>
                <wp:effectExtent l="57150" t="38100" r="54610" b="5207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40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AA91B" id="Ink 709" o:spid="_x0000_s1026" type="#_x0000_t75" style="position:absolute;margin-left:449.2pt;margin-top:.65pt;width:4.75pt;height:7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">
                <v:imagedata r:id="rId10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5517219</wp:posOffset>
                </wp:positionH>
                <wp:positionV relativeFrom="paragraph">
                  <wp:posOffset>-33196</wp:posOffset>
                </wp:positionV>
                <wp:extent cx="50760" cy="108360"/>
                <wp:effectExtent l="38100" t="38100" r="45085" b="4445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507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9CC89" id="Ink 708" o:spid="_x0000_s1026" type="#_x0000_t75" style="position:absolute;margin-left:434pt;margin-top:-3.35pt;width:5.3pt;height:10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">
                <v:imagedata r:id="rId10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5321379</wp:posOffset>
                </wp:positionH>
                <wp:positionV relativeFrom="paragraph">
                  <wp:posOffset>-25276</wp:posOffset>
                </wp:positionV>
                <wp:extent cx="150480" cy="101880"/>
                <wp:effectExtent l="0" t="38100" r="40640" b="5080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50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9390B" id="Ink 707" o:spid="_x0000_s1026" type="#_x0000_t75" style="position:absolute;margin-left:418.6pt;margin-top:-2.7pt;width:13.1pt;height:9.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">
                <v:imagedata r:id="rId10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237499</wp:posOffset>
                </wp:positionH>
                <wp:positionV relativeFrom="paragraph">
                  <wp:posOffset>-31756</wp:posOffset>
                </wp:positionV>
                <wp:extent cx="65880" cy="104040"/>
                <wp:effectExtent l="38100" t="38100" r="48895" b="488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5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5930D" id="Ink 705" o:spid="_x0000_s1026" type="#_x0000_t75" style="position:absolute;margin-left:411.5pt;margin-top:-3.15pt;width:6.75pt;height:9.6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">
                <v:imagedata r:id="rId10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087739</wp:posOffset>
                </wp:positionH>
                <wp:positionV relativeFrom="paragraph">
                  <wp:posOffset>-23116</wp:posOffset>
                </wp:positionV>
                <wp:extent cx="98640" cy="97200"/>
                <wp:effectExtent l="38100" t="38100" r="34925" b="552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986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E3930" id="Ink 704" o:spid="_x0000_s1026" type="#_x0000_t75" style="position:absolute;margin-left:400.35pt;margin-top:-2.5pt;width:8.65pt;height:9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">
                <v:imagedata r:id="rId10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993059</wp:posOffset>
                </wp:positionH>
                <wp:positionV relativeFrom="paragraph">
                  <wp:posOffset>-22036</wp:posOffset>
                </wp:positionV>
                <wp:extent cx="78120" cy="101160"/>
                <wp:effectExtent l="38100" t="38100" r="36195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781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AD212" id="Ink 703" o:spid="_x0000_s1026" type="#_x0000_t75" style="position:absolute;margin-left:392.25pt;margin-top:-2.5pt;width:7.75pt;height:9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">
                <v:imagedata r:id="rId10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940859</wp:posOffset>
                </wp:positionH>
                <wp:positionV relativeFrom="paragraph">
                  <wp:posOffset>-11236</wp:posOffset>
                </wp:positionV>
                <wp:extent cx="11160" cy="87480"/>
                <wp:effectExtent l="38100" t="38100" r="46355" b="4635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1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E4B81" id="Ink 701" o:spid="_x0000_s1026" type="#_x0000_t75" style="position:absolute;margin-left:388.65pt;margin-top:-1.15pt;width:2.1pt;height:7.9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">
                <v:imagedata r:id="rId10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818819</wp:posOffset>
                </wp:positionH>
                <wp:positionV relativeFrom="paragraph">
                  <wp:posOffset>-58396</wp:posOffset>
                </wp:positionV>
                <wp:extent cx="88560" cy="147960"/>
                <wp:effectExtent l="38100" t="38100" r="6985" b="4254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88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63930" id="Ink 700" o:spid="_x0000_s1026" type="#_x0000_t75" style="position:absolute;margin-left:378.95pt;margin-top:-5.15pt;width:8.2pt;height:12.9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">
                <v:imagedata r:id="rId10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4529019</wp:posOffset>
                </wp:positionH>
                <wp:positionV relativeFrom="paragraph">
                  <wp:posOffset>60764</wp:posOffset>
                </wp:positionV>
                <wp:extent cx="155160" cy="23040"/>
                <wp:effectExtent l="38100" t="38100" r="54610" b="5334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55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AC051" id="Ink 699" o:spid="_x0000_s1026" type="#_x0000_t75" style="position:absolute;margin-left:356.05pt;margin-top:3.9pt;width:13.6pt;height:3.3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">
                <v:imagedata r:id="rId10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4595979</wp:posOffset>
                </wp:positionH>
                <wp:positionV relativeFrom="paragraph">
                  <wp:posOffset>-50836</wp:posOffset>
                </wp:positionV>
                <wp:extent cx="2880" cy="108360"/>
                <wp:effectExtent l="57150" t="38100" r="54610" b="4445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2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1BBC6" id="Ink 698" o:spid="_x0000_s1026" type="#_x0000_t75" style="position:absolute;margin-left:360.95pt;margin-top:-4.65pt;width:1.95pt;height:9.8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">
                <v:imagedata r:id="rId10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4311579</wp:posOffset>
                </wp:positionH>
                <wp:positionV relativeFrom="paragraph">
                  <wp:posOffset>-46516</wp:posOffset>
                </wp:positionV>
                <wp:extent cx="90000" cy="137880"/>
                <wp:effectExtent l="57150" t="38100" r="43815" b="5270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90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C7D60" id="Ink 696" o:spid="_x0000_s1026" type="#_x0000_t75" style="position:absolute;margin-left:338.65pt;margin-top:-4.4pt;width:8.65pt;height:12.4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">
                <v:imagedata r:id="rId10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172979</wp:posOffset>
                </wp:positionH>
                <wp:positionV relativeFrom="paragraph">
                  <wp:posOffset>16484</wp:posOffset>
                </wp:positionV>
                <wp:extent cx="78120" cy="20160"/>
                <wp:effectExtent l="19050" t="38100" r="55245" b="5651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78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C379A" id="Ink 695" o:spid="_x0000_s1026" type="#_x0000_t75" style="position:absolute;margin-left:328pt;margin-top:.65pt;width:7.4pt;height:3.0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">
                <v:imagedata r:id="rId10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3685539</wp:posOffset>
                </wp:positionH>
                <wp:positionV relativeFrom="paragraph">
                  <wp:posOffset>-17356</wp:posOffset>
                </wp:positionV>
                <wp:extent cx="42840" cy="78840"/>
                <wp:effectExtent l="38100" t="19050" r="52705" b="5461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42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F497A" id="Ink 693" o:spid="_x0000_s1026" type="#_x0000_t75" style="position:absolute;margin-left:289.6pt;margin-top:-1.95pt;width:4.65pt;height:7.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">
                <v:imagedata r:id="rId10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891819</wp:posOffset>
                </wp:positionH>
                <wp:positionV relativeFrom="paragraph">
                  <wp:posOffset>-24556</wp:posOffset>
                </wp:positionV>
                <wp:extent cx="81000" cy="92160"/>
                <wp:effectExtent l="38100" t="38100" r="52705" b="6032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81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95BFD" id="Ink 692" o:spid="_x0000_s1026" type="#_x0000_t75" style="position:absolute;margin-left:305.9pt;margin-top:-2.75pt;width:7.7pt;height:8.8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">
                <v:imagedata r:id="rId10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3812259</wp:posOffset>
                </wp:positionH>
                <wp:positionV relativeFrom="paragraph">
                  <wp:posOffset>-34996</wp:posOffset>
                </wp:positionV>
                <wp:extent cx="45000" cy="91080"/>
                <wp:effectExtent l="0" t="57150" r="50800" b="4254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450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E5024" id="Ink 691" o:spid="_x0000_s1026" type="#_x0000_t75" style="position:absolute;margin-left:299.9pt;margin-top:-3.5pt;width:4.55pt;height:8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">
                <v:imagedata r:id="rId10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728019</wp:posOffset>
                </wp:positionH>
                <wp:positionV relativeFrom="paragraph">
                  <wp:posOffset>-42556</wp:posOffset>
                </wp:positionV>
                <wp:extent cx="49320" cy="107280"/>
                <wp:effectExtent l="19050" t="38100" r="46355" b="4572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49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E7896" id="Ink 690" o:spid="_x0000_s1026" type="#_x0000_t75" style="position:absolute;margin-left:293.1pt;margin-top:-4pt;width:5.05pt;height:9.9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">
                <v:imagedata r:id="rId10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632259</wp:posOffset>
                </wp:positionH>
                <wp:positionV relativeFrom="paragraph">
                  <wp:posOffset>-18076</wp:posOffset>
                </wp:positionV>
                <wp:extent cx="34560" cy="102600"/>
                <wp:effectExtent l="38100" t="38100" r="41910" b="5016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4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E646" id="Ink 688" o:spid="_x0000_s1026" type="#_x0000_t75" style="position:absolute;margin-left:285.75pt;margin-top:-1.75pt;width:3.7pt;height:9.2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">
                <v:imagedata r:id="rId10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512739</wp:posOffset>
                </wp:positionH>
                <wp:positionV relativeFrom="paragraph">
                  <wp:posOffset>-75316</wp:posOffset>
                </wp:positionV>
                <wp:extent cx="92160" cy="171720"/>
                <wp:effectExtent l="57150" t="38100" r="3175" b="5715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921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08E1E" id="Ink 687" o:spid="_x0000_s1026" type="#_x0000_t75" style="position:absolute;margin-left:275.75pt;margin-top:-6.75pt;width:8.7pt;height:15.1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">
                <v:imagedata r:id="rId10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2007703</wp:posOffset>
                </wp:positionH>
                <wp:positionV relativeFrom="paragraph">
                  <wp:posOffset>236883</wp:posOffset>
                </wp:positionV>
                <wp:extent cx="1106557" cy="6626"/>
                <wp:effectExtent l="0" t="0" r="36830" b="31750"/>
                <wp:wrapNone/>
                <wp:docPr id="686" name="Straight Connector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6557" cy="66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0C8F45" id="Straight Connector 686" o:spid="_x0000_s1026" style="position:absolute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8.1pt,18.65pt" to="245.2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2564296</wp:posOffset>
                </wp:positionH>
                <wp:positionV relativeFrom="paragraph">
                  <wp:posOffset>10905</wp:posOffset>
                </wp:positionV>
                <wp:extent cx="6626" cy="460348"/>
                <wp:effectExtent l="0" t="0" r="31750" b="35560"/>
                <wp:wrapNone/>
                <wp:docPr id="685" name="Straight Connector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26" cy="4603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93C077" id="Straight Connector 685" o:spid="_x0000_s1026" style="position:absolute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1.9pt,.85pt" to="202.4pt,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182619</wp:posOffset>
                </wp:positionH>
                <wp:positionV relativeFrom="paragraph">
                  <wp:posOffset>182804</wp:posOffset>
                </wp:positionV>
                <wp:extent cx="86400" cy="116280"/>
                <wp:effectExtent l="38100" t="57150" r="46990" b="5524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86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6AD12" id="Ink 682" o:spid="_x0000_s1026" type="#_x0000_t75" style="position:absolute;margin-left:249.8pt;margin-top:13.65pt;width:8.35pt;height:10.7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">
                <v:imagedata r:id="rId10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1870059</wp:posOffset>
                </wp:positionH>
                <wp:positionV relativeFrom="paragraph">
                  <wp:posOffset>206924</wp:posOffset>
                </wp:positionV>
                <wp:extent cx="57600" cy="12240"/>
                <wp:effectExtent l="38100" t="38100" r="38100" b="4508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576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3B9F2" id="Ink 680" o:spid="_x0000_s1026" type="#_x0000_t75" style="position:absolute;margin-left:146.75pt;margin-top:16.05pt;width:5.85pt;height:2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">
                <v:imagedata r:id="rId10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1859619</wp:posOffset>
                </wp:positionH>
                <wp:positionV relativeFrom="paragraph">
                  <wp:posOffset>140684</wp:posOffset>
                </wp:positionV>
                <wp:extent cx="92880" cy="160560"/>
                <wp:effectExtent l="57150" t="38100" r="40640" b="4953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928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B907F" id="Ink 679" o:spid="_x0000_s1026" type="#_x0000_t75" style="position:absolute;margin-left:145.75pt;margin-top:10.45pt;width:8.6pt;height:14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">
                <v:imagedata r:id="rId10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014330</wp:posOffset>
                </wp:positionH>
                <wp:positionV relativeFrom="paragraph">
                  <wp:posOffset>24848</wp:posOffset>
                </wp:positionV>
                <wp:extent cx="1113183" cy="446709"/>
                <wp:effectExtent l="19050" t="19050" r="10795" b="29845"/>
                <wp:wrapNone/>
                <wp:docPr id="678" name="Diamond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3183" cy="446709"/>
                        </a:xfrm>
                        <a:prstGeom prst="diamond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BF0316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678" o:spid="_x0000_s1026" type="#_x0000_t4" style="position:absolute;margin-left:158.6pt;margin-top:1.95pt;width:87.65pt;height:35.15pt;z-index:252203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" fillcolor="white [3201]" strokecolor="black [3213]" strokeweight="1pt"/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1572699</wp:posOffset>
                </wp:positionH>
                <wp:positionV relativeFrom="paragraph">
                  <wp:posOffset>56084</wp:posOffset>
                </wp:positionV>
                <wp:extent cx="7920" cy="13320"/>
                <wp:effectExtent l="38100" t="57150" r="49530" b="4445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7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054F7" id="Ink 677" o:spid="_x0000_s1026" type="#_x0000_t75" style="position:absolute;margin-left:123.35pt;margin-top:3.4pt;width:2pt;height:2.6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">
                <v:imagedata r:id="rId105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1237539</wp:posOffset>
                </wp:positionH>
                <wp:positionV relativeFrom="paragraph">
                  <wp:posOffset>-8356</wp:posOffset>
                </wp:positionV>
                <wp:extent cx="179280" cy="83520"/>
                <wp:effectExtent l="19050" t="57150" r="49530" b="5016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79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12C4A" id="Ink 674" o:spid="_x0000_s1026" type="#_x0000_t75" style="position:absolute;margin-left:97.15pt;margin-top:-1.55pt;width:15.05pt;height:8.3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">
                <v:imagedata r:id="rId105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1089219</wp:posOffset>
                </wp:positionH>
                <wp:positionV relativeFrom="paragraph">
                  <wp:posOffset>-22756</wp:posOffset>
                </wp:positionV>
                <wp:extent cx="125640" cy="112320"/>
                <wp:effectExtent l="38100" t="38100" r="8255" b="4064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256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9AC6" id="Ink 673" o:spid="_x0000_s1026" type="#_x0000_t75" style="position:absolute;margin-left:85.5pt;margin-top:-2.05pt;width:10.85pt;height:9.9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">
                <v:imagedata r:id="rId105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964659</wp:posOffset>
                </wp:positionH>
                <wp:positionV relativeFrom="paragraph">
                  <wp:posOffset>-19876</wp:posOffset>
                </wp:positionV>
                <wp:extent cx="90000" cy="226440"/>
                <wp:effectExtent l="57150" t="38100" r="43815" b="5969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900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8B76B" id="Ink 672" o:spid="_x0000_s1026" type="#_x0000_t75" style="position:absolute;margin-left:75.3pt;margin-top:-2.3pt;width:8.55pt;height:19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">
                <v:imagedata r:id="rId105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874659</wp:posOffset>
                </wp:positionH>
                <wp:positionV relativeFrom="paragraph">
                  <wp:posOffset>-40756</wp:posOffset>
                </wp:positionV>
                <wp:extent cx="100440" cy="110160"/>
                <wp:effectExtent l="19050" t="38100" r="33020" b="4254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04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20357" id="Ink 671" o:spid="_x0000_s1026" type="#_x0000_t75" style="position:absolute;margin-left:68.6pt;margin-top:-4pt;width:8.7pt;height:10.2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">
                <v:imagedata r:id="rId1059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792939</wp:posOffset>
                </wp:positionH>
                <wp:positionV relativeFrom="paragraph">
                  <wp:posOffset>-56236</wp:posOffset>
                </wp:positionV>
                <wp:extent cx="70560" cy="129960"/>
                <wp:effectExtent l="19050" t="57150" r="43815" b="4191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70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D76B6" id="Ink 670" o:spid="_x0000_s1026" type="#_x0000_t75" style="position:absolute;margin-left:61.55pt;margin-top:-5.2pt;width:7.05pt;height:11.8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">
                <v:imagedata r:id="rId1061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52379</wp:posOffset>
                </wp:positionH>
                <wp:positionV relativeFrom="paragraph">
                  <wp:posOffset>-40396</wp:posOffset>
                </wp:positionV>
                <wp:extent cx="88560" cy="125640"/>
                <wp:effectExtent l="57150" t="57150" r="45085" b="4635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88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A7580" id="Ink 669" o:spid="_x0000_s1026" type="#_x0000_t75" style="position:absolute;margin-left:34.7pt;margin-top:-4.05pt;width:8.6pt;height:11.6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">
                <v:imagedata r:id="rId1063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94899</wp:posOffset>
                </wp:positionH>
                <wp:positionV relativeFrom="paragraph">
                  <wp:posOffset>20804</wp:posOffset>
                </wp:positionV>
                <wp:extent cx="42120" cy="3240"/>
                <wp:effectExtent l="38100" t="57150" r="53340" b="5397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42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A3AC3" id="Ink 668" o:spid="_x0000_s1026" type="#_x0000_t75" style="position:absolute;margin-left:6.85pt;margin-top:.8pt;width:4.75pt;height:1.8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">
                <v:imagedata r:id="rId1065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119739</wp:posOffset>
                </wp:positionH>
                <wp:positionV relativeFrom="paragraph">
                  <wp:posOffset>-80716</wp:posOffset>
                </wp:positionV>
                <wp:extent cx="56160" cy="178920"/>
                <wp:effectExtent l="57150" t="38100" r="39370" b="5016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56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19D10" id="Ink 667" o:spid="_x0000_s1026" type="#_x0000_t75" style="position:absolute;margin-left:8.55pt;margin-top:-7.15pt;width:5.6pt;height:15.6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">
                <v:imagedata r:id="rId1067" o:title=""/>
              </v:shape>
            </w:pict>
          </mc:Fallback>
        </mc:AlternateContent>
      </w:r>
      <w:r w:rsidR="00A15889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-1581</wp:posOffset>
                </wp:positionH>
                <wp:positionV relativeFrom="paragraph">
                  <wp:posOffset>-25276</wp:posOffset>
                </wp:positionV>
                <wp:extent cx="46080" cy="112680"/>
                <wp:effectExtent l="57150" t="19050" r="49530" b="590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460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BCBA0" id="Ink 666" o:spid="_x0000_s1026" type="#_x0000_t75" style="position:absolute;margin-left:-.95pt;margin-top:-2.6pt;width:5.4pt;height:10.3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">
                <v:imagedata r:id="rId1069" o:title=""/>
              </v:shape>
            </w:pict>
          </mc:Fallback>
        </mc:AlternateConten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6037779</wp:posOffset>
                </wp:positionH>
                <wp:positionV relativeFrom="paragraph">
                  <wp:posOffset>250619</wp:posOffset>
                </wp:positionV>
                <wp:extent cx="5040" cy="7920"/>
                <wp:effectExtent l="19050" t="19050" r="52705" b="4953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5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41D54" id="Ink 778" o:spid="_x0000_s1026" type="#_x0000_t75" style="position:absolute;margin-left:474.75pt;margin-top:19.5pt;width:1.7pt;height:1.4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">
                <v:imagedata r:id="rId10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5791179</wp:posOffset>
                </wp:positionH>
                <wp:positionV relativeFrom="paragraph">
                  <wp:posOffset>230819</wp:posOffset>
                </wp:positionV>
                <wp:extent cx="13680" cy="16200"/>
                <wp:effectExtent l="57150" t="38100" r="43815" b="4127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3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DEA73" id="Ink 775" o:spid="_x0000_s1026" type="#_x0000_t75" style="position:absolute;margin-left:455.2pt;margin-top:17.75pt;width:2.35pt;height:2.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">
                <v:imagedata r:id="rId10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4972179</wp:posOffset>
                </wp:positionH>
                <wp:positionV relativeFrom="paragraph">
                  <wp:posOffset>255299</wp:posOffset>
                </wp:positionV>
                <wp:extent cx="3960" cy="29880"/>
                <wp:effectExtent l="19050" t="38100" r="53340" b="4635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39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D16FE" id="Ink 769" o:spid="_x0000_s1026" type="#_x0000_t75" style="position:absolute;margin-left:390.9pt;margin-top:19.6pt;width:1.35pt;height:3.1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">
                <v:imagedata r:id="rId10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4387539</wp:posOffset>
                </wp:positionH>
                <wp:positionV relativeFrom="paragraph">
                  <wp:posOffset>249899</wp:posOffset>
                </wp:positionV>
                <wp:extent cx="2880" cy="7560"/>
                <wp:effectExtent l="38100" t="19050" r="35560" b="5016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5A22D" id="Ink 764" o:spid="_x0000_s1026" type="#_x0000_t75" style="position:absolute;margin-left:344.85pt;margin-top:19.4pt;width:1.35pt;height:1.5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">
                <v:imagedata r:id="rId10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6530979</wp:posOffset>
                </wp:positionH>
                <wp:positionV relativeFrom="paragraph">
                  <wp:posOffset>24179</wp:posOffset>
                </wp:positionV>
                <wp:extent cx="77040" cy="33480"/>
                <wp:effectExtent l="57150" t="38100" r="56515" b="4318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77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160C1" id="Ink 750" o:spid="_x0000_s1026" type="#_x0000_t75" style="position:absolute;margin-left:513.55pt;margin-top:1.65pt;width:7.6pt;height:3.8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">
                <v:imagedata r:id="rId10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6233979</wp:posOffset>
                </wp:positionH>
                <wp:positionV relativeFrom="paragraph">
                  <wp:posOffset>-78421</wp:posOffset>
                </wp:positionV>
                <wp:extent cx="207000" cy="183240"/>
                <wp:effectExtent l="38100" t="38100" r="60325" b="4572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070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B8BAF" id="Ink 746" o:spid="_x0000_s1026" type="#_x0000_t75" style="position:absolute;margin-left:489.9pt;margin-top:-7.05pt;width:18.2pt;height:16.4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">
                <v:imagedata r:id="rId10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2822619</wp:posOffset>
                </wp:positionH>
                <wp:positionV relativeFrom="paragraph">
                  <wp:posOffset>43979</wp:posOffset>
                </wp:positionV>
                <wp:extent cx="65520" cy="97920"/>
                <wp:effectExtent l="38100" t="38100" r="48895" b="5461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5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762B3" id="Ink 745" o:spid="_x0000_s1026" type="#_x0000_t75" style="position:absolute;margin-left:221.8pt;margin-top:2.8pt;width:6.4pt;height:9.1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">
                <v:imagedata r:id="rId10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2763579</wp:posOffset>
                </wp:positionH>
                <wp:positionV relativeFrom="paragraph">
                  <wp:posOffset>63779</wp:posOffset>
                </wp:positionV>
                <wp:extent cx="40320" cy="87840"/>
                <wp:effectExtent l="19050" t="57150" r="55245" b="4572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403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E2D46" id="Ink 744" o:spid="_x0000_s1026" type="#_x0000_t75" style="position:absolute;margin-left:217pt;margin-top:4.2pt;width:4.5pt;height:8.3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">
                <v:imagedata r:id="rId10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5297619</wp:posOffset>
                </wp:positionH>
                <wp:positionV relativeFrom="paragraph">
                  <wp:posOffset>-50341</wp:posOffset>
                </wp:positionV>
                <wp:extent cx="108000" cy="147600"/>
                <wp:effectExtent l="38100" t="38100" r="25400" b="4318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80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E43BE" id="Ink 739" o:spid="_x0000_s1026" type="#_x0000_t75" style="position:absolute;margin-left:416.5pt;margin-top:-4.7pt;width:9.95pt;height:13.1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">
                <v:imagedata r:id="rId10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5205459</wp:posOffset>
                </wp:positionH>
                <wp:positionV relativeFrom="paragraph">
                  <wp:posOffset>19499</wp:posOffset>
                </wp:positionV>
                <wp:extent cx="60840" cy="18000"/>
                <wp:effectExtent l="38100" t="38100" r="53975" b="3937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60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18DB8" id="Ink 738" o:spid="_x0000_s1026" type="#_x0000_t75" style="position:absolute;margin-left:409.4pt;margin-top:.9pt;width:5.95pt;height:2.5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">
                <v:imagedata r:id="rId10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5052099</wp:posOffset>
                </wp:positionH>
                <wp:positionV relativeFrom="paragraph">
                  <wp:posOffset>58379</wp:posOffset>
                </wp:positionV>
                <wp:extent cx="53640" cy="10800"/>
                <wp:effectExtent l="38100" t="57150" r="41910" b="4635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53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19805" id="Ink 736" o:spid="_x0000_s1026" type="#_x0000_t75" style="position:absolute;margin-left:397.35pt;margin-top:3.85pt;width:5.4pt;height:2.3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">
                <v:imagedata r:id="rId10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993059</wp:posOffset>
                </wp:positionH>
                <wp:positionV relativeFrom="paragraph">
                  <wp:posOffset>27059</wp:posOffset>
                </wp:positionV>
                <wp:extent cx="101520" cy="16560"/>
                <wp:effectExtent l="38100" t="57150" r="51435" b="4064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01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0181E" id="Ink 735" o:spid="_x0000_s1026" type="#_x0000_t75" style="position:absolute;margin-left:392.7pt;margin-top:1.4pt;width:9.15pt;height:2.6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">
                <v:imagedata r:id="rId10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853379</wp:posOffset>
                </wp:positionH>
                <wp:positionV relativeFrom="paragraph">
                  <wp:posOffset>-44221</wp:posOffset>
                </wp:positionV>
                <wp:extent cx="93960" cy="140400"/>
                <wp:effectExtent l="38100" t="38100" r="40005" b="5016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93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323FB" id="Ink 732" o:spid="_x0000_s1026" type="#_x0000_t75" style="position:absolute;margin-left:381.55pt;margin-top:-4.2pt;width:8.8pt;height:12.5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">
                <v:imagedata r:id="rId10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4685259</wp:posOffset>
                </wp:positionH>
                <wp:positionV relativeFrom="paragraph">
                  <wp:posOffset>47939</wp:posOffset>
                </wp:positionV>
                <wp:extent cx="87120" cy="9720"/>
                <wp:effectExtent l="38100" t="57150" r="46355" b="4762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87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FF9AE" id="Ink 731" o:spid="_x0000_s1026" type="#_x0000_t75" style="position:absolute;margin-left:368.45pt;margin-top:3pt;width:8pt;height:2.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">
                <v:imagedata r:id="rId10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4677339</wp:posOffset>
                </wp:positionH>
                <wp:positionV relativeFrom="paragraph">
                  <wp:posOffset>-64741</wp:posOffset>
                </wp:positionV>
                <wp:extent cx="109800" cy="180000"/>
                <wp:effectExtent l="38100" t="38100" r="24130" b="4889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098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FFB77" id="Ink 730" o:spid="_x0000_s1026" type="#_x0000_t75" style="position:absolute;margin-left:367.55pt;margin-top:-5.85pt;width:10.25pt;height:15.7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">
                <v:imagedata r:id="rId10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2290899</wp:posOffset>
                </wp:positionH>
                <wp:positionV relativeFrom="paragraph">
                  <wp:posOffset>43619</wp:posOffset>
                </wp:positionV>
                <wp:extent cx="72720" cy="103320"/>
                <wp:effectExtent l="38100" t="38100" r="41910" b="4953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72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0EF63" id="Ink 729" o:spid="_x0000_s1026" type="#_x0000_t75" style="position:absolute;margin-left:179.6pt;margin-top:3.15pt;width:6.85pt;height:9.3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">
                <v:imagedata r:id="rId11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566099</wp:posOffset>
                </wp:positionH>
                <wp:positionV relativeFrom="paragraph">
                  <wp:posOffset>36059</wp:posOffset>
                </wp:positionV>
                <wp:extent cx="18000" cy="21240"/>
                <wp:effectExtent l="38100" t="38100" r="39370" b="5524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8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7AB5" id="Ink 727" o:spid="_x0000_s1026" type="#_x0000_t75" style="position:absolute;margin-left:359.05pt;margin-top:2.1pt;width:2.65pt;height:2.9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">
                <v:imagedata r:id="rId11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285659</wp:posOffset>
                </wp:positionH>
                <wp:positionV relativeFrom="paragraph">
                  <wp:posOffset>-24061</wp:posOffset>
                </wp:positionV>
                <wp:extent cx="193320" cy="94680"/>
                <wp:effectExtent l="57150" t="38100" r="0" b="5778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933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EF80D" id="Ink 725" o:spid="_x0000_s1026" type="#_x0000_t75" style="position:absolute;margin-left:336.65pt;margin-top:-2.7pt;width:16.75pt;height:9.1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">
                <v:imagedata r:id="rId11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204659</wp:posOffset>
                </wp:positionH>
                <wp:positionV relativeFrom="paragraph">
                  <wp:posOffset>-30901</wp:posOffset>
                </wp:positionV>
                <wp:extent cx="19440" cy="81720"/>
                <wp:effectExtent l="38100" t="19050" r="38100" b="5207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9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1B11B" id="Ink 723" o:spid="_x0000_s1026" type="#_x0000_t75" style="position:absolute;margin-left:330.85pt;margin-top:-2.7pt;width:2.7pt;height:7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">
                <v:imagedata r:id="rId11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126179</wp:posOffset>
                </wp:positionH>
                <wp:positionV relativeFrom="paragraph">
                  <wp:posOffset>-52861</wp:posOffset>
                </wp:positionV>
                <wp:extent cx="62640" cy="134280"/>
                <wp:effectExtent l="38100" t="38100" r="52070" b="5651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26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2147C" id="Ink 722" o:spid="_x0000_s1026" type="#_x0000_t75" style="position:absolute;margin-left:324.2pt;margin-top:-4.8pt;width:6.45pt;height:12.0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">
                <v:imagedata r:id="rId11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030779</wp:posOffset>
                </wp:positionH>
                <wp:positionV relativeFrom="paragraph">
                  <wp:posOffset>-23341</wp:posOffset>
                </wp:positionV>
                <wp:extent cx="61920" cy="94680"/>
                <wp:effectExtent l="38100" t="38100" r="52705" b="3873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61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55E7A" id="Ink 721" o:spid="_x0000_s1026" type="#_x0000_t75" style="position:absolute;margin-left:316.7pt;margin-top:-2.1pt;width:6.2pt;height:8.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">
                <v:imagedata r:id="rId11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875619</wp:posOffset>
                </wp:positionH>
                <wp:positionV relativeFrom="paragraph">
                  <wp:posOffset>-17581</wp:posOffset>
                </wp:positionV>
                <wp:extent cx="70560" cy="108000"/>
                <wp:effectExtent l="38100" t="38100" r="24765" b="4445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70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BBC53" id="Ink 719" o:spid="_x0000_s1026" type="#_x0000_t75" style="position:absolute;margin-left:304.2pt;margin-top:-1.95pt;width:7.1pt;height:9.9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">
                <v:imagedata r:id="rId11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773739</wp:posOffset>
                </wp:positionH>
                <wp:positionV relativeFrom="paragraph">
                  <wp:posOffset>9419</wp:posOffset>
                </wp:positionV>
                <wp:extent cx="59760" cy="85680"/>
                <wp:effectExtent l="38100" t="38100" r="54610" b="4826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59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983F5" id="Ink 718" o:spid="_x0000_s1026" type="#_x0000_t75" style="position:absolute;margin-left:296.45pt;margin-top:.45pt;width:6pt;height:7.6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">
                <v:imagedata r:id="rId11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692019</wp:posOffset>
                </wp:positionH>
                <wp:positionV relativeFrom="paragraph">
                  <wp:posOffset>10499</wp:posOffset>
                </wp:positionV>
                <wp:extent cx="42120" cy="72000"/>
                <wp:effectExtent l="57150" t="38100" r="53340" b="4254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421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E833" id="Ink 717" o:spid="_x0000_s1026" type="#_x0000_t75" style="position:absolute;margin-left:289.95pt;margin-top:.2pt;width:4.8pt;height:7.0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">
                <v:imagedata r:id="rId11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450739</wp:posOffset>
                </wp:positionH>
                <wp:positionV relativeFrom="paragraph">
                  <wp:posOffset>200579</wp:posOffset>
                </wp:positionV>
                <wp:extent cx="81000" cy="124920"/>
                <wp:effectExtent l="57150" t="57150" r="14605" b="4699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81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977FA" id="Ink 681" o:spid="_x0000_s1026" type="#_x0000_t75" style="position:absolute;margin-left:192.25pt;margin-top:15.05pt;width:7.9pt;height:11.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">
                <v:imagedata r:id="rId1119" o:title=""/>
              </v:shape>
            </w:pict>
          </mc:Fallback>
        </mc:AlternateConten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6602619</wp:posOffset>
                </wp:positionH>
                <wp:positionV relativeFrom="paragraph">
                  <wp:posOffset>58599</wp:posOffset>
                </wp:positionV>
                <wp:extent cx="66240" cy="6120"/>
                <wp:effectExtent l="38100" t="57150" r="48260" b="5143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66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F6A2F" id="Ink 785" o:spid="_x0000_s1026" type="#_x0000_t75" style="position:absolute;margin-left:519.6pt;margin-top:3.7pt;width:6.35pt;height:2.4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">
                <v:imagedata r:id="rId11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6644739</wp:posOffset>
                </wp:positionH>
                <wp:positionV relativeFrom="paragraph">
                  <wp:posOffset>-31761</wp:posOffset>
                </wp:positionV>
                <wp:extent cx="19080" cy="180360"/>
                <wp:effectExtent l="38100" t="38100" r="57150" b="4826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90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3D4E" id="Ink 784" o:spid="_x0000_s1026" type="#_x0000_t75" style="position:absolute;margin-left:522.35pt;margin-top:-2.85pt;width:2.9pt;height:15.3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">
                <v:imagedata r:id="rId11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6482019</wp:posOffset>
                </wp:positionH>
                <wp:positionV relativeFrom="paragraph">
                  <wp:posOffset>40599</wp:posOffset>
                </wp:positionV>
                <wp:extent cx="93600" cy="72720"/>
                <wp:effectExtent l="57150" t="38100" r="40005" b="4191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3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02B25" id="Ink 783" o:spid="_x0000_s1026" type="#_x0000_t75" style="position:absolute;margin-left:509.6pt;margin-top:2.4pt;width:8.8pt;height:7.3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">
                <v:imagedata r:id="rId11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6348099</wp:posOffset>
                </wp:positionH>
                <wp:positionV relativeFrom="paragraph">
                  <wp:posOffset>49239</wp:posOffset>
                </wp:positionV>
                <wp:extent cx="105120" cy="82080"/>
                <wp:effectExtent l="38100" t="57150" r="9525" b="5143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051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8091E" id="Ink 782" o:spid="_x0000_s1026" type="#_x0000_t75" style="position:absolute;margin-left:499.05pt;margin-top:3.15pt;width:9.75pt;height:8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">
                <v:imagedata r:id="rId11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6210939</wp:posOffset>
                </wp:positionH>
                <wp:positionV relativeFrom="paragraph">
                  <wp:posOffset>57519</wp:posOffset>
                </wp:positionV>
                <wp:extent cx="88920" cy="2520"/>
                <wp:effectExtent l="38100" t="57150" r="44450" b="5524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88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52626" id="Ink 781" o:spid="_x0000_s1026" type="#_x0000_t75" style="position:absolute;margin-left:488.55pt;margin-top:3.65pt;width:8.25pt;height:2.0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">
                <v:imagedata r:id="rId11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6240099</wp:posOffset>
                </wp:positionH>
                <wp:positionV relativeFrom="paragraph">
                  <wp:posOffset>-36441</wp:posOffset>
                </wp:positionV>
                <wp:extent cx="12600" cy="158760"/>
                <wp:effectExtent l="38100" t="19050" r="45085" b="5080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26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DA2B2" id="Ink 780" o:spid="_x0000_s1026" type="#_x0000_t75" style="position:absolute;margin-left:491pt;margin-top:-3.15pt;width:2.1pt;height:13.4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">
                <v:imagedata r:id="rId11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6101139</wp:posOffset>
                </wp:positionH>
                <wp:positionV relativeFrom="paragraph">
                  <wp:posOffset>33039</wp:posOffset>
                </wp:positionV>
                <wp:extent cx="71640" cy="96120"/>
                <wp:effectExtent l="38100" t="38100" r="43180" b="5651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716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095C3" id="Ink 779" o:spid="_x0000_s1026" type="#_x0000_t75" style="position:absolute;margin-left:479.75pt;margin-top:1.85pt;width:7.05pt;height:9.0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">
                <v:imagedata r:id="rId11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6025539</wp:posOffset>
                </wp:positionH>
                <wp:positionV relativeFrom="paragraph">
                  <wp:posOffset>44559</wp:posOffset>
                </wp:positionV>
                <wp:extent cx="3960" cy="92520"/>
                <wp:effectExtent l="57150" t="38100" r="53340" b="4127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3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4D30D" id="Ink 777" o:spid="_x0000_s1026" type="#_x0000_t75" style="position:absolute;margin-left:473.65pt;margin-top:3.25pt;width:1.6pt;height:8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">
                <v:imagedata r:id="rId11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5858139</wp:posOffset>
                </wp:positionH>
                <wp:positionV relativeFrom="paragraph">
                  <wp:posOffset>-56601</wp:posOffset>
                </wp:positionV>
                <wp:extent cx="99360" cy="183960"/>
                <wp:effectExtent l="38100" t="38100" r="53340" b="4508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99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929C7" id="Ink 776" o:spid="_x0000_s1026" type="#_x0000_t75" style="position:absolute;margin-left:460.4pt;margin-top:-5.2pt;width:9.35pt;height:16.1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">
                <v:imagedata r:id="rId11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5794419</wp:posOffset>
                </wp:positionH>
                <wp:positionV relativeFrom="paragraph">
                  <wp:posOffset>33399</wp:posOffset>
                </wp:positionV>
                <wp:extent cx="6840" cy="74520"/>
                <wp:effectExtent l="57150" t="38100" r="50800" b="4000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68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5B5DF" id="Ink 774" o:spid="_x0000_s1026" type="#_x0000_t75" style="position:absolute;margin-left:455.5pt;margin-top:2.4pt;width:2.1pt;height:6.8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">
                <v:imagedata r:id="rId11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658699</wp:posOffset>
                </wp:positionH>
                <wp:positionV relativeFrom="paragraph">
                  <wp:posOffset>20439</wp:posOffset>
                </wp:positionV>
                <wp:extent cx="82440" cy="95400"/>
                <wp:effectExtent l="57150" t="38100" r="51435" b="3810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82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EA051" id="Ink 773" o:spid="_x0000_s1026" type="#_x0000_t75" style="position:absolute;margin-left:444.8pt;margin-top:1.25pt;width:8pt;height:8.6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">
                <v:imagedata r:id="rId11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520099</wp:posOffset>
                </wp:positionH>
                <wp:positionV relativeFrom="paragraph">
                  <wp:posOffset>22959</wp:posOffset>
                </wp:positionV>
                <wp:extent cx="98640" cy="186480"/>
                <wp:effectExtent l="38100" t="38100" r="15875" b="4254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986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6F61E" id="Ink 772" o:spid="_x0000_s1026" type="#_x0000_t75" style="position:absolute;margin-left:433.9pt;margin-top:1.2pt;width:9.1pt;height:16.1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">
                <v:imagedata r:id="rId11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378979</wp:posOffset>
                </wp:positionH>
                <wp:positionV relativeFrom="paragraph">
                  <wp:posOffset>24039</wp:posOffset>
                </wp:positionV>
                <wp:extent cx="81360" cy="93600"/>
                <wp:effectExtent l="57150" t="57150" r="52070" b="4000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81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C41F2" id="Ink 771" o:spid="_x0000_s1026" type="#_x0000_t75" style="position:absolute;margin-left:422.8pt;margin-top:1.25pt;width:7.7pt;height:8.7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">
                <v:imagedata r:id="rId11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055699</wp:posOffset>
                </wp:positionH>
                <wp:positionV relativeFrom="paragraph">
                  <wp:posOffset>29079</wp:posOffset>
                </wp:positionV>
                <wp:extent cx="84240" cy="119520"/>
                <wp:effectExtent l="57150" t="57150" r="49530" b="5207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84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C12D5" id="Ink 770" o:spid="_x0000_s1026" type="#_x0000_t75" style="position:absolute;margin-left:397.2pt;margin-top:1.6pt;width:8.3pt;height:10.9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">
                <v:imagedata r:id="rId11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4982259</wp:posOffset>
                </wp:positionH>
                <wp:positionV relativeFrom="paragraph">
                  <wp:posOffset>27279</wp:posOffset>
                </wp:positionV>
                <wp:extent cx="18360" cy="100440"/>
                <wp:effectExtent l="38100" t="38100" r="58420" b="5207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83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CB814" id="Ink 768" o:spid="_x0000_s1026" type="#_x0000_t75" style="position:absolute;margin-left:391.7pt;margin-top:1.45pt;width:3pt;height:9.2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">
                <v:imagedata r:id="rId11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620099</wp:posOffset>
                </wp:positionH>
                <wp:positionV relativeFrom="paragraph">
                  <wp:posOffset>75159</wp:posOffset>
                </wp:positionV>
                <wp:extent cx="98640" cy="5760"/>
                <wp:effectExtent l="38100" t="57150" r="53975" b="5143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98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B4A83" id="Ink 767" o:spid="_x0000_s1026" type="#_x0000_t75" style="position:absolute;margin-left:363.35pt;margin-top:5.1pt;width:9pt;height:2.1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">
                <v:imagedata r:id="rId11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4645299</wp:posOffset>
                </wp:positionH>
                <wp:positionV relativeFrom="paragraph">
                  <wp:posOffset>-52641</wp:posOffset>
                </wp:positionV>
                <wp:extent cx="28800" cy="209520"/>
                <wp:effectExtent l="38100" t="38100" r="47625" b="3873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288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B8891" id="Ink 766" o:spid="_x0000_s1026" type="#_x0000_t75" style="position:absolute;margin-left:365.5pt;margin-top:-4.4pt;width:3.35pt;height:17.4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">
                <v:imagedata r:id="rId11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4478259</wp:posOffset>
                </wp:positionH>
                <wp:positionV relativeFrom="paragraph">
                  <wp:posOffset>49599</wp:posOffset>
                </wp:positionV>
                <wp:extent cx="101520" cy="92160"/>
                <wp:effectExtent l="38100" t="57150" r="32385" b="4127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01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A5203" id="Ink 765" o:spid="_x0000_s1026" type="#_x0000_t75" style="position:absolute;margin-left:352.1pt;margin-top:3.25pt;width:9.1pt;height:8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">
                <v:imagedata r:id="rId11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372779</wp:posOffset>
                </wp:positionH>
                <wp:positionV relativeFrom="paragraph">
                  <wp:posOffset>28719</wp:posOffset>
                </wp:positionV>
                <wp:extent cx="720" cy="3600"/>
                <wp:effectExtent l="38100" t="38100" r="37465" b="3492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D7969" id="Ink 763" o:spid="_x0000_s1026" type="#_x0000_t75" style="position:absolute;margin-left:343.75pt;margin-top:1.85pt;width:1.15pt;height:1.3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">
                <v:imagedata r:id="rId11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377459</wp:posOffset>
                </wp:positionH>
                <wp:positionV relativeFrom="paragraph">
                  <wp:posOffset>78399</wp:posOffset>
                </wp:positionV>
                <wp:extent cx="6840" cy="62280"/>
                <wp:effectExtent l="38100" t="38100" r="50800" b="5207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68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705E3" id="Ink 762" o:spid="_x0000_s1026" type="#_x0000_t75" style="position:absolute;margin-left:344pt;margin-top:5.9pt;width:1.6pt;height:5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">
                <v:imagedata r:id="rId11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4263339</wp:posOffset>
                </wp:positionH>
                <wp:positionV relativeFrom="paragraph">
                  <wp:posOffset>39879</wp:posOffset>
                </wp:positionV>
                <wp:extent cx="59400" cy="91440"/>
                <wp:effectExtent l="38100" t="38100" r="36195" b="4191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59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BBFD2" id="Ink 761" o:spid="_x0000_s1026" type="#_x0000_t75" style="position:absolute;margin-left:335.45pt;margin-top:2.85pt;width:5.7pt;height:8.2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">
                <v:imagedata r:id="rId11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118619</wp:posOffset>
                </wp:positionH>
                <wp:positionV relativeFrom="paragraph">
                  <wp:posOffset>40239</wp:posOffset>
                </wp:positionV>
                <wp:extent cx="104400" cy="109440"/>
                <wp:effectExtent l="38100" t="38100" r="48260" b="4318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04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F1929" id="Ink 760" o:spid="_x0000_s1026" type="#_x0000_t75" style="position:absolute;margin-left:323.75pt;margin-top:2.45pt;width:9.4pt;height:10.0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">
                <v:imagedata r:id="rId11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4118259</wp:posOffset>
                </wp:positionH>
                <wp:positionV relativeFrom="paragraph">
                  <wp:posOffset>13599</wp:posOffset>
                </wp:positionV>
                <wp:extent cx="4680" cy="211680"/>
                <wp:effectExtent l="19050" t="38100" r="52705" b="3619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46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5E75D" id="Ink 759" o:spid="_x0000_s1026" type="#_x0000_t75" style="position:absolute;margin-left:323.9pt;margin-top:.55pt;width:1.4pt;height:17.6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">
                <v:imagedata r:id="rId11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3796059</wp:posOffset>
                </wp:positionH>
                <wp:positionV relativeFrom="paragraph">
                  <wp:posOffset>-20241</wp:posOffset>
                </wp:positionV>
                <wp:extent cx="122760" cy="132120"/>
                <wp:effectExtent l="57150" t="57150" r="48895" b="3937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22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39656" id="Ink 758" o:spid="_x0000_s1026" type="#_x0000_t75" style="position:absolute;margin-left:298.15pt;margin-top:-2.3pt;width:11.05pt;height:11.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">
                <v:imagedata r:id="rId11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3810819</wp:posOffset>
                </wp:positionH>
                <wp:positionV relativeFrom="paragraph">
                  <wp:posOffset>59679</wp:posOffset>
                </wp:positionV>
                <wp:extent cx="76680" cy="44640"/>
                <wp:effectExtent l="38100" t="38100" r="57150" b="5080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76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DC447" id="Ink 757" o:spid="_x0000_s1026" type="#_x0000_t75" style="position:absolute;margin-left:299.2pt;margin-top:4.35pt;width:7.45pt;height:4.7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">
                <v:imagedata r:id="rId11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3456579</wp:posOffset>
                </wp:positionH>
                <wp:positionV relativeFrom="paragraph">
                  <wp:posOffset>32679</wp:posOffset>
                </wp:positionV>
                <wp:extent cx="82800" cy="15840"/>
                <wp:effectExtent l="38100" t="38100" r="50800" b="4191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82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71AEF" id="Ink 756" o:spid="_x0000_s1026" type="#_x0000_t75" style="position:absolute;margin-left:271.6pt;margin-top:2.25pt;width:7.95pt;height:2.5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">
                <v:imagedata r:id="rId11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3496539</wp:posOffset>
                </wp:positionH>
                <wp:positionV relativeFrom="paragraph">
                  <wp:posOffset>-90081</wp:posOffset>
                </wp:positionV>
                <wp:extent cx="52560" cy="210960"/>
                <wp:effectExtent l="38100" t="38100" r="43180" b="5588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525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56711" id="Ink 755" o:spid="_x0000_s1026" type="#_x0000_t75" style="position:absolute;margin-left:274.6pt;margin-top:-7.8pt;width:5.55pt;height:17.9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">
                <v:imagedata r:id="rId11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3357939</wp:posOffset>
                </wp:positionH>
                <wp:positionV relativeFrom="paragraph">
                  <wp:posOffset>-55881</wp:posOffset>
                </wp:positionV>
                <wp:extent cx="11880" cy="155520"/>
                <wp:effectExtent l="57150" t="57150" r="45720" b="5461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11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421D0" id="Ink 754" o:spid="_x0000_s1026" type="#_x0000_t75" style="position:absolute;margin-left:263.55pt;margin-top:-5.2pt;width:2.55pt;height:13.8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">
                <v:imagedata r:id="rId1175" o:title=""/>
              </v:shape>
            </w:pict>
          </mc:Fallback>
        </mc:AlternateContent>
      </w:r>
      <w:r w:rsidR="00AB787D">
        <w:rPr>
          <w:rFonts w:ascii="Comic Sans MS" w:hAnsi="Comic Sans MS"/>
        </w:rPr>
        <w:t>Converse of the Perpendicular Bisector Theorem:  ________________________________________</w: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667299</wp:posOffset>
                </wp:positionH>
                <wp:positionV relativeFrom="paragraph">
                  <wp:posOffset>255739</wp:posOffset>
                </wp:positionV>
                <wp:extent cx="4680" cy="4320"/>
                <wp:effectExtent l="38100" t="38100" r="33655" b="3429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4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110DD" id="Ink 838" o:spid="_x0000_s1026" type="#_x0000_t75" style="position:absolute;margin-left:52.2pt;margin-top:19.8pt;width:1.4pt;height:1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">
                <v:imagedata r:id="rId11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6041379</wp:posOffset>
                </wp:positionH>
                <wp:positionV relativeFrom="paragraph">
                  <wp:posOffset>-31901</wp:posOffset>
                </wp:positionV>
                <wp:extent cx="203400" cy="190440"/>
                <wp:effectExtent l="38100" t="38100" r="25400" b="3873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2034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7A822" id="Ink 833" o:spid="_x0000_s1026" type="#_x0000_t75" style="position:absolute;margin-left:475.4pt;margin-top:-2.85pt;width:17.15pt;height:16.0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">
                <v:imagedata r:id="rId11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899179</wp:posOffset>
                </wp:positionH>
                <wp:positionV relativeFrom="paragraph">
                  <wp:posOffset>68179</wp:posOffset>
                </wp:positionV>
                <wp:extent cx="113400" cy="9000"/>
                <wp:effectExtent l="38100" t="57150" r="39370" b="4826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13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0C232" id="Ink 832" o:spid="_x0000_s1026" type="#_x0000_t75" style="position:absolute;margin-left:463.9pt;margin-top:4.7pt;width:10.25pt;height:2.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">
                <v:imagedata r:id="rId11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933379</wp:posOffset>
                </wp:positionH>
                <wp:positionV relativeFrom="paragraph">
                  <wp:posOffset>-2741</wp:posOffset>
                </wp:positionV>
                <wp:extent cx="18000" cy="158040"/>
                <wp:effectExtent l="38100" t="19050" r="39370" b="5207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80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D9A2F" id="Ink 831" o:spid="_x0000_s1026" type="#_x0000_t75" style="position:absolute;margin-left:466.95pt;margin-top:-.6pt;width:2.5pt;height:13.6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">
                <v:imagedata r:id="rId11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566539</wp:posOffset>
                </wp:positionH>
                <wp:positionV relativeFrom="paragraph">
                  <wp:posOffset>53419</wp:posOffset>
                </wp:positionV>
                <wp:extent cx="91800" cy="99360"/>
                <wp:effectExtent l="38100" t="38100" r="60960" b="5334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91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76011" id="Ink 830" o:spid="_x0000_s1026" type="#_x0000_t75" style="position:absolute;margin-left:437.5pt;margin-top:3.95pt;width:8.9pt;height:8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">
                <v:imagedata r:id="rId11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441259</wp:posOffset>
                </wp:positionH>
                <wp:positionV relativeFrom="paragraph">
                  <wp:posOffset>53779</wp:posOffset>
                </wp:positionV>
                <wp:extent cx="58680" cy="79560"/>
                <wp:effectExtent l="38100" t="19050" r="55880" b="5397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58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3B87A" id="Ink 829" o:spid="_x0000_s1026" type="#_x0000_t75" style="position:absolute;margin-left:427.7pt;margin-top:3.8pt;width:6.2pt;height:7.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">
                <v:imagedata r:id="rId11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155059</wp:posOffset>
                </wp:positionH>
                <wp:positionV relativeFrom="paragraph">
                  <wp:posOffset>37939</wp:posOffset>
                </wp:positionV>
                <wp:extent cx="60840" cy="93600"/>
                <wp:effectExtent l="38100" t="38100" r="53975" b="5905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60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CE716" id="Ink 828" o:spid="_x0000_s1026" type="#_x0000_t75" style="position:absolute;margin-left:404.95pt;margin-top:2.3pt;width:6.45pt;height:8.9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">
                <v:imagedata r:id="rId11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060739</wp:posOffset>
                </wp:positionH>
                <wp:positionV relativeFrom="paragraph">
                  <wp:posOffset>-1661</wp:posOffset>
                </wp:positionV>
                <wp:extent cx="1800" cy="5760"/>
                <wp:effectExtent l="19050" t="57150" r="55880" b="5143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73937" id="Ink 827" o:spid="_x0000_s1026" type="#_x0000_t75" style="position:absolute;margin-left:397.8pt;margin-top:-.8pt;width:1.75pt;height:1.7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">
                <v:imagedata r:id="rId11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041299</wp:posOffset>
                </wp:positionH>
                <wp:positionV relativeFrom="paragraph">
                  <wp:posOffset>59539</wp:posOffset>
                </wp:positionV>
                <wp:extent cx="6480" cy="78480"/>
                <wp:effectExtent l="38100" t="38100" r="50800" b="3619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64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AE4BD" id="Ink 826" o:spid="_x0000_s1026" type="#_x0000_t75" style="position:absolute;margin-left:396.6pt;margin-top:4.35pt;width:1.5pt;height:7.2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">
                <v:imagedata r:id="rId11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768059</wp:posOffset>
                </wp:positionH>
                <wp:positionV relativeFrom="paragraph">
                  <wp:posOffset>96259</wp:posOffset>
                </wp:positionV>
                <wp:extent cx="46080" cy="6120"/>
                <wp:effectExtent l="38100" t="38100" r="49530" b="5143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46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E665D" id="Ink 825" o:spid="_x0000_s1026" type="#_x0000_t75" style="position:absolute;margin-left:374.9pt;margin-top:6.95pt;width:5pt;height:2.1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">
                <v:imagedata r:id="rId11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775619</wp:posOffset>
                </wp:positionH>
                <wp:positionV relativeFrom="paragraph">
                  <wp:posOffset>-11741</wp:posOffset>
                </wp:positionV>
                <wp:extent cx="10800" cy="168480"/>
                <wp:effectExtent l="38100" t="38100" r="46355" b="4127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08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C78A7" id="Ink 824" o:spid="_x0000_s1026" type="#_x0000_t75" style="position:absolute;margin-left:375.8pt;margin-top:-1.2pt;width:1.95pt;height:14.3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">
                <v:imagedata r:id="rId11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674459</wp:posOffset>
                </wp:positionH>
                <wp:positionV relativeFrom="paragraph">
                  <wp:posOffset>12019</wp:posOffset>
                </wp:positionV>
                <wp:extent cx="12240" cy="3240"/>
                <wp:effectExtent l="38100" t="57150" r="45085" b="5397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2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552CF" id="Ink 823" o:spid="_x0000_s1026" type="#_x0000_t75" style="position:absolute;margin-left:367.7pt;margin-top:.15pt;width:2pt;height:1.7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">
                <v:imagedata r:id="rId11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677339</wp:posOffset>
                </wp:positionH>
                <wp:positionV relativeFrom="paragraph">
                  <wp:posOffset>76099</wp:posOffset>
                </wp:positionV>
                <wp:extent cx="4320" cy="85680"/>
                <wp:effectExtent l="57150" t="38100" r="53340" b="4826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4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E2644" id="Ink 822" o:spid="_x0000_s1026" type="#_x0000_t75" style="position:absolute;margin-left:367.3pt;margin-top:5.45pt;width:2.25pt;height:8.1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">
                <v:imagedata r:id="rId12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355499</wp:posOffset>
                </wp:positionH>
                <wp:positionV relativeFrom="paragraph">
                  <wp:posOffset>57739</wp:posOffset>
                </wp:positionV>
                <wp:extent cx="108360" cy="98280"/>
                <wp:effectExtent l="38100" t="38100" r="25400" b="3556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083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72405" id="Ink 821" o:spid="_x0000_s1026" type="#_x0000_t75" style="position:absolute;margin-left:342.5pt;margin-top:4.3pt;width:9.8pt;height:8.8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">
                <v:imagedata r:id="rId12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247139</wp:posOffset>
                </wp:positionH>
                <wp:positionV relativeFrom="paragraph">
                  <wp:posOffset>69259</wp:posOffset>
                </wp:positionV>
                <wp:extent cx="69840" cy="75600"/>
                <wp:effectExtent l="19050" t="57150" r="45085" b="5778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698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F3613" id="Ink 820" o:spid="_x0000_s1026" type="#_x0000_t75" style="position:absolute;margin-left:334.15pt;margin-top:4.7pt;width:6.45pt;height:7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">
                <v:imagedata r:id="rId12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126899</wp:posOffset>
                </wp:positionH>
                <wp:positionV relativeFrom="paragraph">
                  <wp:posOffset>-12101</wp:posOffset>
                </wp:positionV>
                <wp:extent cx="80280" cy="172800"/>
                <wp:effectExtent l="38100" t="38100" r="15240" b="5588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802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2BC72" id="Ink 819" o:spid="_x0000_s1026" type="#_x0000_t75" style="position:absolute;margin-left:324.35pt;margin-top:-1.5pt;width:7.55pt;height:14.9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">
                <v:imagedata r:id="rId12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985779</wp:posOffset>
                </wp:positionH>
                <wp:positionV relativeFrom="paragraph">
                  <wp:posOffset>74299</wp:posOffset>
                </wp:positionV>
                <wp:extent cx="109440" cy="13680"/>
                <wp:effectExtent l="38100" t="38100" r="43180" b="4381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09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9015A" id="Ink 818" o:spid="_x0000_s1026" type="#_x0000_t75" style="position:absolute;margin-left:313.35pt;margin-top:5.3pt;width:9.7pt;height:2.4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">
                <v:imagedata r:id="rId12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024299</wp:posOffset>
                </wp:positionH>
                <wp:positionV relativeFrom="paragraph">
                  <wp:posOffset>18859</wp:posOffset>
                </wp:positionV>
                <wp:extent cx="6120" cy="147960"/>
                <wp:effectExtent l="38100" t="38100" r="51435" b="4254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6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C3F4C" id="Ink 817" o:spid="_x0000_s1026" type="#_x0000_t75" style="position:absolute;margin-left:316.25pt;margin-top:.85pt;width:2.05pt;height:1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">
                <v:imagedata r:id="rId12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3782739</wp:posOffset>
                </wp:positionH>
                <wp:positionV relativeFrom="paragraph">
                  <wp:posOffset>129019</wp:posOffset>
                </wp:positionV>
                <wp:extent cx="10440" cy="80640"/>
                <wp:effectExtent l="57150" t="19050" r="46990" b="5334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0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0C5B3" id="Ink 816" o:spid="_x0000_s1026" type="#_x0000_t75" style="position:absolute;margin-left:297.05pt;margin-top:9.9pt;width:2.45pt;height:7.4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">
                <v:imagedata r:id="rId12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3613179</wp:posOffset>
                </wp:positionH>
                <wp:positionV relativeFrom="paragraph">
                  <wp:posOffset>59539</wp:posOffset>
                </wp:positionV>
                <wp:extent cx="101880" cy="1800"/>
                <wp:effectExtent l="38100" t="57150" r="50800" b="5588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01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98A5A" id="Ink 815" o:spid="_x0000_s1026" type="#_x0000_t75" style="position:absolute;margin-left:284.15pt;margin-top:3.7pt;width:9.15pt;height:2.3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">
                <v:imagedata r:id="rId12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3663579</wp:posOffset>
                </wp:positionH>
                <wp:positionV relativeFrom="paragraph">
                  <wp:posOffset>-35861</wp:posOffset>
                </wp:positionV>
                <wp:extent cx="6840" cy="183240"/>
                <wp:effectExtent l="57150" t="38100" r="50800" b="4572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68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A1D6A" id="Ink 814" o:spid="_x0000_s1026" type="#_x0000_t75" style="position:absolute;margin-left:287.55pt;margin-top:-3.1pt;width:2.1pt;height:15.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">
                <v:imagedata r:id="rId12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3540459</wp:posOffset>
                </wp:positionH>
                <wp:positionV relativeFrom="paragraph">
                  <wp:posOffset>53419</wp:posOffset>
                </wp:positionV>
                <wp:extent cx="70200" cy="84960"/>
                <wp:effectExtent l="38100" t="57150" r="44450" b="4889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70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97F18" id="Ink 813" o:spid="_x0000_s1026" type="#_x0000_t75" style="position:absolute;margin-left:277.95pt;margin-top:3.4pt;width:7.1pt;height:8.2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">
                <v:imagedata r:id="rId12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3433179</wp:posOffset>
                </wp:positionH>
                <wp:positionV relativeFrom="paragraph">
                  <wp:posOffset>42979</wp:posOffset>
                </wp:positionV>
                <wp:extent cx="75240" cy="91440"/>
                <wp:effectExtent l="19050" t="57150" r="39370" b="4191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5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A25D1" id="Ink 812" o:spid="_x0000_s1026" type="#_x0000_t75" style="position:absolute;margin-left:269.95pt;margin-top:2.65pt;width:6.95pt;height:8.8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">
                <v:imagedata r:id="rId12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253539</wp:posOffset>
                </wp:positionH>
                <wp:positionV relativeFrom="paragraph">
                  <wp:posOffset>33619</wp:posOffset>
                </wp:positionV>
                <wp:extent cx="132480" cy="109080"/>
                <wp:effectExtent l="57150" t="38100" r="39370" b="4381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32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C2035" id="Ink 811" o:spid="_x0000_s1026" type="#_x0000_t75" style="position:absolute;margin-left:255.55pt;margin-top:2.35pt;width:11.75pt;height:9.6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">
                <v:imagedata r:id="rId12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100899</wp:posOffset>
                </wp:positionH>
                <wp:positionV relativeFrom="paragraph">
                  <wp:posOffset>41899</wp:posOffset>
                </wp:positionV>
                <wp:extent cx="95400" cy="208080"/>
                <wp:effectExtent l="38100" t="57150" r="57150" b="4000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954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EBF33" id="Ink 810" o:spid="_x0000_s1026" type="#_x0000_t75" style="position:absolute;margin-left:243.55pt;margin-top:2.6pt;width:8.85pt;height:17.8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">
                <v:imagedata r:id="rId12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020259</wp:posOffset>
                </wp:positionH>
                <wp:positionV relativeFrom="paragraph">
                  <wp:posOffset>49459</wp:posOffset>
                </wp:positionV>
                <wp:extent cx="80640" cy="93960"/>
                <wp:effectExtent l="19050" t="38100" r="34290" b="5905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80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C52BA" id="Ink 809" o:spid="_x0000_s1026" type="#_x0000_t75" style="position:absolute;margin-left:237.55pt;margin-top:3.15pt;width:7.25pt;height:8.9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">
                <v:imagedata r:id="rId12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2919819</wp:posOffset>
                </wp:positionH>
                <wp:positionV relativeFrom="paragraph">
                  <wp:posOffset>13459</wp:posOffset>
                </wp:positionV>
                <wp:extent cx="90000" cy="144360"/>
                <wp:effectExtent l="57150" t="38100" r="43815" b="4635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900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2F5EF" id="Ink 808" o:spid="_x0000_s1026" type="#_x0000_t75" style="position:absolute;margin-left:229.25pt;margin-top:.45pt;width:8.15pt;height:12.7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">
                <v:imagedata r:id="rId12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587539</wp:posOffset>
                </wp:positionH>
                <wp:positionV relativeFrom="paragraph">
                  <wp:posOffset>38659</wp:posOffset>
                </wp:positionV>
                <wp:extent cx="108360" cy="95760"/>
                <wp:effectExtent l="38100" t="38100" r="25400" b="5715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08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2E684" id="Ink 807" o:spid="_x0000_s1026" type="#_x0000_t75" style="position:absolute;margin-left:202.9pt;margin-top:2.25pt;width:10.15pt;height:9.2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">
                <v:imagedata r:id="rId12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359299</wp:posOffset>
                </wp:positionH>
                <wp:positionV relativeFrom="paragraph">
                  <wp:posOffset>48739</wp:posOffset>
                </wp:positionV>
                <wp:extent cx="70560" cy="14040"/>
                <wp:effectExtent l="38100" t="38100" r="43815" b="4318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70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6B5BA" id="Ink 806" o:spid="_x0000_s1026" type="#_x0000_t75" style="position:absolute;margin-left:185.3pt;margin-top:3.6pt;width:6.75pt;height:2.1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">
                <v:imagedata r:id="rId12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2389179</wp:posOffset>
                </wp:positionH>
                <wp:positionV relativeFrom="paragraph">
                  <wp:posOffset>-45941</wp:posOffset>
                </wp:positionV>
                <wp:extent cx="43920" cy="183960"/>
                <wp:effectExtent l="38100" t="38100" r="51435" b="4508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439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A4828" id="Ink 805" o:spid="_x0000_s1026" type="#_x0000_t75" style="position:absolute;margin-left:187.3pt;margin-top:-4.3pt;width:4.55pt;height:15.8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">
                <v:imagedata r:id="rId12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260659</wp:posOffset>
                </wp:positionH>
                <wp:positionV relativeFrom="paragraph">
                  <wp:posOffset>49819</wp:posOffset>
                </wp:positionV>
                <wp:extent cx="32760" cy="87120"/>
                <wp:effectExtent l="38100" t="57150" r="43815" b="4635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327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8F092" id="Ink 804" o:spid="_x0000_s1026" type="#_x0000_t75" style="position:absolute;margin-left:177.25pt;margin-top:3.2pt;width:4.2pt;height:8.3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">
                <v:imagedata r:id="rId12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010099</wp:posOffset>
                </wp:positionH>
                <wp:positionV relativeFrom="paragraph">
                  <wp:posOffset>27499</wp:posOffset>
                </wp:positionV>
                <wp:extent cx="47520" cy="105120"/>
                <wp:effectExtent l="57150" t="38100" r="48260" b="4762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47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65941" id="Ink 803" o:spid="_x0000_s1026" type="#_x0000_t75" style="position:absolute;margin-left:157.45pt;margin-top:1.45pt;width:4.9pt;height:9.8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">
                <v:imagedata r:id="rId12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1894179</wp:posOffset>
                </wp:positionH>
                <wp:positionV relativeFrom="paragraph">
                  <wp:posOffset>56659</wp:posOffset>
                </wp:positionV>
                <wp:extent cx="58320" cy="7560"/>
                <wp:effectExtent l="38100" t="57150" r="56515" b="5016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58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64B27" id="Ink 802" o:spid="_x0000_s1026" type="#_x0000_t75" style="position:absolute;margin-left:148.5pt;margin-top:3.7pt;width:5.95pt;height:2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">
                <v:imagedata r:id="rId12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1930539</wp:posOffset>
                </wp:positionH>
                <wp:positionV relativeFrom="paragraph">
                  <wp:posOffset>-6701</wp:posOffset>
                </wp:positionV>
                <wp:extent cx="2880" cy="148680"/>
                <wp:effectExtent l="57150" t="38100" r="54610" b="4191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2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0E2FB" id="Ink 801" o:spid="_x0000_s1026" type="#_x0000_t75" style="position:absolute;margin-left:151.3pt;margin-top:-.9pt;width:1.6pt;height:12.6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">
                <v:imagedata r:id="rId12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781139</wp:posOffset>
                </wp:positionH>
                <wp:positionV relativeFrom="paragraph">
                  <wp:posOffset>70699</wp:posOffset>
                </wp:positionV>
                <wp:extent cx="93960" cy="79920"/>
                <wp:effectExtent l="57150" t="57150" r="20955" b="5397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93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4EA93" id="Ink 800" o:spid="_x0000_s1026" type="#_x0000_t75" style="position:absolute;margin-left:139.6pt;margin-top:4.8pt;width:8.7pt;height:7.7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">
                <v:imagedata r:id="rId12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735419</wp:posOffset>
                </wp:positionH>
                <wp:positionV relativeFrom="paragraph">
                  <wp:posOffset>9859</wp:posOffset>
                </wp:positionV>
                <wp:extent cx="1800" cy="12240"/>
                <wp:effectExtent l="38100" t="38100" r="55880" b="4508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763BF" id="Ink 799" o:spid="_x0000_s1026" type="#_x0000_t75" style="position:absolute;margin-left:135.8pt;margin-top:.55pt;width:1.7pt;height:1.8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">
                <v:imagedata r:id="rId12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729299</wp:posOffset>
                </wp:positionH>
                <wp:positionV relativeFrom="paragraph">
                  <wp:posOffset>65659</wp:posOffset>
                </wp:positionV>
                <wp:extent cx="9360" cy="79560"/>
                <wp:effectExtent l="38100" t="38100" r="48260" b="3492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93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5D0A8" id="Ink 798" o:spid="_x0000_s1026" type="#_x0000_t75" style="position:absolute;margin-left:135.9pt;margin-top:4.9pt;width:1.8pt;height:7.2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">
                <v:imagedata r:id="rId12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634979</wp:posOffset>
                </wp:positionH>
                <wp:positionV relativeFrom="paragraph">
                  <wp:posOffset>44419</wp:posOffset>
                </wp:positionV>
                <wp:extent cx="50400" cy="104760"/>
                <wp:effectExtent l="57150" t="38100" r="45085" b="4826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50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062E8" id="Ink 797" o:spid="_x0000_s1026" type="#_x0000_t75" style="position:absolute;margin-left:128.05pt;margin-top:3.25pt;width:5.45pt;height:9.3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">
                <v:imagedata r:id="rId12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491699</wp:posOffset>
                </wp:positionH>
                <wp:positionV relativeFrom="paragraph">
                  <wp:posOffset>64579</wp:posOffset>
                </wp:positionV>
                <wp:extent cx="98640" cy="195120"/>
                <wp:effectExtent l="38100" t="57150" r="34925" b="5270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986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FE074" id="Ink 796" o:spid="_x0000_s1026" type="#_x0000_t75" style="position:absolute;margin-left:116.85pt;margin-top:4.4pt;width:9.05pt;height:16.6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">
                <v:imagedata r:id="rId12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285419</wp:posOffset>
                </wp:positionH>
                <wp:positionV relativeFrom="paragraph">
                  <wp:posOffset>-23981</wp:posOffset>
                </wp:positionV>
                <wp:extent cx="165960" cy="173520"/>
                <wp:effectExtent l="38100" t="38100" r="43815" b="5524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659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ED6A3" id="Ink 795" o:spid="_x0000_s1026" type="#_x0000_t75" style="position:absolute;margin-left:100.75pt;margin-top:-2.5pt;width:14.1pt;height:14.9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">
                <v:imagedata r:id="rId12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178499</wp:posOffset>
                </wp:positionH>
                <wp:positionV relativeFrom="paragraph">
                  <wp:posOffset>50539</wp:posOffset>
                </wp:positionV>
                <wp:extent cx="67680" cy="85680"/>
                <wp:effectExtent l="38100" t="57150" r="46990" b="4826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67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FBE79" id="Ink 794" o:spid="_x0000_s1026" type="#_x0000_t75" style="position:absolute;margin-left:92.05pt;margin-top:3.3pt;width:6.75pt;height:8.2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">
                <v:imagedata r:id="rId12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911739</wp:posOffset>
                </wp:positionH>
                <wp:positionV relativeFrom="paragraph">
                  <wp:posOffset>49099</wp:posOffset>
                </wp:positionV>
                <wp:extent cx="77400" cy="84240"/>
                <wp:effectExtent l="19050" t="57150" r="37465" b="4953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77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EDFCB" id="Ink 793" o:spid="_x0000_s1026" type="#_x0000_t75" style="position:absolute;margin-left:71.55pt;margin-top:3.1pt;width:7.15pt;height:8.3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">
                <v:imagedata r:id="rId12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832179</wp:posOffset>
                </wp:positionH>
                <wp:positionV relativeFrom="paragraph">
                  <wp:posOffset>-40901</wp:posOffset>
                </wp:positionV>
                <wp:extent cx="61200" cy="180720"/>
                <wp:effectExtent l="38100" t="38100" r="53340" b="4826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612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34088" id="Ink 792" o:spid="_x0000_s1026" type="#_x0000_t75" style="position:absolute;margin-left:65.05pt;margin-top:-3.7pt;width:5.95pt;height:15.5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">
                <v:imagedata r:id="rId12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703299</wp:posOffset>
                </wp:positionH>
                <wp:positionV relativeFrom="paragraph">
                  <wp:posOffset>68179</wp:posOffset>
                </wp:positionV>
                <wp:extent cx="128880" cy="19800"/>
                <wp:effectExtent l="38100" t="38100" r="43180" b="3746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28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78523" id="Ink 791" o:spid="_x0000_s1026" type="#_x0000_t75" style="position:absolute;margin-left:55.05pt;margin-top:4.75pt;width:11.2pt;height:2.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">
                <v:imagedata r:id="rId12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759459</wp:posOffset>
                </wp:positionH>
                <wp:positionV relativeFrom="paragraph">
                  <wp:posOffset>-16421</wp:posOffset>
                </wp:positionV>
                <wp:extent cx="3240" cy="155520"/>
                <wp:effectExtent l="38100" t="19050" r="53975" b="5461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32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F665A" id="Ink 790" o:spid="_x0000_s1026" type="#_x0000_t75" style="position:absolute;margin-left:59.2pt;margin-top:-1.95pt;width:1.65pt;height:13.6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">
                <v:imagedata r:id="rId12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12699</wp:posOffset>
                </wp:positionH>
                <wp:positionV relativeFrom="paragraph">
                  <wp:posOffset>48019</wp:posOffset>
                </wp:positionV>
                <wp:extent cx="183240" cy="106920"/>
                <wp:effectExtent l="38100" t="38100" r="26670" b="4572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832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74E95" id="Ink 789" o:spid="_x0000_s1026" type="#_x0000_t75" style="position:absolute;margin-left:24.35pt;margin-top:3pt;width:15.4pt;height:10.0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">
                <v:imagedata r:id="rId12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242499</wp:posOffset>
                </wp:positionH>
                <wp:positionV relativeFrom="paragraph">
                  <wp:posOffset>78619</wp:posOffset>
                </wp:positionV>
                <wp:extent cx="42120" cy="96480"/>
                <wp:effectExtent l="57150" t="38100" r="53340" b="3746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42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5E29C" id="Ink 788" o:spid="_x0000_s1026" type="#_x0000_t75" style="position:absolute;margin-left:18.4pt;margin-top:5.85pt;width:4.85pt;height:8.8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">
                <v:imagedata r:id="rId12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4059</wp:posOffset>
                </wp:positionH>
                <wp:positionV relativeFrom="paragraph">
                  <wp:posOffset>47659</wp:posOffset>
                </wp:positionV>
                <wp:extent cx="184680" cy="113040"/>
                <wp:effectExtent l="0" t="38100" r="44450" b="3937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84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CFC52" id="Ink 787" o:spid="_x0000_s1026" type="#_x0000_t75" style="position:absolute;margin-left:2.2pt;margin-top:3.1pt;width:15.65pt;height:10.3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">
                <v:imagedata r:id="rId12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52419</wp:posOffset>
                </wp:positionH>
                <wp:positionV relativeFrom="paragraph">
                  <wp:posOffset>-70061</wp:posOffset>
                </wp:positionV>
                <wp:extent cx="92160" cy="222480"/>
                <wp:effectExtent l="38100" t="38100" r="22225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921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8A53F" id="Ink 786" o:spid="_x0000_s1026" type="#_x0000_t75" style="position:absolute;margin-left:3.4pt;margin-top:-6.25pt;width:8.25pt;height:18.9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">
                <v:imagedata r:id="rId1273" o:title=""/>
              </v:shape>
            </w:pict>
          </mc:Fallback>
        </mc:AlternateContent>
      </w:r>
      <w:r w:rsidR="00AB787D">
        <w:rPr>
          <w:rFonts w:ascii="Comic Sans MS" w:hAnsi="Comic Sans MS"/>
        </w:rPr>
        <w:t>______________________________________________________________________________</w: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1295139</wp:posOffset>
                </wp:positionH>
                <wp:positionV relativeFrom="paragraph">
                  <wp:posOffset>77759</wp:posOffset>
                </wp:positionV>
                <wp:extent cx="4320" cy="3240"/>
                <wp:effectExtent l="57150" t="57150" r="53340" b="5397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0CD10" id="Ink 845" o:spid="_x0000_s1026" type="#_x0000_t75" style="position:absolute;margin-left:101.05pt;margin-top:5.2pt;width:2pt;height:1.8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">
                <v:imagedata r:id="rId12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1188579</wp:posOffset>
                </wp:positionH>
                <wp:positionV relativeFrom="paragraph">
                  <wp:posOffset>-5761</wp:posOffset>
                </wp:positionV>
                <wp:extent cx="94680" cy="97200"/>
                <wp:effectExtent l="38100" t="38100" r="38735" b="5524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946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3C43A" id="Ink 844" o:spid="_x0000_s1026" type="#_x0000_t75" style="position:absolute;margin-left:93.2pt;margin-top:-1.3pt;width:8.6pt;height:9.3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">
                <v:imagedata r:id="rId12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1003179</wp:posOffset>
                </wp:positionH>
                <wp:positionV relativeFrom="paragraph">
                  <wp:posOffset>23759</wp:posOffset>
                </wp:positionV>
                <wp:extent cx="163080" cy="73080"/>
                <wp:effectExtent l="38100" t="38100" r="46990" b="4127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630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7607C" id="Ink 843" o:spid="_x0000_s1026" type="#_x0000_t75" style="position:absolute;margin-left:78.55pt;margin-top:1.1pt;width:14.15pt;height:7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">
                <v:imagedata r:id="rId12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028379</wp:posOffset>
                </wp:positionH>
                <wp:positionV relativeFrom="paragraph">
                  <wp:posOffset>-58321</wp:posOffset>
                </wp:positionV>
                <wp:extent cx="14760" cy="153360"/>
                <wp:effectExtent l="38100" t="38100" r="42545" b="3746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4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90C78" id="Ink 842" o:spid="_x0000_s1026" type="#_x0000_t75" style="position:absolute;margin-left:80.7pt;margin-top:-4.9pt;width:2.2pt;height:13.1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">
                <v:imagedata r:id="rId12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909939</wp:posOffset>
                </wp:positionH>
                <wp:positionV relativeFrom="paragraph">
                  <wp:posOffset>7199</wp:posOffset>
                </wp:positionV>
                <wp:extent cx="48960" cy="96840"/>
                <wp:effectExtent l="57150" t="38100" r="46355" b="5588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48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F08B1" id="Ink 841" o:spid="_x0000_s1026" type="#_x0000_t75" style="position:absolute;margin-left:70.8pt;margin-top:-.1pt;width:5.35pt;height:9.1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">
                <v:imagedata r:id="rId12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806619</wp:posOffset>
                </wp:positionH>
                <wp:positionV relativeFrom="paragraph">
                  <wp:posOffset>6479</wp:posOffset>
                </wp:positionV>
                <wp:extent cx="66960" cy="90360"/>
                <wp:effectExtent l="38100" t="57150" r="47625" b="4318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669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B6699" id="Ink 840" o:spid="_x0000_s1026" type="#_x0000_t75" style="position:absolute;margin-left:63.25pt;margin-top:-.3pt;width:6.2pt;height:8.6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">
                <v:imagedata r:id="rId12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733179</wp:posOffset>
                </wp:positionH>
                <wp:positionV relativeFrom="paragraph">
                  <wp:posOffset>-2521</wp:posOffset>
                </wp:positionV>
                <wp:extent cx="59400" cy="105120"/>
                <wp:effectExtent l="38100" t="38100" r="55245" b="4762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59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497A6" id="Ink 839" o:spid="_x0000_s1026" type="#_x0000_t75" style="position:absolute;margin-left:57.05pt;margin-top:-.7pt;width:6.1pt;height:9.6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">
                <v:imagedata r:id="rId12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670539</wp:posOffset>
                </wp:positionH>
                <wp:positionV relativeFrom="paragraph">
                  <wp:posOffset>3239</wp:posOffset>
                </wp:positionV>
                <wp:extent cx="8280" cy="90360"/>
                <wp:effectExtent l="38100" t="38100" r="48895" b="4318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8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C94C7" id="Ink 837" o:spid="_x0000_s1026" type="#_x0000_t75" style="position:absolute;margin-left:52.3pt;margin-top:-.05pt;width:1.85pt;height:8.1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">
                <v:imagedata r:id="rId12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34819</wp:posOffset>
                </wp:positionH>
                <wp:positionV relativeFrom="paragraph">
                  <wp:posOffset>-75241</wp:posOffset>
                </wp:positionV>
                <wp:extent cx="84960" cy="174960"/>
                <wp:effectExtent l="38100" t="38100" r="29845" b="5397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849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7646" id="Ink 836" o:spid="_x0000_s1026" type="#_x0000_t75" style="position:absolute;margin-left:41.5pt;margin-top:-6.45pt;width:8.05pt;height:15.1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">
                <v:imagedata r:id="rId12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41979</wp:posOffset>
                </wp:positionH>
                <wp:positionV relativeFrom="paragraph">
                  <wp:posOffset>102599</wp:posOffset>
                </wp:positionV>
                <wp:extent cx="201600" cy="11160"/>
                <wp:effectExtent l="19050" t="57150" r="46355" b="4635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201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E9A3A" id="Ink 835" o:spid="_x0000_s1026" type="#_x0000_t75" style="position:absolute;margin-left:2.75pt;margin-top:7.25pt;width:17.2pt;height:2.6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">
                <v:imagedata r:id="rId12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131979</wp:posOffset>
                </wp:positionH>
                <wp:positionV relativeFrom="paragraph">
                  <wp:posOffset>-59761</wp:posOffset>
                </wp:positionV>
                <wp:extent cx="2520" cy="148320"/>
                <wp:effectExtent l="57150" t="38100" r="55245" b="4254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5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5FD4A" id="Ink 834" o:spid="_x0000_s1026" type="#_x0000_t75" style="position:absolute;margin-left:9.15pt;margin-top:-5.45pt;width:2.65pt;height:13.1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">
                <v:imagedata r:id="rId1295" o:title=""/>
              </v:shape>
            </w:pict>
          </mc:Fallback>
        </mc:AlternateContent>
      </w:r>
    </w:p>
    <w:p w:rsidR="00AB787D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427859</wp:posOffset>
                </wp:positionH>
                <wp:positionV relativeFrom="paragraph">
                  <wp:posOffset>222047</wp:posOffset>
                </wp:positionV>
                <wp:extent cx="55800" cy="61560"/>
                <wp:effectExtent l="38100" t="38100" r="59055" b="5334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55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1E903" id="Ink 847" o:spid="_x0000_s1026" type="#_x0000_t75" style="position:absolute;margin-left:347.8pt;margin-top:16.6pt;width:6.3pt;height:6.8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">
                <v:imagedata r:id="rId12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-414501</wp:posOffset>
                </wp:positionH>
                <wp:positionV relativeFrom="paragraph">
                  <wp:posOffset>224567</wp:posOffset>
                </wp:positionV>
                <wp:extent cx="360" cy="360"/>
                <wp:effectExtent l="57150" t="57150" r="57150" b="5715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B42AB" id="Ink 846" o:spid="_x0000_s1026" type="#_x0000_t75" style="position:absolute;margin-left:-33.6pt;margin-top:16.75pt;width:1.95pt;height:1.9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">
                <v:imagedata r:id="rId1299" o:title=""/>
              </v:shape>
            </w:pict>
          </mc:Fallback>
        </mc:AlternateContent>
      </w:r>
      <w:r w:rsidR="00AB787D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7A39B5A" wp14:editId="0A8BC78E">
                <wp:simplePos x="0" y="0"/>
                <wp:positionH relativeFrom="column">
                  <wp:posOffset>3632200</wp:posOffset>
                </wp:positionH>
                <wp:positionV relativeFrom="paragraph">
                  <wp:posOffset>88265</wp:posOffset>
                </wp:positionV>
                <wp:extent cx="1689100" cy="1720850"/>
                <wp:effectExtent l="0" t="0" r="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9100" cy="1720850"/>
                          <a:chOff x="0" y="0"/>
                          <a:chExt cx="1689100" cy="1720850"/>
                        </a:xfrm>
                      </wpg:grpSpPr>
                      <wps:wsp>
                        <wps:cNvPr id="8" name="Isosceles Triangle 8"/>
                        <wps:cNvSpPr/>
                        <wps:spPr>
                          <a:xfrm>
                            <a:off x="184150" y="152400"/>
                            <a:ext cx="1276350" cy="1301750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4700" y="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AB787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9065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AB787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365250" y="136525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AB787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0" y="1371600"/>
                            <a:ext cx="32385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4D97" w:rsidRPr="000633EC" w:rsidRDefault="00884D97" w:rsidP="00AB787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819150" y="165100"/>
                            <a:ext cx="19050" cy="1276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A39B5A" id="Group 7" o:spid="_x0000_s1033" style="position:absolute;margin-left:286pt;margin-top:6.95pt;width:133pt;height:135.5pt;z-index:251670528" coordsize="16891,1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">
                <v:shape id="Isosceles Triangle 8" o:spid="_x0000_s1034" type="#_x0000_t5" style="position:absolute;left:1841;top:1524;width:12764;height:130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LjOcAA&#10;AADaAAAADwAAAGRycy9kb3ducmV2LnhtbERPy4rCMBTdC/5DuII7TZXxQTWKOAjCuPG1cHdtrm21&#10;uSlNtB2/frIYcHk47/myMYV4UeVyywoG/QgEcWJ1zqmC03HTm4JwHlljYZkU/JKD5aLdmmOsbc17&#10;eh18KkIIuxgVZN6XsZQuycig69uSOHA3Wxn0AVap1BXWIdwUchhFY2kw59CQYUnrjJLH4WkUyOdk&#10;/3ajn8muHo3l17U+f98vG6W6nWY1A+Gp8R/xv3urFYSt4Uq4AX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7LjOcAAAADaAAAADwAAAAAAAAAAAAAAAACYAgAAZHJzL2Rvd25y&#10;ZXYueG1sUEsFBgAAAAAEAAQA9QAAAIUDAAAAAA==&#10;" filled="f" strokecolor="black [3213]" strokeweight="1pt"/>
                <v:shape id="_x0000_s1035" type="#_x0000_t202" style="position:absolute;left:7747;width:3238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884D97" w:rsidRPr="000633EC" w:rsidRDefault="00884D97" w:rsidP="00AB787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shape id="Text Box 10" o:spid="_x0000_s1036" type="#_x0000_t202" style="position:absolute;top:13906;width:3238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884D97" w:rsidRPr="000633EC" w:rsidRDefault="00884D97" w:rsidP="00AB787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  <v:shape id="Text Box 11" o:spid="_x0000_s1037" type="#_x0000_t202" style="position:absolute;left:13652;top:13652;width:3239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84D97" w:rsidRPr="000633EC" w:rsidRDefault="00884D97" w:rsidP="00AB787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shape id="Text Box 12" o:spid="_x0000_s1038" type="#_x0000_t202" style="position:absolute;left:7175;top:13716;width:3239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884D97" w:rsidRPr="000633EC" w:rsidRDefault="00884D97" w:rsidP="00AB787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G</w:t>
                        </w:r>
                      </w:p>
                    </w:txbxContent>
                  </v:textbox>
                </v:shape>
                <v:line id="Straight Connector 13" o:spid="_x0000_s1039" style="position:absolute;visibility:visible;mso-wrap-style:square" from="8191,1651" to="8382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PhxMIAAADbAAAADwAAAGRycy9kb3ducmV2LnhtbERP32vCMBB+H/g/hBP2MmzqhKG1UUQ2&#10;GGxMrcHnoznbYnMpTabdf78MBr7dx/fz8vVgW3Gl3jeOFUyTFARx6UzDlQJ9fJvMQfiAbLB1TAp+&#10;yMN6NXrIMTPuxge6FqESMYR9hgrqELpMSl/WZNEnriOO3Nn1FkOEfSVNj7cYblv5nKYv0mLDsaHG&#10;jrY1lZfi2yr40IvT02w319oeiy/c6+Z197lV6nE8bJYgAg3hLv53v5s4fwZ/v8QD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PhxMIAAADbAAAADwAAAAAAAAAAAAAA&#10;AAChAgAAZHJzL2Rvd25yZXYueG1sUEsFBgAAAAAEAAQA+QAAAJADAAAAAA==&#10;" strokecolor="black [3200]" strokeweight=".5pt">
                  <v:stroke joinstyle="miter"/>
                </v:line>
              </v:group>
            </w:pict>
          </mc:Fallback>
        </mc:AlternateContent>
      </w:r>
      <w:r w:rsidR="00AB787D">
        <w:rPr>
          <w:rFonts w:ascii="Comic Sans MS" w:hAnsi="Comic Sans MS"/>
        </w:rPr>
        <w:t xml:space="preserve">Ex 1:  </w:t>
      </w:r>
      <w:r w:rsidR="00AB787D" w:rsidRPr="00AB787D">
        <w:rPr>
          <w:rFonts w:ascii="Comic Sans MS" w:hAnsi="Comic Sans MS"/>
          <w:position w:val="-6"/>
        </w:rPr>
        <w:object w:dxaOrig="380" w:dyaOrig="340">
          <v:shape id="_x0000_i1028" type="#_x0000_t75" style="width:18.8pt;height:16.7pt" o:ole="">
            <v:imagedata r:id="rId1300" o:title=""/>
          </v:shape>
          <o:OLEObject Type="Embed" ProgID="Equation.DSMT4" ShapeID="_x0000_i1028" DrawAspect="Content" ObjectID="_1509789317" r:id="rId1301"/>
        </w:object>
      </w:r>
      <w:r w:rsidR="00AB787D">
        <w:rPr>
          <w:rFonts w:ascii="Comic Sans MS" w:hAnsi="Comic Sans MS"/>
        </w:rPr>
        <w:t xml:space="preserve"> is a perpendicular bisector.  Find DS</w:t>
      </w:r>
    </w:p>
    <w:p w:rsidR="000633EC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1171659</wp:posOffset>
                </wp:positionH>
                <wp:positionV relativeFrom="paragraph">
                  <wp:posOffset>6912</wp:posOffset>
                </wp:positionV>
                <wp:extent cx="273240" cy="5400"/>
                <wp:effectExtent l="38100" t="57150" r="50800" b="5207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273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519C4" id="Ink 859" o:spid="_x0000_s1026" type="#_x0000_t75" style="position:absolute;margin-left:92pt;margin-top:-.35pt;width:22.7pt;height:2.4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">
                <v:imagedata r:id="rId1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1331499</wp:posOffset>
                </wp:positionH>
                <wp:positionV relativeFrom="paragraph">
                  <wp:posOffset>47952</wp:posOffset>
                </wp:positionV>
                <wp:extent cx="105840" cy="162000"/>
                <wp:effectExtent l="38100" t="57150" r="27940" b="4762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058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22062" id="Ink 858" o:spid="_x0000_s1026" type="#_x0000_t75" style="position:absolute;margin-left:103.9pt;margin-top:3.1pt;width:10.1pt;height:14.3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">
                <v:imagedata r:id="rId1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1155459</wp:posOffset>
                </wp:positionH>
                <wp:positionV relativeFrom="paragraph">
                  <wp:posOffset>54072</wp:posOffset>
                </wp:positionV>
                <wp:extent cx="133920" cy="164880"/>
                <wp:effectExtent l="19050" t="38100" r="19050" b="4508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339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250EC" id="Ink 857" o:spid="_x0000_s1026" type="#_x0000_t75" style="position:absolute;margin-left:90.3pt;margin-top:3.95pt;width:12.1pt;height:14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">
                <v:imagedata r:id="rId1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875379</wp:posOffset>
                </wp:positionH>
                <wp:positionV relativeFrom="paragraph">
                  <wp:posOffset>187272</wp:posOffset>
                </wp:positionV>
                <wp:extent cx="71280" cy="10800"/>
                <wp:effectExtent l="38100" t="38100" r="43180" b="4635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71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80AA6" id="Ink 856" o:spid="_x0000_s1026" type="#_x0000_t75" style="position:absolute;margin-left:68.65pt;margin-top:14.45pt;width:6.75pt;height:2.0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">
                <v:imagedata r:id="rId13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865659</wp:posOffset>
                </wp:positionH>
                <wp:positionV relativeFrom="paragraph">
                  <wp:posOffset>140832</wp:posOffset>
                </wp:positionV>
                <wp:extent cx="84960" cy="14400"/>
                <wp:effectExtent l="38100" t="38100" r="48895" b="4318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84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164E2" id="Ink 855" o:spid="_x0000_s1026" type="#_x0000_t75" style="position:absolute;margin-left:67.6pt;margin-top:10.85pt;width:8.1pt;height:2.3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">
                <v:imagedata r:id="rId13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840099</wp:posOffset>
                </wp:positionH>
                <wp:positionV relativeFrom="paragraph">
                  <wp:posOffset>45072</wp:posOffset>
                </wp:positionV>
                <wp:extent cx="121320" cy="57960"/>
                <wp:effectExtent l="57150" t="38100" r="50165" b="5651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213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91882" id="Ink 854" o:spid="_x0000_s1026" type="#_x0000_t75" style="position:absolute;margin-left:65.35pt;margin-top:2.65pt;width:11.05pt;height:5.8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">
                <v:imagedata r:id="rId13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377859</wp:posOffset>
                </wp:positionH>
                <wp:positionV relativeFrom="paragraph">
                  <wp:posOffset>-288</wp:posOffset>
                </wp:positionV>
                <wp:extent cx="311760" cy="12960"/>
                <wp:effectExtent l="57150" t="57150" r="50800" b="4445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311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DB664" id="Ink 853" o:spid="_x0000_s1026" type="#_x0000_t75" style="position:absolute;margin-left:29.1pt;margin-top:-.8pt;width:26pt;height:2.6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">
                <v:imagedata r:id="rId13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76579</wp:posOffset>
                </wp:positionH>
                <wp:positionV relativeFrom="paragraph">
                  <wp:posOffset>76392</wp:posOffset>
                </wp:positionV>
                <wp:extent cx="90000" cy="124560"/>
                <wp:effectExtent l="38100" t="38100" r="24765" b="4699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90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F66DD" id="Ink 852" o:spid="_x0000_s1026" type="#_x0000_t75" style="position:absolute;margin-left:44.55pt;margin-top:5.45pt;width:8.85pt;height:11.2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">
                <v:imagedata r:id="rId13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383259</wp:posOffset>
                </wp:positionH>
                <wp:positionV relativeFrom="paragraph">
                  <wp:posOffset>76392</wp:posOffset>
                </wp:positionV>
                <wp:extent cx="127440" cy="149760"/>
                <wp:effectExtent l="57150" t="38100" r="25400" b="6032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274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DA9C3" id="Ink 851" o:spid="_x0000_s1026" type="#_x0000_t75" style="position:absolute;margin-left:29.45pt;margin-top:5.25pt;width:11.7pt;height:13.4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">
                <v:imagedata r:id="rId13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390099</wp:posOffset>
                </wp:positionH>
                <wp:positionV relativeFrom="paragraph">
                  <wp:posOffset>71352</wp:posOffset>
                </wp:positionV>
                <wp:extent cx="5040" cy="133200"/>
                <wp:effectExtent l="57150" t="38100" r="52705" b="3873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50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CE4F6" id="Ink 850" o:spid="_x0000_s1026" type="#_x0000_t75" style="position:absolute;margin-left:29.75pt;margin-top:5.05pt;width:2.05pt;height:11.8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">
                <v:imagedata r:id="rId1321" o:title=""/>
              </v:shape>
            </w:pict>
          </mc:Fallback>
        </mc:AlternateContent>
      </w:r>
      <w:r w:rsidR="00AB787D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5983262" wp14:editId="2AD1A5F5">
                <wp:simplePos x="0" y="0"/>
                <wp:positionH relativeFrom="margin">
                  <wp:posOffset>4718050</wp:posOffset>
                </wp:positionH>
                <wp:positionV relativeFrom="paragraph">
                  <wp:posOffset>294005</wp:posOffset>
                </wp:positionV>
                <wp:extent cx="850900" cy="33020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09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787D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3x +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5983262" id="Text Box 2" o:spid="_x0000_s1040" type="#_x0000_t202" style="position:absolute;margin-left:371.5pt;margin-top:23.15pt;width:67pt;height:26pt;z-index:25167462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" filled="f" stroked="f">
                <v:textbox>
                  <w:txbxContent>
                    <w:p w:rsidR="00884D97" w:rsidRPr="000633EC" w:rsidRDefault="00884D97" w:rsidP="00AB787D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3x + 1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787D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2B6528D" wp14:editId="1789C1B1">
                <wp:simplePos x="0" y="0"/>
                <wp:positionH relativeFrom="margin">
                  <wp:posOffset>3625850</wp:posOffset>
                </wp:positionH>
                <wp:positionV relativeFrom="paragraph">
                  <wp:posOffset>287655</wp:posOffset>
                </wp:positionV>
                <wp:extent cx="622300" cy="33020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787D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5x -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B6528D" id="_x0000_s1041" type="#_x0000_t202" style="position:absolute;margin-left:285.5pt;margin-top:22.65pt;width:49pt;height:26pt;z-index:25167257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" filled="f" stroked="f">
                <v:textbox>
                  <w:txbxContent>
                    <w:p w:rsidR="00884D97" w:rsidRPr="000633EC" w:rsidRDefault="00884D97" w:rsidP="00AB787D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5x -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633EC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2029179</wp:posOffset>
                </wp:positionH>
                <wp:positionV relativeFrom="paragraph">
                  <wp:posOffset>149692</wp:posOffset>
                </wp:positionV>
                <wp:extent cx="102240" cy="165600"/>
                <wp:effectExtent l="38100" t="38100" r="50165" b="4445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022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8181F" id="Ink 873" o:spid="_x0000_s1026" type="#_x0000_t75" style="position:absolute;margin-left:159pt;margin-top:11.45pt;width:9.75pt;height:14.3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">
                <v:imagedata r:id="rId13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1946379</wp:posOffset>
                </wp:positionH>
                <wp:positionV relativeFrom="paragraph">
                  <wp:posOffset>171652</wp:posOffset>
                </wp:positionV>
                <wp:extent cx="9000" cy="147960"/>
                <wp:effectExtent l="38100" t="38100" r="48260" b="4254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90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F6220" id="Ink 872" o:spid="_x0000_s1026" type="#_x0000_t75" style="position:absolute;margin-left:153pt;margin-top:13.2pt;width:1.8pt;height:12.6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">
                <v:imagedata r:id="rId13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1755579</wp:posOffset>
                </wp:positionH>
                <wp:positionV relativeFrom="paragraph">
                  <wp:posOffset>267772</wp:posOffset>
                </wp:positionV>
                <wp:extent cx="106560" cy="8640"/>
                <wp:effectExtent l="38100" t="57150" r="46355" b="4889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06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D59DA" id="Ink 871" o:spid="_x0000_s1026" type="#_x0000_t75" style="position:absolute;margin-left:137.6pt;margin-top:20.35pt;width:9.75pt;height:2.3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">
                <v:imagedata r:id="rId13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1778979</wp:posOffset>
                </wp:positionH>
                <wp:positionV relativeFrom="paragraph">
                  <wp:posOffset>193252</wp:posOffset>
                </wp:positionV>
                <wp:extent cx="29880" cy="122400"/>
                <wp:effectExtent l="38100" t="38100" r="46355" b="4953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29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C9ADF" id="Ink 870" o:spid="_x0000_s1026" type="#_x0000_t75" style="position:absolute;margin-left:139.85pt;margin-top:14.95pt;width:3.35pt;height:10.6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">
                <v:imagedata r:id="rId13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1627059</wp:posOffset>
                </wp:positionH>
                <wp:positionV relativeFrom="paragraph">
                  <wp:posOffset>208732</wp:posOffset>
                </wp:positionV>
                <wp:extent cx="55440" cy="110880"/>
                <wp:effectExtent l="57150" t="38100" r="40005" b="4191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55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E1DAA" id="Ink 869" o:spid="_x0000_s1026" type="#_x0000_t75" style="position:absolute;margin-left:127.35pt;margin-top:15.95pt;width:5.4pt;height:10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">
                <v:imagedata r:id="rId13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1583859</wp:posOffset>
                </wp:positionH>
                <wp:positionV relativeFrom="paragraph">
                  <wp:posOffset>193252</wp:posOffset>
                </wp:positionV>
                <wp:extent cx="112320" cy="118440"/>
                <wp:effectExtent l="38100" t="19050" r="40640" b="5334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123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9F0B0" id="Ink 868" o:spid="_x0000_s1026" type="#_x0000_t75" style="position:absolute;margin-left:124.45pt;margin-top:14.9pt;width:9.85pt;height:10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">
                <v:imagedata r:id="rId13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1462539</wp:posOffset>
                </wp:positionH>
                <wp:positionV relativeFrom="paragraph">
                  <wp:posOffset>145012</wp:posOffset>
                </wp:positionV>
                <wp:extent cx="118440" cy="184320"/>
                <wp:effectExtent l="57150" t="38100" r="34290" b="4445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184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A4BD5" id="Ink 867" o:spid="_x0000_s1026" type="#_x0000_t75" style="position:absolute;margin-left:114.35pt;margin-top:10.55pt;width:10.95pt;height:16.2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">
                <v:imagedata r:id="rId13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1245099</wp:posOffset>
                </wp:positionH>
                <wp:positionV relativeFrom="paragraph">
                  <wp:posOffset>290812</wp:posOffset>
                </wp:positionV>
                <wp:extent cx="80640" cy="9720"/>
                <wp:effectExtent l="38100" t="57150" r="53340" b="4762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80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A1237" id="Ink 866" o:spid="_x0000_s1026" type="#_x0000_t75" style="position:absolute;margin-left:97.55pt;margin-top:22.05pt;width:7.75pt;height:2.3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">
                <v:imagedata r:id="rId13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1218819</wp:posOffset>
                </wp:positionH>
                <wp:positionV relativeFrom="paragraph">
                  <wp:posOffset>238252</wp:posOffset>
                </wp:positionV>
                <wp:extent cx="112680" cy="15480"/>
                <wp:effectExtent l="38100" t="57150" r="40005" b="4191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12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AFE79" id="Ink 865" o:spid="_x0000_s1026" type="#_x0000_t75" style="position:absolute;margin-left:95.35pt;margin-top:18pt;width:10.2pt;height:2.7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">
                <v:imagedata r:id="rId13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941619</wp:posOffset>
                </wp:positionH>
                <wp:positionV relativeFrom="paragraph">
                  <wp:posOffset>185692</wp:posOffset>
                </wp:positionV>
                <wp:extent cx="127440" cy="199440"/>
                <wp:effectExtent l="38100" t="38100" r="44450" b="4826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274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0795" id="Ink 864" o:spid="_x0000_s1026" type="#_x0000_t75" style="position:absolute;margin-left:73.8pt;margin-top:14.1pt;width:11.3pt;height:16.9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">
                <v:imagedata r:id="rId13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55699</wp:posOffset>
                </wp:positionH>
                <wp:positionV relativeFrom="paragraph">
                  <wp:posOffset>218092</wp:posOffset>
                </wp:positionV>
                <wp:extent cx="105120" cy="148320"/>
                <wp:effectExtent l="38100" t="38100" r="47625" b="4254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051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53009" id="Ink 862" o:spid="_x0000_s1026" type="#_x0000_t75" style="position:absolute;margin-left:43pt;margin-top:16.9pt;width:9.35pt;height:12.7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">
                <v:imagedata r:id="rId13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33939</wp:posOffset>
                </wp:positionH>
                <wp:positionV relativeFrom="paragraph">
                  <wp:posOffset>152932</wp:posOffset>
                </wp:positionV>
                <wp:extent cx="108360" cy="218160"/>
                <wp:effectExtent l="38100" t="38100" r="63500" b="4889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083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E0015" id="Ink 860" o:spid="_x0000_s1026" type="#_x0000_t75" style="position:absolute;margin-left:25.35pt;margin-top:11.3pt;width:10.35pt;height:18.8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">
                <v:imagedata r:id="rId1345" o:title=""/>
              </v:shape>
            </w:pict>
          </mc:Fallback>
        </mc:AlternateConten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1637499</wp:posOffset>
                </wp:positionH>
                <wp:positionV relativeFrom="paragraph">
                  <wp:posOffset>190592</wp:posOffset>
                </wp:positionV>
                <wp:extent cx="90720" cy="165600"/>
                <wp:effectExtent l="38100" t="38100" r="43180" b="4445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907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59111" id="Ink 882" o:spid="_x0000_s1026" type="#_x0000_t75" style="position:absolute;margin-left:128.1pt;margin-top:14.45pt;width:8.95pt;height:14.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">
                <v:imagedata r:id="rId13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1545339</wp:posOffset>
                </wp:positionH>
                <wp:positionV relativeFrom="paragraph">
                  <wp:posOffset>195992</wp:posOffset>
                </wp:positionV>
                <wp:extent cx="28440" cy="175320"/>
                <wp:effectExtent l="38100" t="38100" r="48260" b="3429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284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EB926" id="Ink 881" o:spid="_x0000_s1026" type="#_x0000_t75" style="position:absolute;margin-left:121.35pt;margin-top:15.15pt;width:3.3pt;height:14.7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">
                <v:imagedata r:id="rId13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777819</wp:posOffset>
                </wp:positionH>
                <wp:positionV relativeFrom="paragraph">
                  <wp:posOffset>5552</wp:posOffset>
                </wp:positionV>
                <wp:extent cx="84600" cy="10080"/>
                <wp:effectExtent l="57150" t="57150" r="48895" b="4762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84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5C1A7" id="Ink 863" o:spid="_x0000_s1026" type="#_x0000_t75" style="position:absolute;margin-left:60.6pt;margin-top:-.35pt;width:8.1pt;height:2.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">
                <v:imagedata r:id="rId13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56059</wp:posOffset>
                </wp:positionH>
                <wp:positionV relativeFrom="paragraph">
                  <wp:posOffset>-44848</wp:posOffset>
                </wp:positionV>
                <wp:extent cx="127080" cy="104760"/>
                <wp:effectExtent l="38100" t="38100" r="44450" b="4826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27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6A530" id="Ink 861" o:spid="_x0000_s1026" type="#_x0000_t75" style="position:absolute;margin-left:43.5pt;margin-top:-4.2pt;width:10.95pt;height:9.6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">
                <v:imagedata r:id="rId13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772379</wp:posOffset>
                </wp:positionH>
                <wp:positionV relativeFrom="paragraph">
                  <wp:posOffset>3752</wp:posOffset>
                </wp:positionV>
                <wp:extent cx="90720" cy="59400"/>
                <wp:effectExtent l="38100" t="38100" r="62230" b="5524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907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F4FC8" id="Ink 849" o:spid="_x0000_s1026" type="#_x0000_t75" style="position:absolute;margin-left:374.7pt;margin-top:-.55pt;width:9.05pt;height:6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">
                <v:imagedata r:id="rId13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045539</wp:posOffset>
                </wp:positionH>
                <wp:positionV relativeFrom="paragraph">
                  <wp:posOffset>21032</wp:posOffset>
                </wp:positionV>
                <wp:extent cx="98640" cy="93600"/>
                <wp:effectExtent l="38100" t="38100" r="53975" b="5905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98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4B3F5" id="Ink 848" o:spid="_x0000_s1026" type="#_x0000_t75" style="position:absolute;margin-left:317.95pt;margin-top:.75pt;width:9.25pt;height:9.1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">
                <v:imagedata r:id="rId1357" o:title=""/>
              </v:shape>
            </w:pict>
          </mc:Fallback>
        </mc:AlternateConten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1295499</wp:posOffset>
                </wp:positionH>
                <wp:positionV relativeFrom="paragraph">
                  <wp:posOffset>56892</wp:posOffset>
                </wp:positionV>
                <wp:extent cx="112680" cy="10080"/>
                <wp:effectExtent l="38100" t="57150" r="40005" b="4762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12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8CFD0" id="Ink 880" o:spid="_x0000_s1026" type="#_x0000_t75" style="position:absolute;margin-left:101.35pt;margin-top:3.7pt;width:10.25pt;height:2.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">
                <v:imagedata r:id="rId13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1259499</wp:posOffset>
                </wp:positionH>
                <wp:positionV relativeFrom="paragraph">
                  <wp:posOffset>3972</wp:posOffset>
                </wp:positionV>
                <wp:extent cx="114840" cy="15480"/>
                <wp:effectExtent l="19050" t="57150" r="38100" b="4191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14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3A7DB" id="Ink 879" o:spid="_x0000_s1026" type="#_x0000_t75" style="position:absolute;margin-left:98.85pt;margin-top:-.6pt;width:10.1pt;height:2.4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">
                <v:imagedata r:id="rId13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1085259</wp:posOffset>
                </wp:positionH>
                <wp:positionV relativeFrom="paragraph">
                  <wp:posOffset>-55788</wp:posOffset>
                </wp:positionV>
                <wp:extent cx="105120" cy="183600"/>
                <wp:effectExtent l="38100" t="38100" r="47625" b="4508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1051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8B6B4" id="Ink 878" o:spid="_x0000_s1026" type="#_x0000_t75" style="position:absolute;margin-left:84.9pt;margin-top:-4.7pt;width:9.75pt;height:15.6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">
                <v:imagedata r:id="rId13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845499</wp:posOffset>
                </wp:positionH>
                <wp:positionV relativeFrom="paragraph">
                  <wp:posOffset>46092</wp:posOffset>
                </wp:positionV>
                <wp:extent cx="110520" cy="11520"/>
                <wp:effectExtent l="19050" t="57150" r="41910" b="4572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10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120E9" id="Ink 877" o:spid="_x0000_s1026" type="#_x0000_t75" style="position:absolute;margin-left:66.3pt;margin-top:2.8pt;width:9.8pt;height:2.4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">
                <v:imagedata r:id="rId13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669099</wp:posOffset>
                </wp:positionH>
                <wp:positionV relativeFrom="paragraph">
                  <wp:posOffset>-24828</wp:posOffset>
                </wp:positionV>
                <wp:extent cx="82440" cy="150480"/>
                <wp:effectExtent l="57150" t="38100" r="51435" b="4064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82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A8349" id="Ink 876" o:spid="_x0000_s1026" type="#_x0000_t75" style="position:absolute;margin-left:51.95pt;margin-top:-2.2pt;width:7.6pt;height:12.9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">
                <v:imagedata r:id="rId13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644619</wp:posOffset>
                </wp:positionH>
                <wp:positionV relativeFrom="paragraph">
                  <wp:posOffset>-2508</wp:posOffset>
                </wp:positionV>
                <wp:extent cx="125280" cy="115200"/>
                <wp:effectExtent l="38100" t="38100" r="46355" b="3746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125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F0AFA" id="Ink 875" o:spid="_x0000_s1026" type="#_x0000_t75" style="position:absolute;margin-left:50.5pt;margin-top:-.45pt;width:10.8pt;height:10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">
                <v:imagedata r:id="rId13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99899</wp:posOffset>
                </wp:positionH>
                <wp:positionV relativeFrom="paragraph">
                  <wp:posOffset>-82788</wp:posOffset>
                </wp:positionV>
                <wp:extent cx="112320" cy="215640"/>
                <wp:effectExtent l="19050" t="38100" r="21590" b="5143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123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1C0EB" id="Ink 874" o:spid="_x0000_s1026" type="#_x0000_t75" style="position:absolute;margin-left:38.65pt;margin-top:-7.25pt;width:10.25pt;height:18.6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">
                <v:imagedata r:id="rId1371" o:title=""/>
              </v:shape>
            </w:pict>
          </mc:Fallback>
        </mc:AlternateConten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3619299</wp:posOffset>
                </wp:positionH>
                <wp:positionV relativeFrom="paragraph">
                  <wp:posOffset>98872</wp:posOffset>
                </wp:positionV>
                <wp:extent cx="66240" cy="101160"/>
                <wp:effectExtent l="38100" t="38100" r="48260" b="5143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66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5AFD4" id="Ink 908" o:spid="_x0000_s1026" type="#_x0000_t75" style="position:absolute;margin-left:284.15pt;margin-top:7.5pt;width:7pt;height:9.2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">
                <v:imagedata r:id="rId13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3564219</wp:posOffset>
                </wp:positionH>
                <wp:positionV relativeFrom="paragraph">
                  <wp:posOffset>111832</wp:posOffset>
                </wp:positionV>
                <wp:extent cx="18360" cy="117000"/>
                <wp:effectExtent l="38100" t="38100" r="58420" b="3556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8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21B81" id="Ink 907" o:spid="_x0000_s1026" type="#_x0000_t75" style="position:absolute;margin-left:279.95pt;margin-top:8.55pt;width:3pt;height:10.2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">
                <v:imagedata r:id="rId13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432459</wp:posOffset>
                </wp:positionH>
                <wp:positionV relativeFrom="paragraph">
                  <wp:posOffset>159352</wp:posOffset>
                </wp:positionV>
                <wp:extent cx="80640" cy="3240"/>
                <wp:effectExtent l="38100" t="57150" r="53340" b="5397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80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E5002" id="Ink 906" o:spid="_x0000_s1026" type="#_x0000_t75" style="position:absolute;margin-left:269.8pt;margin-top:11.65pt;width:7.65pt;height:2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">
                <v:imagedata r:id="rId137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3456939</wp:posOffset>
                </wp:positionH>
                <wp:positionV relativeFrom="paragraph">
                  <wp:posOffset>122992</wp:posOffset>
                </wp:positionV>
                <wp:extent cx="17640" cy="111240"/>
                <wp:effectExtent l="38100" t="38100" r="59055" b="4127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76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CC943" id="Ink 905" o:spid="_x0000_s1026" type="#_x0000_t75" style="position:absolute;margin-left:271.4pt;margin-top:9.45pt;width:3.1pt;height:9.7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">
                <v:imagedata r:id="rId137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273699</wp:posOffset>
                </wp:positionH>
                <wp:positionV relativeFrom="paragraph">
                  <wp:posOffset>57472</wp:posOffset>
                </wp:positionV>
                <wp:extent cx="94320" cy="208440"/>
                <wp:effectExtent l="38100" t="38100" r="39370" b="5842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943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12BA5" id="Ink 904" o:spid="_x0000_s1026" type="#_x0000_t75" style="position:absolute;margin-left:257.35pt;margin-top:3.85pt;width:8.8pt;height:17.8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">
                <v:imagedata r:id="rId138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3203499</wp:posOffset>
                </wp:positionH>
                <wp:positionV relativeFrom="paragraph">
                  <wp:posOffset>96352</wp:posOffset>
                </wp:positionV>
                <wp:extent cx="76320" cy="123840"/>
                <wp:effectExtent l="57150" t="38100" r="38100" b="4762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763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6EF9A" id="Ink 903" o:spid="_x0000_s1026" type="#_x0000_t75" style="position:absolute;margin-left:251.3pt;margin-top:7.15pt;width:7.6pt;height:10.9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">
                <v:imagedata r:id="rId138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094779</wp:posOffset>
                </wp:positionH>
                <wp:positionV relativeFrom="paragraph">
                  <wp:posOffset>62512</wp:posOffset>
                </wp:positionV>
                <wp:extent cx="66960" cy="203760"/>
                <wp:effectExtent l="38100" t="38100" r="47625" b="4445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669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BDB9D" id="Ink 902" o:spid="_x0000_s1026" type="#_x0000_t75" style="position:absolute;margin-left:242.75pt;margin-top:4.55pt;width:6.85pt;height:17.2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">
                <v:imagedata r:id="rId138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2960499</wp:posOffset>
                </wp:positionH>
                <wp:positionV relativeFrom="paragraph">
                  <wp:posOffset>94192</wp:posOffset>
                </wp:positionV>
                <wp:extent cx="65160" cy="161280"/>
                <wp:effectExtent l="19050" t="57150" r="49530" b="4889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651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A21D0" id="Ink 901" o:spid="_x0000_s1026" type="#_x0000_t75" style="position:absolute;margin-left:232.15pt;margin-top:6.55pt;width:6.85pt;height:14.4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">
                <v:imagedata r:id="rId138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764659</wp:posOffset>
                </wp:positionH>
                <wp:positionV relativeFrom="paragraph">
                  <wp:posOffset>200752</wp:posOffset>
                </wp:positionV>
                <wp:extent cx="47880" cy="14400"/>
                <wp:effectExtent l="38100" t="38100" r="47625" b="6223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478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F192B" id="Ink 900" o:spid="_x0000_s1026" type="#_x0000_t75" style="position:absolute;margin-left:217.4pt;margin-top:14.85pt;width:5pt;height:2.9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">
                <v:imagedata r:id="rId138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732619</wp:posOffset>
                </wp:positionH>
                <wp:positionV relativeFrom="paragraph">
                  <wp:posOffset>148192</wp:posOffset>
                </wp:positionV>
                <wp:extent cx="88200" cy="10800"/>
                <wp:effectExtent l="38100" t="57150" r="45720" b="4635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88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90A21" id="Ink 899" o:spid="_x0000_s1026" type="#_x0000_t75" style="position:absolute;margin-left:214.5pt;margin-top:10.55pt;width:8.55pt;height:2.7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">
                <v:imagedata r:id="rId139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2540739</wp:posOffset>
                </wp:positionH>
                <wp:positionV relativeFrom="paragraph">
                  <wp:posOffset>63592</wp:posOffset>
                </wp:positionV>
                <wp:extent cx="113040" cy="218520"/>
                <wp:effectExtent l="57150" t="38100" r="39370" b="4826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130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AE41B" id="Ink 898" o:spid="_x0000_s1026" type="#_x0000_t75" style="position:absolute;margin-left:198.95pt;margin-top:4.15pt;width:10.85pt;height:19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">
                <v:imagedata r:id="rId139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2361819</wp:posOffset>
                </wp:positionH>
                <wp:positionV relativeFrom="paragraph">
                  <wp:posOffset>32632</wp:posOffset>
                </wp:positionV>
                <wp:extent cx="149040" cy="273960"/>
                <wp:effectExtent l="19050" t="57150" r="60960" b="5016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1490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AEE22" id="Ink 897" o:spid="_x0000_s1026" type="#_x0000_t75" style="position:absolute;margin-left:185.15pt;margin-top:1.85pt;width:13.5pt;height:23.1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">
                <v:imagedata r:id="rId139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2367219</wp:posOffset>
                </wp:positionH>
                <wp:positionV relativeFrom="paragraph">
                  <wp:posOffset>102832</wp:posOffset>
                </wp:positionV>
                <wp:extent cx="11520" cy="193680"/>
                <wp:effectExtent l="57150" t="57150" r="45720" b="5397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115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D1A06" id="Ink 896" o:spid="_x0000_s1026" type="#_x0000_t75" style="position:absolute;margin-left:185.4pt;margin-top:7.3pt;width:2.2pt;height:16.8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">
                <v:imagedata r:id="rId139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1462539</wp:posOffset>
                </wp:positionH>
                <wp:positionV relativeFrom="paragraph">
                  <wp:posOffset>-15248</wp:posOffset>
                </wp:positionV>
                <wp:extent cx="136080" cy="179280"/>
                <wp:effectExtent l="38100" t="38100" r="35560" b="4953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36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5457A" id="Ink 889" o:spid="_x0000_s1026" type="#_x0000_t75" style="position:absolute;margin-left:114.9pt;margin-top:-1.5pt;width:11.8pt;height:15.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">
                <v:imagedata r:id="rId139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392699</wp:posOffset>
                </wp:positionH>
                <wp:positionV relativeFrom="paragraph">
                  <wp:posOffset>-7688</wp:posOffset>
                </wp:positionV>
                <wp:extent cx="12600" cy="204120"/>
                <wp:effectExtent l="57150" t="38100" r="45085" b="4381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26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C6D48" id="Ink 888" o:spid="_x0000_s1026" type="#_x0000_t75" style="position:absolute;margin-left:108.85pt;margin-top:-.95pt;width:2.6pt;height:17.1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">
                <v:imagedata r:id="rId140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1163019</wp:posOffset>
                </wp:positionH>
                <wp:positionV relativeFrom="paragraph">
                  <wp:posOffset>133792</wp:posOffset>
                </wp:positionV>
                <wp:extent cx="72360" cy="19080"/>
                <wp:effectExtent l="38100" t="38100" r="42545" b="5715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72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1F01D" id="Ink 887" o:spid="_x0000_s1026" type="#_x0000_t75" style="position:absolute;margin-left:91.25pt;margin-top:9.85pt;width:6.85pt;height:2.8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">
                <v:imagedata r:id="rId140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1128459</wp:posOffset>
                </wp:positionH>
                <wp:positionV relativeFrom="paragraph">
                  <wp:posOffset>85192</wp:posOffset>
                </wp:positionV>
                <wp:extent cx="102240" cy="11880"/>
                <wp:effectExtent l="38100" t="57150" r="50165" b="4572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02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CEC49" id="Ink 886" o:spid="_x0000_s1026" type="#_x0000_t75" style="position:absolute;margin-left:88.6pt;margin-top:5.95pt;width:9pt;height:2.3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">
                <v:imagedata r:id="rId140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986979</wp:posOffset>
                </wp:positionH>
                <wp:positionV relativeFrom="paragraph">
                  <wp:posOffset>50632</wp:posOffset>
                </wp:positionV>
                <wp:extent cx="75600" cy="156600"/>
                <wp:effectExtent l="38100" t="38100" r="38735" b="3429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75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0A809" id="Ink 885" o:spid="_x0000_s1026" type="#_x0000_t75" style="position:absolute;margin-left:76.95pt;margin-top:3.75pt;width:6.95pt;height:13.4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">
                <v:imagedata r:id="rId140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953499</wp:posOffset>
                </wp:positionH>
                <wp:positionV relativeFrom="paragraph">
                  <wp:posOffset>80512</wp:posOffset>
                </wp:positionV>
                <wp:extent cx="144000" cy="99000"/>
                <wp:effectExtent l="19050" t="38100" r="46990" b="5397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44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F88E3" id="Ink 884" o:spid="_x0000_s1026" type="#_x0000_t75" style="position:absolute;margin-left:74.85pt;margin-top:5.85pt;width:12.35pt;height:9.0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">
                <v:imagedata r:id="rId140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838659</wp:posOffset>
                </wp:positionH>
                <wp:positionV relativeFrom="paragraph">
                  <wp:posOffset>-12368</wp:posOffset>
                </wp:positionV>
                <wp:extent cx="97920" cy="192960"/>
                <wp:effectExtent l="38100" t="57150" r="54610" b="5524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979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EA6DF" id="Ink 883" o:spid="_x0000_s1026" type="#_x0000_t75" style="position:absolute;margin-left:65.25pt;margin-top:-1.75pt;width:9.2pt;height:16.7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">
                <v:imagedata r:id="rId1411" o:title=""/>
              </v:shape>
            </w:pict>
          </mc:Fallback>
        </mc:AlternateConten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3492219</wp:posOffset>
                </wp:positionH>
                <wp:positionV relativeFrom="paragraph">
                  <wp:posOffset>59852</wp:posOffset>
                </wp:positionV>
                <wp:extent cx="64440" cy="119160"/>
                <wp:effectExtent l="38100" t="38100" r="50165" b="5270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644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7EE3E" id="Ink 917" o:spid="_x0000_s1026" type="#_x0000_t75" style="position:absolute;margin-left:274.15pt;margin-top:4.4pt;width:6.85pt;height:10.6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">
                <v:imagedata r:id="rId1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3437499</wp:posOffset>
                </wp:positionH>
                <wp:positionV relativeFrom="paragraph">
                  <wp:posOffset>73172</wp:posOffset>
                </wp:positionV>
                <wp:extent cx="5400" cy="116640"/>
                <wp:effectExtent l="57150" t="38100" r="52070" b="3619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5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5E189" id="Ink 916" o:spid="_x0000_s1026" type="#_x0000_t75" style="position:absolute;margin-left:269.75pt;margin-top:5.5pt;width:1.95pt;height:10.2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">
                <v:imagedata r:id="rId1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3297819</wp:posOffset>
                </wp:positionH>
                <wp:positionV relativeFrom="paragraph">
                  <wp:posOffset>131852</wp:posOffset>
                </wp:positionV>
                <wp:extent cx="87120" cy="10440"/>
                <wp:effectExtent l="57150" t="38100" r="46355" b="4699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87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BE7B7" id="Ink 915" o:spid="_x0000_s1026" type="#_x0000_t75" style="position:absolute;margin-left:258.95pt;margin-top:10.1pt;width:8.35pt;height:2.0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">
                <v:imagedata r:id="rId1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3321939</wp:posOffset>
                </wp:positionH>
                <wp:positionV relativeFrom="paragraph">
                  <wp:posOffset>71372</wp:posOffset>
                </wp:positionV>
                <wp:extent cx="6480" cy="117360"/>
                <wp:effectExtent l="57150" t="38100" r="50800" b="3556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64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016B0" id="Ink 914" o:spid="_x0000_s1026" type="#_x0000_t75" style="position:absolute;margin-left:260.7pt;margin-top:5.35pt;width:2.05pt;height:10.2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">
                <v:imagedata r:id="rId1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3233019</wp:posOffset>
                </wp:positionH>
                <wp:positionV relativeFrom="paragraph">
                  <wp:posOffset>41852</wp:posOffset>
                </wp:positionV>
                <wp:extent cx="11880" cy="172800"/>
                <wp:effectExtent l="57150" t="38100" r="45720" b="3683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18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68265" id="Ink 913" o:spid="_x0000_s1026" type="#_x0000_t75" style="position:absolute;margin-left:253.65pt;margin-top:2.85pt;width:2.4pt;height:14.7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">
                <v:imagedata r:id="rId1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3177579</wp:posOffset>
                </wp:positionH>
                <wp:positionV relativeFrom="paragraph">
                  <wp:posOffset>57692</wp:posOffset>
                </wp:positionV>
                <wp:extent cx="66240" cy="60840"/>
                <wp:effectExtent l="38100" t="38100" r="48260" b="5397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66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7CF32" id="Ink 912" o:spid="_x0000_s1026" type="#_x0000_t75" style="position:absolute;margin-left:249.3pt;margin-top:4.3pt;width:6.75pt;height:5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">
                <v:imagedata r:id="rId1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3044379</wp:posOffset>
                </wp:positionH>
                <wp:positionV relativeFrom="paragraph">
                  <wp:posOffset>57692</wp:posOffset>
                </wp:positionV>
                <wp:extent cx="72360" cy="128160"/>
                <wp:effectExtent l="38100" t="57150" r="42545" b="4381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72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37530" id="Ink 911" o:spid="_x0000_s1026" type="#_x0000_t75" style="position:absolute;margin-left:238.9pt;margin-top:3.7pt;width:7.4pt;height:11.8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">
                <v:imagedata r:id="rId1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2835579</wp:posOffset>
                </wp:positionH>
                <wp:positionV relativeFrom="paragraph">
                  <wp:posOffset>133652</wp:posOffset>
                </wp:positionV>
                <wp:extent cx="65520" cy="15480"/>
                <wp:effectExtent l="38100" t="38100" r="48895" b="4191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65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12632" id="Ink 910" o:spid="_x0000_s1026" type="#_x0000_t75" style="position:absolute;margin-left:222.75pt;margin-top:10.25pt;width:6.45pt;height:2.3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">
                <v:imagedata r:id="rId1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2781219</wp:posOffset>
                </wp:positionH>
                <wp:positionV relativeFrom="paragraph">
                  <wp:posOffset>95132</wp:posOffset>
                </wp:positionV>
                <wp:extent cx="100080" cy="12600"/>
                <wp:effectExtent l="38100" t="57150" r="52705" b="4508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00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FDA8" id="Ink 909" o:spid="_x0000_s1026" type="#_x0000_t75" style="position:absolute;margin-left:218.45pt;margin-top:6.6pt;width:9.25pt;height:2.8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">
                <v:imagedata r:id="rId1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911379</wp:posOffset>
                </wp:positionH>
                <wp:positionV relativeFrom="paragraph">
                  <wp:posOffset>47612</wp:posOffset>
                </wp:positionV>
                <wp:extent cx="674280" cy="471960"/>
                <wp:effectExtent l="38100" t="57150" r="31115" b="4254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67428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F5C1D" id="Ink 895" o:spid="_x0000_s1026" type="#_x0000_t75" style="position:absolute;margin-left:70.85pt;margin-top:2.95pt;width:54.95pt;height:38.8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">
                <v:imagedata r:id="rId1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1368579</wp:posOffset>
                </wp:positionH>
                <wp:positionV relativeFrom="paragraph">
                  <wp:posOffset>136172</wp:posOffset>
                </wp:positionV>
                <wp:extent cx="78120" cy="193320"/>
                <wp:effectExtent l="57150" t="57150" r="36195" b="5461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781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A0376" id="Ink 894" o:spid="_x0000_s1026" type="#_x0000_t75" style="position:absolute;margin-left:106.8pt;margin-top:9.9pt;width:8pt;height:16.7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">
                <v:imagedata r:id="rId1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1191099</wp:posOffset>
                </wp:positionH>
                <wp:positionV relativeFrom="paragraph">
                  <wp:posOffset>278372</wp:posOffset>
                </wp:positionV>
                <wp:extent cx="85320" cy="19440"/>
                <wp:effectExtent l="38100" t="38100" r="48260" b="5715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85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9AE18" id="Ink 893" o:spid="_x0000_s1026" type="#_x0000_t75" style="position:absolute;margin-left:93.2pt;margin-top:21.2pt;width:8.05pt;height:3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">
                <v:imagedata r:id="rId1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1142859</wp:posOffset>
                </wp:positionH>
                <wp:positionV relativeFrom="paragraph">
                  <wp:posOffset>240572</wp:posOffset>
                </wp:positionV>
                <wp:extent cx="107280" cy="17280"/>
                <wp:effectExtent l="38100" t="57150" r="45720" b="4000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07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4496B" id="Ink 892" o:spid="_x0000_s1026" type="#_x0000_t75" style="position:absolute;margin-left:89.7pt;margin-top:18.2pt;width:9.5pt;height:2.4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">
                <v:imagedata r:id="rId1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015059</wp:posOffset>
                </wp:positionH>
                <wp:positionV relativeFrom="paragraph">
                  <wp:posOffset>200252</wp:posOffset>
                </wp:positionV>
                <wp:extent cx="70200" cy="176760"/>
                <wp:effectExtent l="38100" t="38100" r="44450" b="5207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702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E189" id="Ink 891" o:spid="_x0000_s1026" type="#_x0000_t75" style="position:absolute;margin-left:79.15pt;margin-top:15.5pt;width:6.7pt;height:14.9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">
                <v:imagedata r:id="rId1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1008579</wp:posOffset>
                </wp:positionH>
                <wp:positionV relativeFrom="paragraph">
                  <wp:posOffset>192332</wp:posOffset>
                </wp:positionV>
                <wp:extent cx="114120" cy="163800"/>
                <wp:effectExtent l="38100" t="57150" r="57785" b="4635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141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890E3" id="Ink 890" o:spid="_x0000_s1026" type="#_x0000_t75" style="position:absolute;margin-left:78.7pt;margin-top:14.4pt;width:10.45pt;height:14.4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">
                <v:imagedata r:id="rId1441" o:title=""/>
              </v:shape>
            </w:pict>
          </mc:Fallback>
        </mc:AlternateContent>
      </w:r>
      <w:r w:rsidR="00AB2827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2D01F54" wp14:editId="054E91A4">
                <wp:simplePos x="0" y="0"/>
                <wp:positionH relativeFrom="column">
                  <wp:posOffset>4436469</wp:posOffset>
                </wp:positionH>
                <wp:positionV relativeFrom="paragraph">
                  <wp:posOffset>263525</wp:posOffset>
                </wp:positionV>
                <wp:extent cx="323850" cy="330200"/>
                <wp:effectExtent l="0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282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D01F54" id="Text Box 19" o:spid="_x0000_s1042" type="#_x0000_t202" style="position:absolute;margin-left:349.35pt;margin-top:20.75pt;width:25.5pt;height:2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" filled="f" stroked="f">
                <v:textbox>
                  <w:txbxContent>
                    <w:p w:rsidR="00884D97" w:rsidRPr="000633EC" w:rsidRDefault="00884D97" w:rsidP="00AB282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2421579</wp:posOffset>
                </wp:positionH>
                <wp:positionV relativeFrom="paragraph">
                  <wp:posOffset>-64848</wp:posOffset>
                </wp:positionV>
                <wp:extent cx="991080" cy="369360"/>
                <wp:effectExtent l="57150" t="38100" r="57150" b="5016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99108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1298E" id="Ink 925" o:spid="_x0000_s1026" type="#_x0000_t75" style="position:absolute;margin-left:189.8pt;margin-top:-5.6pt;width:80pt;height:30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">
                <v:imagedata r:id="rId14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284499</wp:posOffset>
                </wp:positionH>
                <wp:positionV relativeFrom="paragraph">
                  <wp:posOffset>31272</wp:posOffset>
                </wp:positionV>
                <wp:extent cx="15120" cy="162720"/>
                <wp:effectExtent l="38100" t="57150" r="42545" b="4699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5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9E2F6" id="Ink 924" o:spid="_x0000_s1026" type="#_x0000_t75" style="position:absolute;margin-left:257.7pt;margin-top:1.7pt;width:2.95pt;height:14.3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">
                <v:imagedata r:id="rId14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3224019</wp:posOffset>
                </wp:positionH>
                <wp:positionV relativeFrom="paragraph">
                  <wp:posOffset>44232</wp:posOffset>
                </wp:positionV>
                <wp:extent cx="74880" cy="78840"/>
                <wp:effectExtent l="38100" t="38100" r="20955" b="5461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748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62322" id="Ink 923" o:spid="_x0000_s1026" type="#_x0000_t75" style="position:absolute;margin-left:253.6pt;margin-top:2.95pt;width:6.85pt;height:7.7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">
                <v:imagedata r:id="rId14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103419</wp:posOffset>
                </wp:positionH>
                <wp:positionV relativeFrom="paragraph">
                  <wp:posOffset>53232</wp:posOffset>
                </wp:positionV>
                <wp:extent cx="97560" cy="140040"/>
                <wp:effectExtent l="19050" t="38100" r="36195" b="5080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97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4A2F3" id="Ink 922" o:spid="_x0000_s1026" type="#_x0000_t75" style="position:absolute;margin-left:243.4pt;margin-top:3.25pt;width:9.6pt;height:12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">
                <v:imagedata r:id="rId14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948259</wp:posOffset>
                </wp:positionH>
                <wp:positionV relativeFrom="paragraph">
                  <wp:posOffset>134952</wp:posOffset>
                </wp:positionV>
                <wp:extent cx="68400" cy="17280"/>
                <wp:effectExtent l="38100" t="38100" r="46355" b="4000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68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0F4C4" id="Ink 921" o:spid="_x0000_s1026" type="#_x0000_t75" style="position:absolute;margin-left:231.65pt;margin-top:10.4pt;width:6.7pt;height:2.4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">
                <v:imagedata r:id="rId14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934939</wp:posOffset>
                </wp:positionH>
                <wp:positionV relativeFrom="paragraph">
                  <wp:posOffset>92472</wp:posOffset>
                </wp:positionV>
                <wp:extent cx="63000" cy="5400"/>
                <wp:effectExtent l="38100" t="57150" r="51435" b="5207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3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B5144" id="Ink 920" o:spid="_x0000_s1026" type="#_x0000_t75" style="position:absolute;margin-left:230.85pt;margin-top:6.4pt;width:5.9pt;height:1.9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">
                <v:imagedata r:id="rId145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754579</wp:posOffset>
                </wp:positionH>
                <wp:positionV relativeFrom="paragraph">
                  <wp:posOffset>63672</wp:posOffset>
                </wp:positionV>
                <wp:extent cx="111960" cy="142200"/>
                <wp:effectExtent l="38100" t="38100" r="40640" b="4889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11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29241" id="Ink 919" o:spid="_x0000_s1026" type="#_x0000_t75" style="position:absolute;margin-left:215.8pt;margin-top:4.15pt;width:10.8pt;height:13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">
                <v:imagedata r:id="rId14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584659</wp:posOffset>
                </wp:positionH>
                <wp:positionV relativeFrom="paragraph">
                  <wp:posOffset>38112</wp:posOffset>
                </wp:positionV>
                <wp:extent cx="142560" cy="208440"/>
                <wp:effectExtent l="38100" t="38100" r="48260" b="5842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425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08BD1" id="Ink 918" o:spid="_x0000_s1026" type="#_x0000_t75" style="position:absolute;margin-left:202.6pt;margin-top:2.4pt;width:13.15pt;height:18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">
                <v:imagedata r:id="rId1457" o:title=""/>
              </v:shape>
            </w:pict>
          </mc:Fallback>
        </mc:AlternateContent>
      </w:r>
      <w:r w:rsidR="00AB2827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787E9D1" wp14:editId="0421BC17">
                <wp:simplePos x="0" y="0"/>
                <wp:positionH relativeFrom="column">
                  <wp:posOffset>4464602</wp:posOffset>
                </wp:positionH>
                <wp:positionV relativeFrom="paragraph">
                  <wp:posOffset>123190</wp:posOffset>
                </wp:positionV>
                <wp:extent cx="6350" cy="1409700"/>
                <wp:effectExtent l="38100" t="38100" r="50800" b="571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" cy="140970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9C1A36" id="Straight Connector 1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5pt,9.7pt" to="352.05pt,1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" strokecolor="black [3200]" strokeweight=".5pt">
                <v:stroke startarrow="oval" endarrow="oval" joinstyle="miter"/>
              </v:line>
            </w:pict>
          </mc:Fallback>
        </mc:AlternateContent>
      </w:r>
    </w:p>
    <w:p w:rsidR="00CF69CB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679699</wp:posOffset>
                </wp:positionH>
                <wp:positionV relativeFrom="paragraph">
                  <wp:posOffset>-3904</wp:posOffset>
                </wp:positionV>
                <wp:extent cx="468000" cy="362160"/>
                <wp:effectExtent l="38100" t="38100" r="46355" b="5715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46800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BEF01" id="Ink 928" o:spid="_x0000_s1026" type="#_x0000_t75" style="position:absolute;margin-left:210pt;margin-top:-1.25pt;width:38.8pt;height:30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">
                <v:imagedata r:id="rId1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4381779</wp:posOffset>
                </wp:positionH>
                <wp:positionV relativeFrom="paragraph">
                  <wp:posOffset>254936</wp:posOffset>
                </wp:positionV>
                <wp:extent cx="221400" cy="13320"/>
                <wp:effectExtent l="38100" t="57150" r="45720" b="4445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21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53473" id="Ink 926" o:spid="_x0000_s1026" type="#_x0000_t75" style="position:absolute;margin-left:344.5pt;margin-top:18.95pt;width:18.75pt;height:2.6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">
                <v:imagedata r:id="rId1461" o:title=""/>
              </v:shape>
            </w:pict>
          </mc:Fallback>
        </mc:AlternateContent>
      </w:r>
      <w:r w:rsidR="00AB2827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3CBBBA6" wp14:editId="69EAB43B">
                <wp:simplePos x="0" y="0"/>
                <wp:positionH relativeFrom="column">
                  <wp:posOffset>4896679</wp:posOffset>
                </wp:positionH>
                <wp:positionV relativeFrom="paragraph">
                  <wp:posOffset>284286</wp:posOffset>
                </wp:positionV>
                <wp:extent cx="323850" cy="330200"/>
                <wp:effectExtent l="0" t="0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282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CBBBA6" id="Text Box 23" o:spid="_x0000_s1043" type="#_x0000_t202" style="position:absolute;margin-left:385.55pt;margin-top:22.4pt;width:25.5pt;height:26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" filled="f" stroked="f">
                <v:textbox>
                  <w:txbxContent>
                    <w:p w:rsidR="00884D97" w:rsidRPr="000633EC" w:rsidRDefault="00884D97" w:rsidP="00AB282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B2827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332D61" wp14:editId="7D609616">
                <wp:simplePos x="0" y="0"/>
                <wp:positionH relativeFrom="column">
                  <wp:posOffset>3684104</wp:posOffset>
                </wp:positionH>
                <wp:positionV relativeFrom="paragraph">
                  <wp:posOffset>304165</wp:posOffset>
                </wp:positionV>
                <wp:extent cx="323850" cy="330200"/>
                <wp:effectExtent l="0" t="0" r="0" b="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282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P</w:t>
                            </w:r>
                            <w:r w:rsidRPr="00AB2827">
                              <w:rPr>
                                <w:rFonts w:ascii="Comic Sans MS" w:hAnsi="Comic Sans MS"/>
                                <w:noProof/>
                              </w:rPr>
                              <w:drawing>
                                <wp:inline distT="0" distB="0" distL="0" distR="0" wp14:anchorId="45AE2B53" wp14:editId="45C0EB17">
                                  <wp:extent cx="132080" cy="134923"/>
                                  <wp:effectExtent l="0" t="0" r="127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080" cy="1349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332D61" id="Text Box 21" o:spid="_x0000_s1044" type="#_x0000_t202" style="position:absolute;margin-left:290.1pt;margin-top:23.95pt;width:25.5pt;height:2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" filled="f" stroked="f">
                <v:textbox>
                  <w:txbxContent>
                    <w:p w:rsidR="00884D97" w:rsidRPr="000633EC" w:rsidRDefault="00884D97" w:rsidP="00AB282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P</w:t>
                      </w:r>
                      <w:r w:rsidRPr="00AB2827">
                        <w:rPr>
                          <w:rFonts w:ascii="Comic Sans MS" w:hAnsi="Comic Sans MS"/>
                          <w:noProof/>
                        </w:rPr>
                        <w:drawing>
                          <wp:inline distT="0" distB="0" distL="0" distR="0" wp14:anchorId="45AE2B53" wp14:editId="45C0EB17">
                            <wp:extent cx="132080" cy="134923"/>
                            <wp:effectExtent l="0" t="0" r="127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080" cy="1349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B2827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6ABE81" wp14:editId="031B4617">
                <wp:simplePos x="0" y="0"/>
                <wp:positionH relativeFrom="column">
                  <wp:posOffset>4432852</wp:posOffset>
                </wp:positionH>
                <wp:positionV relativeFrom="paragraph">
                  <wp:posOffset>1099295</wp:posOffset>
                </wp:positionV>
                <wp:extent cx="323850" cy="330200"/>
                <wp:effectExtent l="0" t="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AB282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6ABE81" id="Text Box 20" o:spid="_x0000_s1045" type="#_x0000_t202" style="position:absolute;margin-left:349.05pt;margin-top:86.55pt;width:25.5pt;height:2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" filled="f" stroked="f">
                <v:textbox>
                  <w:txbxContent>
                    <w:p w:rsidR="00884D97" w:rsidRPr="000633EC" w:rsidRDefault="00884D97" w:rsidP="00AB282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AB2827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85C9122" wp14:editId="2238A8B6">
                <wp:simplePos x="0" y="0"/>
                <wp:positionH relativeFrom="column">
                  <wp:posOffset>3619500</wp:posOffset>
                </wp:positionH>
                <wp:positionV relativeFrom="paragraph">
                  <wp:posOffset>529590</wp:posOffset>
                </wp:positionV>
                <wp:extent cx="1689100" cy="0"/>
                <wp:effectExtent l="38100" t="76200" r="25400" b="952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91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68CDB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7" o:spid="_x0000_s1026" type="#_x0000_t32" style="position:absolute;margin-left:285pt;margin-top:41.7pt;width:133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" strokecolor="black [3200]" strokeweight=".5pt">
                <v:stroke startarrow="block" endarrow="block" joinstyle="miter"/>
              </v:shape>
            </w:pict>
          </mc:Fallback>
        </mc:AlternateContent>
      </w:r>
      <w:r w:rsidR="00AB2827">
        <w:rPr>
          <w:rFonts w:ascii="Comic Sans MS" w:hAnsi="Comic Sans MS"/>
        </w:rPr>
        <w:t xml:space="preserve">Ex 2:  </w:t>
      </w:r>
      <w:r w:rsidR="00CF69CB" w:rsidRPr="00CF69CB">
        <w:rPr>
          <w:rFonts w:ascii="Comic Sans MS" w:hAnsi="Comic Sans MS"/>
          <w:position w:val="-6"/>
        </w:rPr>
        <w:object w:dxaOrig="320" w:dyaOrig="360">
          <v:shape id="_x0000_i1029" type="#_x0000_t75" style="width:16.15pt;height:18.25pt" o:ole="">
            <v:imagedata r:id="rId1463" o:title=""/>
          </v:shape>
          <o:OLEObject Type="Embed" ProgID="Equation.DSMT4" ShapeID="_x0000_i1029" DrawAspect="Content" ObjectID="_1509789318" r:id="rId1464"/>
        </w:object>
      </w:r>
      <w:r w:rsidR="00CF69CB">
        <w:rPr>
          <w:rFonts w:ascii="Comic Sans MS" w:hAnsi="Comic Sans MS"/>
        </w:rPr>
        <w:t xml:space="preserve"> is the perpendicular bisector of </w:t>
      </w:r>
      <w:r w:rsidR="00CF69CB" w:rsidRPr="00CF69CB">
        <w:rPr>
          <w:rFonts w:ascii="Comic Sans MS" w:hAnsi="Comic Sans MS"/>
          <w:position w:val="-6"/>
        </w:rPr>
        <w:object w:dxaOrig="380" w:dyaOrig="340">
          <v:shape id="_x0000_i1030" type="#_x0000_t75" style="width:18.8pt;height:16.7pt" o:ole="">
            <v:imagedata r:id="rId1465" o:title=""/>
          </v:shape>
          <o:OLEObject Type="Embed" ProgID="Equation.DSMT4" ShapeID="_x0000_i1030" DrawAspect="Content" ObjectID="_1509789319" r:id="rId1466"/>
        </w:object>
      </w:r>
      <w:r w:rsidR="00CF69CB">
        <w:rPr>
          <w:rFonts w:ascii="Comic Sans MS" w:hAnsi="Comic Sans MS"/>
        </w:rPr>
        <w:t>.</w:t>
      </w:r>
    </w:p>
    <w:p w:rsidR="00CF69CB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539819</wp:posOffset>
                </wp:positionH>
                <wp:positionV relativeFrom="paragraph">
                  <wp:posOffset>198781</wp:posOffset>
                </wp:positionV>
                <wp:extent cx="73080" cy="178560"/>
                <wp:effectExtent l="38100" t="38100" r="60325" b="5016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730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2A85D" id="Ink 955" o:spid="_x0000_s1026" type="#_x0000_t75" style="position:absolute;margin-left:356.65pt;margin-top:15.2pt;width:7.35pt;height:15.3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">
                <v:imagedata r:id="rId14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486179</wp:posOffset>
                </wp:positionH>
                <wp:positionV relativeFrom="paragraph">
                  <wp:posOffset>91501</wp:posOffset>
                </wp:positionV>
                <wp:extent cx="113040" cy="138240"/>
                <wp:effectExtent l="0" t="38100" r="39370" b="5270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130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F9A02" id="Ink 954" o:spid="_x0000_s1026" type="#_x0000_t75" style="position:absolute;margin-left:352.75pt;margin-top:6.4pt;width:10.2pt;height:12.5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">
                <v:imagedata r:id="rId14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413459</wp:posOffset>
                </wp:positionH>
                <wp:positionV relativeFrom="paragraph">
                  <wp:posOffset>190501</wp:posOffset>
                </wp:positionV>
                <wp:extent cx="64440" cy="136080"/>
                <wp:effectExtent l="38100" t="38100" r="12065" b="5461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64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D5561" id="Ink 953" o:spid="_x0000_s1026" type="#_x0000_t75" style="position:absolute;margin-left:346.7pt;margin-top:14.3pt;width:6.7pt;height:12.2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">
                <v:imagedata r:id="rId14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387179</wp:posOffset>
                </wp:positionH>
                <wp:positionV relativeFrom="paragraph">
                  <wp:posOffset>94741</wp:posOffset>
                </wp:positionV>
                <wp:extent cx="64440" cy="92160"/>
                <wp:effectExtent l="38100" t="38100" r="50165" b="6032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644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39276" id="Ink 952" o:spid="_x0000_s1026" type="#_x0000_t75" style="position:absolute;margin-left:344.5pt;margin-top:6.7pt;width:6.85pt;height:8.8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">
                <v:imagedata r:id="rId1474" o:title=""/>
              </v:shape>
            </w:pict>
          </mc:Fallback>
        </mc:AlternateContent>
      </w:r>
      <w:r w:rsidR="0035138B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C9FD9EE" wp14:editId="6B7826D5">
                <wp:simplePos x="0" y="0"/>
                <wp:positionH relativeFrom="column">
                  <wp:posOffset>4406663</wp:posOffset>
                </wp:positionH>
                <wp:positionV relativeFrom="paragraph">
                  <wp:posOffset>149272</wp:posOffset>
                </wp:positionV>
                <wp:extent cx="323850" cy="330200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35138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R</w:t>
                            </w:r>
                            <w:r w:rsidRPr="00AB2827">
                              <w:rPr>
                                <w:rFonts w:ascii="Comic Sans MS" w:hAnsi="Comic Sans MS"/>
                                <w:noProof/>
                              </w:rPr>
                              <w:drawing>
                                <wp:inline distT="0" distB="0" distL="0" distR="0" wp14:anchorId="68F10425" wp14:editId="0138FD40">
                                  <wp:extent cx="132080" cy="134923"/>
                                  <wp:effectExtent l="0" t="0" r="127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080" cy="1349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9FD9EE" id="Text Box 26" o:spid="_x0000_s1046" type="#_x0000_t202" style="position:absolute;margin-left:347pt;margin-top:11.75pt;width:25.5pt;height:2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" filled="f" stroked="f">
                <v:textbox>
                  <w:txbxContent>
                    <w:p w:rsidR="00884D97" w:rsidRPr="000633EC" w:rsidRDefault="00884D97" w:rsidP="0035138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R</w:t>
                      </w:r>
                      <w:r w:rsidRPr="00AB2827">
                        <w:rPr>
                          <w:rFonts w:ascii="Comic Sans MS" w:hAnsi="Comic Sans MS"/>
                          <w:noProof/>
                        </w:rPr>
                        <w:drawing>
                          <wp:inline distT="0" distB="0" distL="0" distR="0" wp14:anchorId="68F10425" wp14:editId="0138FD40">
                            <wp:extent cx="132080" cy="134923"/>
                            <wp:effectExtent l="0" t="0" r="1270" b="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080" cy="1349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F69CB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B7A43FE" wp14:editId="5C8F3772">
                <wp:simplePos x="0" y="0"/>
                <wp:positionH relativeFrom="column">
                  <wp:posOffset>5004144</wp:posOffset>
                </wp:positionH>
                <wp:positionV relativeFrom="paragraph">
                  <wp:posOffset>208915</wp:posOffset>
                </wp:positionV>
                <wp:extent cx="26035" cy="6350"/>
                <wp:effectExtent l="19050" t="38100" r="50165" b="5080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03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A8A381" id="Straight Arrow Connector 25" o:spid="_x0000_s1026" type="#_x0000_t32" style="position:absolute;margin-left:394.05pt;margin-top:16.45pt;width:2.05pt;height:.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" strokecolor="black [3200]" strokeweight=".5pt">
                <v:stroke endarrow="oval" joinstyle="miter"/>
              </v:shape>
            </w:pict>
          </mc:Fallback>
        </mc:AlternateContent>
      </w:r>
      <w:r w:rsidR="00CF69CB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D4EF7E3" wp14:editId="5988B9BF">
                <wp:simplePos x="0" y="0"/>
                <wp:positionH relativeFrom="column">
                  <wp:posOffset>3786849</wp:posOffset>
                </wp:positionH>
                <wp:positionV relativeFrom="paragraph">
                  <wp:posOffset>209550</wp:posOffset>
                </wp:positionV>
                <wp:extent cx="26035" cy="6350"/>
                <wp:effectExtent l="19050" t="38100" r="50165" b="5080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03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800213" id="Straight Arrow Connector 24" o:spid="_x0000_s1026" type="#_x0000_t32" style="position:absolute;margin-left:298.2pt;margin-top:16.5pt;width:2.05pt;height:.5pt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" strokecolor="black [3200]" strokeweight=".5pt">
                <v:stroke endarrow="oval" joinstyle="miter"/>
              </v:shape>
            </w:pict>
          </mc:Fallback>
        </mc:AlternateContent>
      </w:r>
      <w:r w:rsidR="00CF69CB">
        <w:rPr>
          <w:rFonts w:ascii="Comic Sans MS" w:hAnsi="Comic Sans MS"/>
        </w:rPr>
        <w:tab/>
        <w:t xml:space="preserve">Determine if the following are true or </w:t>
      </w:r>
    </w:p>
    <w:p w:rsidR="00CF69CB" w:rsidRDefault="00CF69CB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ab/>
        <w:t>false.</w:t>
      </w:r>
    </w:p>
    <w:p w:rsidR="00CF69CB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4406979</wp:posOffset>
                </wp:positionH>
                <wp:positionV relativeFrom="paragraph">
                  <wp:posOffset>45416</wp:posOffset>
                </wp:positionV>
                <wp:extent cx="160560" cy="20520"/>
                <wp:effectExtent l="57150" t="38100" r="49530" b="5588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60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35C61" id="Ink 927" o:spid="_x0000_s1026" type="#_x0000_t75" style="position:absolute;margin-left:346.2pt;margin-top:2.5pt;width:14.55pt;height:3.4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">
                <v:imagedata r:id="rId1476" o:title=""/>
              </v:shape>
            </w:pict>
          </mc:Fallback>
        </mc:AlternateContent>
      </w:r>
    </w:p>
    <w:p w:rsidR="00692015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2401779</wp:posOffset>
                </wp:positionH>
                <wp:positionV relativeFrom="paragraph">
                  <wp:posOffset>270276</wp:posOffset>
                </wp:positionV>
                <wp:extent cx="115560" cy="41760"/>
                <wp:effectExtent l="19050" t="38100" r="56515" b="3492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15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80E5D" id="Ink 937" o:spid="_x0000_s1026" type="#_x0000_t75" style="position:absolute;margin-left:188.6pt;margin-top:20.55pt;width:10.45pt;height:4.3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">
                <v:imagedata r:id="rId14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1939539</wp:posOffset>
                </wp:positionH>
                <wp:positionV relativeFrom="paragraph">
                  <wp:posOffset>-5844</wp:posOffset>
                </wp:positionV>
                <wp:extent cx="101520" cy="52920"/>
                <wp:effectExtent l="38100" t="57150" r="51435" b="4254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015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F26CF" id="Ink 935" o:spid="_x0000_s1026" type="#_x0000_t75" style="position:absolute;margin-left:152.3pt;margin-top:-1.3pt;width:9.3pt;height:5.3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">
                <v:imagedata r:id="rId14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1963299</wp:posOffset>
                </wp:positionH>
                <wp:positionV relativeFrom="paragraph">
                  <wp:posOffset>92076</wp:posOffset>
                </wp:positionV>
                <wp:extent cx="69840" cy="18360"/>
                <wp:effectExtent l="38100" t="38100" r="45085" b="5842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69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AD5DD" id="Ink 934" o:spid="_x0000_s1026" type="#_x0000_t75" style="position:absolute;margin-left:153.95pt;margin-top:6.5pt;width:6.9pt;height:2.9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">
                <v:imagedata r:id="rId14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1953939</wp:posOffset>
                </wp:positionH>
                <wp:positionV relativeFrom="paragraph">
                  <wp:posOffset>28356</wp:posOffset>
                </wp:positionV>
                <wp:extent cx="85680" cy="178200"/>
                <wp:effectExtent l="57150" t="38100" r="29210" b="5080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85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7ED4" id="Ink 933" o:spid="_x0000_s1026" type="#_x0000_t75" style="position:absolute;margin-left:153pt;margin-top:1.9pt;width:8.25pt;height:15.3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">
                <v:imagedata r:id="rId14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1771419</wp:posOffset>
                </wp:positionH>
                <wp:positionV relativeFrom="paragraph">
                  <wp:posOffset>60036</wp:posOffset>
                </wp:positionV>
                <wp:extent cx="93240" cy="151200"/>
                <wp:effectExtent l="38100" t="57150" r="21590" b="5842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932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26C31" id="Ink 932" o:spid="_x0000_s1026" type="#_x0000_t75" style="position:absolute;margin-left:139pt;margin-top:4.05pt;width:8.85pt;height:13.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">
                <v:imagedata r:id="rId14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1606179</wp:posOffset>
                </wp:positionH>
                <wp:positionV relativeFrom="paragraph">
                  <wp:posOffset>30156</wp:posOffset>
                </wp:positionV>
                <wp:extent cx="135360" cy="192240"/>
                <wp:effectExtent l="38100" t="57150" r="55245" b="5588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1353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F1217" id="Ink 931" o:spid="_x0000_s1026" type="#_x0000_t75" style="position:absolute;margin-left:125.45pt;margin-top:1.55pt;width:12.4pt;height:16.7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">
                <v:imagedata r:id="rId14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1354899</wp:posOffset>
                </wp:positionH>
                <wp:positionV relativeFrom="paragraph">
                  <wp:posOffset>-84</wp:posOffset>
                </wp:positionV>
                <wp:extent cx="212760" cy="15120"/>
                <wp:effectExtent l="38100" t="38100" r="53975" b="6159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212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0A7BA" id="Ink 930" o:spid="_x0000_s1026" type="#_x0000_t75" style="position:absolute;margin-left:106pt;margin-top:-.85pt;width:18.3pt;height:3.0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">
                <v:imagedata r:id="rId14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1449939</wp:posOffset>
                </wp:positionH>
                <wp:positionV relativeFrom="paragraph">
                  <wp:posOffset>-10164</wp:posOffset>
                </wp:positionV>
                <wp:extent cx="11160" cy="203760"/>
                <wp:effectExtent l="57150" t="38100" r="46355" b="4445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11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69818" id="Ink 929" o:spid="_x0000_s1026" type="#_x0000_t75" style="position:absolute;margin-left:113.35pt;margin-top:-1.05pt;width:2.7pt;height:17.1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">
                <v:imagedata r:id="rId1492" o:title=""/>
              </v:shape>
            </w:pict>
          </mc:Fallback>
        </mc:AlternateContent>
      </w:r>
      <w:r w:rsidR="00692015">
        <w:rPr>
          <w:rFonts w:ascii="Comic Sans MS" w:hAnsi="Comic Sans MS"/>
        </w:rPr>
        <w:tab/>
        <w:t xml:space="preserve">a. </w:t>
      </w:r>
      <w:r w:rsidR="00692015" w:rsidRPr="0035138B">
        <w:rPr>
          <w:rFonts w:ascii="Comic Sans MS" w:hAnsi="Comic Sans MS"/>
          <w:position w:val="-6"/>
        </w:rPr>
        <w:object w:dxaOrig="940" w:dyaOrig="340">
          <v:shape id="_x0000_i1031" type="#_x0000_t75" style="width:46.95pt;height:16.7pt" o:ole="">
            <v:imagedata r:id="rId1493" o:title=""/>
          </v:shape>
          <o:OLEObject Type="Embed" ProgID="Equation.DSMT4" ShapeID="_x0000_i1031" DrawAspect="Content" ObjectID="_1509789320" r:id="rId1494"/>
        </w:object>
      </w:r>
    </w:p>
    <w:p w:rsidR="00AB2827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3067419</wp:posOffset>
                </wp:positionH>
                <wp:positionV relativeFrom="paragraph">
                  <wp:posOffset>-13534</wp:posOffset>
                </wp:positionV>
                <wp:extent cx="89640" cy="30960"/>
                <wp:effectExtent l="38100" t="38100" r="43815" b="457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89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8F8C6" id="Ink 945" o:spid="_x0000_s1026" type="#_x0000_t75" style="position:absolute;margin-left:241.05pt;margin-top:-1.95pt;width:8.45pt;height:3.8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">
                <v:imagedata r:id="rId14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3054459</wp:posOffset>
                </wp:positionH>
                <wp:positionV relativeFrom="paragraph">
                  <wp:posOffset>50546</wp:posOffset>
                </wp:positionV>
                <wp:extent cx="80280" cy="32040"/>
                <wp:effectExtent l="38100" t="38100" r="53340" b="4445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80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57C61" id="Ink 944" o:spid="_x0000_s1026" type="#_x0000_t75" style="position:absolute;margin-left:239.9pt;margin-top:3.25pt;width:7.65pt;height:3.8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">
                <v:imagedata r:id="rId14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3032139</wp:posOffset>
                </wp:positionH>
                <wp:positionV relativeFrom="paragraph">
                  <wp:posOffset>8066</wp:posOffset>
                </wp:positionV>
                <wp:extent cx="130320" cy="175320"/>
                <wp:effectExtent l="38100" t="38100" r="41275" b="5334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303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F6832" id="Ink 943" o:spid="_x0000_s1026" type="#_x0000_t75" style="position:absolute;margin-left:238.5pt;margin-top:.2pt;width:11.1pt;height:15.2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">
                <v:imagedata r:id="rId15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857539</wp:posOffset>
                </wp:positionH>
                <wp:positionV relativeFrom="paragraph">
                  <wp:posOffset>-7774</wp:posOffset>
                </wp:positionV>
                <wp:extent cx="126000" cy="168840"/>
                <wp:effectExtent l="38100" t="38100" r="64770" b="4127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260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C41E0" id="Ink 942" o:spid="_x0000_s1026" type="#_x0000_t75" style="position:absolute;margin-left:223.95pt;margin-top:-1.25pt;width:11.8pt;height:14.9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">
                <v:imagedata r:id="rId15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2728659</wp:posOffset>
                </wp:positionH>
                <wp:positionV relativeFrom="paragraph">
                  <wp:posOffset>6266</wp:posOffset>
                </wp:positionV>
                <wp:extent cx="100800" cy="171000"/>
                <wp:effectExtent l="38100" t="38100" r="33020" b="3873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008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554BD" id="Ink 941" o:spid="_x0000_s1026" type="#_x0000_t75" style="position:absolute;margin-left:214.25pt;margin-top:.2pt;width:9.2pt;height:14.7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">
                <v:imagedata r:id="rId15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2545779</wp:posOffset>
                </wp:positionH>
                <wp:positionV relativeFrom="paragraph">
                  <wp:posOffset>99506</wp:posOffset>
                </wp:positionV>
                <wp:extent cx="100800" cy="36000"/>
                <wp:effectExtent l="38100" t="38100" r="52070" b="4064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008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489DC" id="Ink 940" o:spid="_x0000_s1026" type="#_x0000_t75" style="position:absolute;margin-left:199.95pt;margin-top:7.1pt;width:9.25pt;height:4.1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">
                <v:imagedata r:id="rId15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2527059</wp:posOffset>
                </wp:positionH>
                <wp:positionV relativeFrom="paragraph">
                  <wp:posOffset>-5614</wp:posOffset>
                </wp:positionV>
                <wp:extent cx="118440" cy="211680"/>
                <wp:effectExtent l="38100" t="38100" r="34290" b="5524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184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B00E8" id="Ink 939" o:spid="_x0000_s1026" type="#_x0000_t75" style="position:absolute;margin-left:198.4pt;margin-top:-1.2pt;width:10.65pt;height:18.0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">
                <v:imagedata r:id="rId15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2416899</wp:posOffset>
                </wp:positionH>
                <wp:positionV relativeFrom="paragraph">
                  <wp:posOffset>72506</wp:posOffset>
                </wp:positionV>
                <wp:extent cx="67320" cy="25920"/>
                <wp:effectExtent l="38100" t="38100" r="46990" b="5080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67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2B74" id="Ink 938" o:spid="_x0000_s1026" type="#_x0000_t75" style="position:absolute;margin-left:189.75pt;margin-top:4.95pt;width:6.6pt;height:3.6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">
                <v:imagedata r:id="rId15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2397819</wp:posOffset>
                </wp:positionH>
                <wp:positionV relativeFrom="paragraph">
                  <wp:posOffset>146</wp:posOffset>
                </wp:positionV>
                <wp:extent cx="18360" cy="173160"/>
                <wp:effectExtent l="38100" t="38100" r="58420" b="5588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83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5FEBF" id="Ink 936" o:spid="_x0000_s1026" type="#_x0000_t75" style="position:absolute;margin-left:188.05pt;margin-top:-.75pt;width:3.05pt;height:15.1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">
                <v:imagedata r:id="rId1512" o:title=""/>
              </v:shape>
            </w:pict>
          </mc:Fallback>
        </mc:AlternateContent>
      </w:r>
      <w:r w:rsidR="00692015">
        <w:rPr>
          <w:rFonts w:ascii="Comic Sans MS" w:hAnsi="Comic Sans MS"/>
        </w:rPr>
        <w:tab/>
        <w:t>b</w:t>
      </w:r>
      <w:r w:rsidR="00CF69CB">
        <w:rPr>
          <w:rFonts w:ascii="Comic Sans MS" w:hAnsi="Comic Sans MS"/>
        </w:rPr>
        <w:t xml:space="preserve">.   </w:t>
      </w:r>
      <w:r w:rsidR="00692015">
        <w:rPr>
          <w:rFonts w:ascii="Comic Sans MS" w:hAnsi="Comic Sans MS"/>
        </w:rPr>
        <w:t xml:space="preserve">R is the midpoint of </w:t>
      </w:r>
      <w:r w:rsidR="00692015" w:rsidRPr="00692015">
        <w:rPr>
          <w:rFonts w:ascii="Comic Sans MS" w:hAnsi="Comic Sans MS"/>
          <w:position w:val="-6"/>
        </w:rPr>
        <w:object w:dxaOrig="320" w:dyaOrig="340">
          <v:shape id="_x0000_i1032" type="#_x0000_t75" style="width:16.15pt;height:16.7pt" o:ole="">
            <v:imagedata r:id="rId1513" o:title=""/>
          </v:shape>
          <o:OLEObject Type="Embed" ProgID="Equation.DSMT4" ShapeID="_x0000_i1032" DrawAspect="Content" ObjectID="_1509789321" r:id="rId1514"/>
        </w:object>
      </w:r>
      <w:r w:rsidR="00692015">
        <w:rPr>
          <w:rFonts w:ascii="Comic Sans MS" w:hAnsi="Comic Sans MS"/>
        </w:rPr>
        <w:t xml:space="preserve"> </w:t>
      </w:r>
    </w:p>
    <w:p w:rsidR="00692015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957179</wp:posOffset>
                </wp:positionH>
                <wp:positionV relativeFrom="paragraph">
                  <wp:posOffset>13971</wp:posOffset>
                </wp:positionV>
                <wp:extent cx="79920" cy="45000"/>
                <wp:effectExtent l="38100" t="57150" r="53975" b="5080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79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28740" id="Ink 962" o:spid="_x0000_s1026" type="#_x0000_t75" style="position:absolute;margin-left:153.75pt;margin-top:.15pt;width:7.65pt;height:5.1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">
                <v:imagedata r:id="rId15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975539</wp:posOffset>
                </wp:positionH>
                <wp:positionV relativeFrom="paragraph">
                  <wp:posOffset>111171</wp:posOffset>
                </wp:positionV>
                <wp:extent cx="76320" cy="44640"/>
                <wp:effectExtent l="38100" t="57150" r="57150" b="5080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763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CFA98" id="Ink 961" o:spid="_x0000_s1026" type="#_x0000_t75" style="position:absolute;margin-left:154.8pt;margin-top:8.05pt;width:7.45pt;height:5.0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">
                <v:imagedata r:id="rId15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949259</wp:posOffset>
                </wp:positionH>
                <wp:positionV relativeFrom="paragraph">
                  <wp:posOffset>58251</wp:posOffset>
                </wp:positionV>
                <wp:extent cx="117000" cy="172440"/>
                <wp:effectExtent l="38100" t="38100" r="35560" b="5651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170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09DF5" id="Ink 960" o:spid="_x0000_s1026" type="#_x0000_t75" style="position:absolute;margin-left:153.25pt;margin-top:4.3pt;width:10.15pt;height:14.9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">
                <v:imagedata r:id="rId15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795899</wp:posOffset>
                </wp:positionH>
                <wp:positionV relativeFrom="paragraph">
                  <wp:posOffset>39891</wp:posOffset>
                </wp:positionV>
                <wp:extent cx="92520" cy="168120"/>
                <wp:effectExtent l="38100" t="38100" r="22225" b="6096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925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ABA69" id="Ink 959" o:spid="_x0000_s1026" type="#_x0000_t75" style="position:absolute;margin-left:141.15pt;margin-top:2.55pt;width:8.6pt;height:14.9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">
                <v:imagedata r:id="rId15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625259</wp:posOffset>
                </wp:positionH>
                <wp:positionV relativeFrom="paragraph">
                  <wp:posOffset>3531</wp:posOffset>
                </wp:positionV>
                <wp:extent cx="152640" cy="203760"/>
                <wp:effectExtent l="38100" t="57150" r="19050" b="4445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526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B2622" id="Ink 958" o:spid="_x0000_s1026" type="#_x0000_t75" style="position:absolute;margin-left:127.4pt;margin-top:-.6pt;width:13.25pt;height:17.9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">
                <v:imagedata r:id="rId15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398459</wp:posOffset>
                </wp:positionH>
                <wp:positionV relativeFrom="paragraph">
                  <wp:posOffset>-9429</wp:posOffset>
                </wp:positionV>
                <wp:extent cx="162000" cy="39600"/>
                <wp:effectExtent l="57150" t="57150" r="47625" b="5588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620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1F000" id="Ink 957" o:spid="_x0000_s1026" type="#_x0000_t75" style="position:absolute;margin-left:109.4pt;margin-top:-1.55pt;width:14.3pt;height:4.7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">
                <v:imagedata r:id="rId15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1456419</wp:posOffset>
                </wp:positionH>
                <wp:positionV relativeFrom="paragraph">
                  <wp:posOffset>34131</wp:posOffset>
                </wp:positionV>
                <wp:extent cx="39960" cy="150480"/>
                <wp:effectExtent l="19050" t="38100" r="36830" b="5969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39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5AA2A" id="Ink 956" o:spid="_x0000_s1026" type="#_x0000_t75" style="position:absolute;margin-left:114.4pt;margin-top:1.95pt;width:4.35pt;height:13.4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">
                <v:imagedata r:id="rId1528" o:title=""/>
              </v:shape>
            </w:pict>
          </mc:Fallback>
        </mc:AlternateContent>
      </w:r>
      <w:r w:rsidR="00692015">
        <w:rPr>
          <w:rFonts w:ascii="Comic Sans MS" w:hAnsi="Comic Sans MS"/>
        </w:rPr>
        <w:tab/>
        <w:t xml:space="preserve">c.  </w:t>
      </w:r>
      <w:r w:rsidR="00692015" w:rsidRPr="00692015">
        <w:rPr>
          <w:rFonts w:ascii="Comic Sans MS" w:hAnsi="Comic Sans MS"/>
          <w:position w:val="-6"/>
        </w:rPr>
        <w:object w:dxaOrig="900" w:dyaOrig="340">
          <v:shape id="_x0000_i1033" type="#_x0000_t75" style="width:44.85pt;height:16.7pt" o:ole="">
            <v:imagedata r:id="rId1529" o:title=""/>
          </v:shape>
          <o:OLEObject Type="Embed" ProgID="Equation.DSMT4" ShapeID="_x0000_i1033" DrawAspect="Content" ObjectID="_1509789322" r:id="rId1530"/>
        </w:object>
      </w:r>
      <w:r w:rsidR="00692015">
        <w:rPr>
          <w:rFonts w:ascii="Comic Sans MS" w:hAnsi="Comic Sans MS"/>
        </w:rPr>
        <w:t xml:space="preserve"> </w:t>
      </w:r>
    </w:p>
    <w:p w:rsidR="00765D8F" w:rsidRDefault="00765D8F" w:rsidP="004106F2">
      <w:pPr>
        <w:spacing w:after="0" w:line="360" w:lineRule="auto"/>
        <w:rPr>
          <w:rFonts w:ascii="Comic Sans MS" w:hAnsi="Comic Sans MS"/>
        </w:rPr>
      </w:pPr>
    </w:p>
    <w:p w:rsidR="00765D8F" w:rsidRDefault="00884D97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6556179</wp:posOffset>
                </wp:positionH>
                <wp:positionV relativeFrom="paragraph">
                  <wp:posOffset>176811</wp:posOffset>
                </wp:positionV>
                <wp:extent cx="94320" cy="222840"/>
                <wp:effectExtent l="38100" t="38100" r="39370" b="4445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94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2417A" id="Ink 999" o:spid="_x0000_s1026" type="#_x0000_t75" style="position:absolute;margin-left:515.65pt;margin-top:13.15pt;width:8.4pt;height:18.9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">
                <v:imagedata r:id="rId15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478699</wp:posOffset>
                </wp:positionH>
                <wp:positionV relativeFrom="paragraph">
                  <wp:posOffset>223251</wp:posOffset>
                </wp:positionV>
                <wp:extent cx="7920" cy="18000"/>
                <wp:effectExtent l="38100" t="38100" r="49530" b="3937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7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E1A4E" id="Ink 990" o:spid="_x0000_s1026" type="#_x0000_t75" style="position:absolute;margin-left:430.9pt;margin-top:17.05pt;width:1.55pt;height:2.6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">
                <v:imagedata r:id="rId15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290259</wp:posOffset>
                </wp:positionH>
                <wp:positionV relativeFrom="paragraph">
                  <wp:posOffset>243771</wp:posOffset>
                </wp:positionV>
                <wp:extent cx="0" cy="13320"/>
                <wp:effectExtent l="38100" t="38100" r="57150" b="4445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F9530" id="Ink 975" o:spid="_x0000_s1026" type="#_x0000_t75" style="position:absolute;margin-left:259.1pt;margin-top:19.2pt;width:0;height:1.1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">
                <v:imagedata r:id="rId15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815419</wp:posOffset>
                </wp:positionH>
                <wp:positionV relativeFrom="paragraph">
                  <wp:posOffset>253131</wp:posOffset>
                </wp:positionV>
                <wp:extent cx="1440" cy="7200"/>
                <wp:effectExtent l="38100" t="19050" r="36830" b="5016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41BDF" id="Ink 970" o:spid="_x0000_s1026" type="#_x0000_t75" style="position:absolute;margin-left:221.25pt;margin-top:19.4pt;width:1.1pt;height:1.3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">
                <v:imagedata r:id="rId1538" o:title=""/>
              </v:shape>
            </w:pict>
          </mc:Fallback>
        </mc:AlternateConten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7168539</wp:posOffset>
                </wp:positionH>
                <wp:positionV relativeFrom="paragraph">
                  <wp:posOffset>336151</wp:posOffset>
                </wp:positionV>
                <wp:extent cx="6120" cy="1800"/>
                <wp:effectExtent l="57150" t="57150" r="51435" b="5588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6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3E199" id="Ink 1058" o:spid="_x0000_s1026" type="#_x0000_t75" style="position:absolute;margin-left:563.45pt;margin-top:25.25pt;width:2.15pt;height:2.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">
                <v:imagedata r:id="rId15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6991779</wp:posOffset>
                </wp:positionH>
                <wp:positionV relativeFrom="paragraph">
                  <wp:posOffset>283951</wp:posOffset>
                </wp:positionV>
                <wp:extent cx="95760" cy="91800"/>
                <wp:effectExtent l="38100" t="38100" r="57150" b="6096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95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6708F" id="Ink 1057" o:spid="_x0000_s1026" type="#_x0000_t75" style="position:absolute;margin-left:549.8pt;margin-top:21.5pt;width:9.1pt;height:9.0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">
                <v:imagedata r:id="rId15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6950019</wp:posOffset>
                </wp:positionH>
                <wp:positionV relativeFrom="paragraph">
                  <wp:posOffset>251551</wp:posOffset>
                </wp:positionV>
                <wp:extent cx="9000" cy="131760"/>
                <wp:effectExtent l="57150" t="38100" r="48260" b="4000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90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CA4AA" id="Ink 1056" o:spid="_x0000_s1026" type="#_x0000_t75" style="position:absolute;margin-left:546.55pt;margin-top:19.5pt;width:2.3pt;height:11.4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">
                <v:imagedata r:id="rId15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5214819</wp:posOffset>
                </wp:positionH>
                <wp:positionV relativeFrom="paragraph">
                  <wp:posOffset>276751</wp:posOffset>
                </wp:positionV>
                <wp:extent cx="9000" cy="6480"/>
                <wp:effectExtent l="38100" t="38100" r="48260" b="5080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9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1349C" id="Ink 1044" o:spid="_x0000_s1026" type="#_x0000_t75" style="position:absolute;margin-left:410.35pt;margin-top:21.2pt;width:1.65pt;height:1.7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">
                <v:imagedata r:id="rId15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3208179</wp:posOffset>
                </wp:positionH>
                <wp:positionV relativeFrom="paragraph">
                  <wp:posOffset>263071</wp:posOffset>
                </wp:positionV>
                <wp:extent cx="7920" cy="4320"/>
                <wp:effectExtent l="57150" t="19050" r="49530" b="5334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7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6F139" id="Ink 1026" o:spid="_x0000_s1026" type="#_x0000_t75" style="position:absolute;margin-left:251.9pt;margin-top:20.3pt;width:1.6pt;height:1.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">
                <v:imagedata r:id="rId15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981739</wp:posOffset>
                </wp:positionH>
                <wp:positionV relativeFrom="paragraph">
                  <wp:posOffset>274951</wp:posOffset>
                </wp:positionV>
                <wp:extent cx="2880" cy="16200"/>
                <wp:effectExtent l="38100" t="38100" r="35560" b="4127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80AAF" id="Ink 1023" o:spid="_x0000_s1026" type="#_x0000_t75" style="position:absolute;margin-left:234.5pt;margin-top:21.15pt;width:1.1pt;height:2.1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">
                <v:imagedata r:id="rId15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2295219</wp:posOffset>
                </wp:positionH>
                <wp:positionV relativeFrom="paragraph">
                  <wp:posOffset>272791</wp:posOffset>
                </wp:positionV>
                <wp:extent cx="3960" cy="3240"/>
                <wp:effectExtent l="38100" t="38100" r="34290" b="3492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3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02CF2" id="Ink 1017" o:spid="_x0000_s1026" type="#_x0000_t75" style="position:absolute;margin-left:180.2pt;margin-top:20.95pt;width:1.15pt;height:1.1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">
                <v:imagedata r:id="rId15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1961859</wp:posOffset>
                </wp:positionH>
                <wp:positionV relativeFrom="paragraph">
                  <wp:posOffset>274591</wp:posOffset>
                </wp:positionV>
                <wp:extent cx="3960" cy="8640"/>
                <wp:effectExtent l="57150" t="38100" r="53340" b="4889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3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AC637" id="Ink 1013" o:spid="_x0000_s1026" type="#_x0000_t75" style="position:absolute;margin-left:153.8pt;margin-top:21.05pt;width:1.75pt;height:1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">
                <v:imagedata r:id="rId155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6507939</wp:posOffset>
                </wp:positionH>
                <wp:positionV relativeFrom="paragraph">
                  <wp:posOffset>16111</wp:posOffset>
                </wp:positionV>
                <wp:extent cx="104040" cy="5760"/>
                <wp:effectExtent l="38100" t="57150" r="48895" b="5143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04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DA0B" id="Ink 1000" o:spid="_x0000_s1026" type="#_x0000_t75" style="position:absolute;margin-left:512.1pt;margin-top:.5pt;width:9.45pt;height:2.0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">
                <v:imagedata r:id="rId155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6441699</wp:posOffset>
                </wp:positionH>
                <wp:positionV relativeFrom="paragraph">
                  <wp:posOffset>7111</wp:posOffset>
                </wp:positionV>
                <wp:extent cx="42480" cy="98280"/>
                <wp:effectExtent l="38100" t="38100" r="53340" b="5461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424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DAEA5" id="Ink 998" o:spid="_x0000_s1026" type="#_x0000_t75" style="position:absolute;margin-left:506.35pt;margin-top:-.1pt;width:5.05pt;height:9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">
                <v:imagedata r:id="rId155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6154779</wp:posOffset>
                </wp:positionH>
                <wp:positionV relativeFrom="paragraph">
                  <wp:posOffset>33391</wp:posOffset>
                </wp:positionV>
                <wp:extent cx="94320" cy="79560"/>
                <wp:effectExtent l="38100" t="19050" r="39370" b="5397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943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F58B5" id="Ink 997" o:spid="_x0000_s1026" type="#_x0000_t75" style="position:absolute;margin-left:484.4pt;margin-top:2.4pt;width:8.5pt;height:7.4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">
                <v:imagedata r:id="rId156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6033459</wp:posOffset>
                </wp:positionH>
                <wp:positionV relativeFrom="paragraph">
                  <wp:posOffset>29071</wp:posOffset>
                </wp:positionV>
                <wp:extent cx="81360" cy="95040"/>
                <wp:effectExtent l="57150" t="38100" r="52070" b="3873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81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548E6" id="Ink 996" o:spid="_x0000_s1026" type="#_x0000_t75" style="position:absolute;margin-left:474.25pt;margin-top:1.9pt;width:8.15pt;height:8.8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">
                <v:imagedata r:id="rId156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898099</wp:posOffset>
                </wp:positionH>
                <wp:positionV relativeFrom="paragraph">
                  <wp:posOffset>30151</wp:posOffset>
                </wp:positionV>
                <wp:extent cx="102960" cy="11520"/>
                <wp:effectExtent l="19050" t="57150" r="49530" b="4572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02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94989" id="Ink 995" o:spid="_x0000_s1026" type="#_x0000_t75" style="position:absolute;margin-left:464pt;margin-top:1.65pt;width:9.2pt;height:2.4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">
                <v:imagedata r:id="rId156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924739</wp:posOffset>
                </wp:positionH>
                <wp:positionV relativeFrom="paragraph">
                  <wp:posOffset>-48689</wp:posOffset>
                </wp:positionV>
                <wp:extent cx="19800" cy="168120"/>
                <wp:effectExtent l="38100" t="38100" r="56515" b="4191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98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E9E60" id="Ink 994" o:spid="_x0000_s1026" type="#_x0000_t75" style="position:absolute;margin-left:465.75pt;margin-top:-4.4pt;width:3.1pt;height:14.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">
                <v:imagedata r:id="rId156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778219</wp:posOffset>
                </wp:positionH>
                <wp:positionV relativeFrom="paragraph">
                  <wp:posOffset>26551</wp:posOffset>
                </wp:positionV>
                <wp:extent cx="80280" cy="96840"/>
                <wp:effectExtent l="57150" t="38100" r="34290" b="5588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80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8A65E" id="Ink 993" o:spid="_x0000_s1026" type="#_x0000_t75" style="position:absolute;margin-left:454.05pt;margin-top:1.3pt;width:7.95pt;height:9.3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">
                <v:imagedata r:id="rId156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628819</wp:posOffset>
                </wp:positionH>
                <wp:positionV relativeFrom="paragraph">
                  <wp:posOffset>27271</wp:posOffset>
                </wp:positionV>
                <wp:extent cx="100800" cy="86040"/>
                <wp:effectExtent l="38100" t="57150" r="52070" b="4762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00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CEE54" id="Ink 992" o:spid="_x0000_s1026" type="#_x0000_t75" style="position:absolute;margin-left:442.95pt;margin-top:1.25pt;width:8.9pt;height:8.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">
                <v:imagedata r:id="rId157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548179</wp:posOffset>
                </wp:positionH>
                <wp:positionV relativeFrom="paragraph">
                  <wp:posOffset>9991</wp:posOffset>
                </wp:positionV>
                <wp:extent cx="75240" cy="117360"/>
                <wp:effectExtent l="19050" t="38100" r="39370" b="5461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752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8E20B" id="Ink 991" o:spid="_x0000_s1026" type="#_x0000_t75" style="position:absolute;margin-left:436.1pt;margin-top:.2pt;width:7.1pt;height:10.7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">
                <v:imagedata r:id="rId157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471139</wp:posOffset>
                </wp:positionH>
                <wp:positionV relativeFrom="paragraph">
                  <wp:posOffset>16111</wp:posOffset>
                </wp:positionV>
                <wp:extent cx="6480" cy="92520"/>
                <wp:effectExtent l="38100" t="38100" r="50800" b="4127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64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56B6E" id="Ink 989" o:spid="_x0000_s1026" type="#_x0000_t75" style="position:absolute;margin-left:430.45pt;margin-top:1pt;width:1.65pt;height:8.2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">
                <v:imagedata r:id="rId157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5325699</wp:posOffset>
                </wp:positionH>
                <wp:positionV relativeFrom="paragraph">
                  <wp:posOffset>-65969</wp:posOffset>
                </wp:positionV>
                <wp:extent cx="111960" cy="181080"/>
                <wp:effectExtent l="38100" t="38100" r="59690" b="4762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119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E9BA4" id="Ink 988" o:spid="_x0000_s1026" type="#_x0000_t75" style="position:absolute;margin-left:418.6pt;margin-top:-5.8pt;width:10.35pt;height:15.7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">
                <v:imagedata r:id="rId157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5068299</wp:posOffset>
                </wp:positionH>
                <wp:positionV relativeFrom="paragraph">
                  <wp:posOffset>21151</wp:posOffset>
                </wp:positionV>
                <wp:extent cx="79560" cy="86400"/>
                <wp:effectExtent l="19050" t="57150" r="53975" b="4699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795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B228A" id="Ink 987" o:spid="_x0000_s1026" type="#_x0000_t75" style="position:absolute;margin-left:398.85pt;margin-top:.8pt;width:7.3pt;height:8.5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">
                <v:imagedata r:id="rId157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003859</wp:posOffset>
                </wp:positionH>
                <wp:positionV relativeFrom="paragraph">
                  <wp:posOffset>-68849</wp:posOffset>
                </wp:positionV>
                <wp:extent cx="11160" cy="174960"/>
                <wp:effectExtent l="38100" t="38100" r="46355" b="5397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11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46E1C" id="Ink 986" o:spid="_x0000_s1026" type="#_x0000_t75" style="position:absolute;margin-left:393.75pt;margin-top:-5.8pt;width:2pt;height:14.9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">
                <v:imagedata r:id="rId158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4873899</wp:posOffset>
                </wp:positionH>
                <wp:positionV relativeFrom="paragraph">
                  <wp:posOffset>4231</wp:posOffset>
                </wp:positionV>
                <wp:extent cx="66240" cy="182520"/>
                <wp:effectExtent l="19050" t="38100" r="48260" b="4635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662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4C084" id="Ink 985" o:spid="_x0000_s1026" type="#_x0000_t75" style="position:absolute;margin-left:382.85pt;margin-top:-.45pt;width:6.85pt;height:15.8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">
                <v:imagedata r:id="rId158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4752219</wp:posOffset>
                </wp:positionH>
                <wp:positionV relativeFrom="paragraph">
                  <wp:posOffset>16111</wp:posOffset>
                </wp:positionV>
                <wp:extent cx="84240" cy="91800"/>
                <wp:effectExtent l="57150" t="57150" r="49530" b="4191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84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19B07" id="Ink 984" o:spid="_x0000_s1026" type="#_x0000_t75" style="position:absolute;margin-left:373.4pt;margin-top:.45pt;width:8pt;height:8.7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">
                <v:imagedata r:id="rId158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4599579</wp:posOffset>
                </wp:positionH>
                <wp:positionV relativeFrom="paragraph">
                  <wp:posOffset>2071</wp:posOffset>
                </wp:positionV>
                <wp:extent cx="117360" cy="104760"/>
                <wp:effectExtent l="38100" t="38100" r="54610" b="4826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17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BB8A9" id="Ink 983" o:spid="_x0000_s1026" type="#_x0000_t75" style="position:absolute;margin-left:361.4pt;margin-top:-.6pt;width:10.65pt;height:9.8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">
                <v:imagedata r:id="rId158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4301499</wp:posOffset>
                </wp:positionH>
                <wp:positionV relativeFrom="paragraph">
                  <wp:posOffset>39871</wp:posOffset>
                </wp:positionV>
                <wp:extent cx="69480" cy="101160"/>
                <wp:effectExtent l="19050" t="38100" r="45085" b="5143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69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0C8F1" id="Ink 982" o:spid="_x0000_s1026" type="#_x0000_t75" style="position:absolute;margin-left:338.45pt;margin-top:2.35pt;width:6.5pt;height:9.7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">
                <v:imagedata r:id="rId158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4175499</wp:posOffset>
                </wp:positionH>
                <wp:positionV relativeFrom="paragraph">
                  <wp:posOffset>-77489</wp:posOffset>
                </wp:positionV>
                <wp:extent cx="102600" cy="230760"/>
                <wp:effectExtent l="38100" t="19050" r="12065" b="5524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0260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88CC7" id="Ink 981" o:spid="_x0000_s1026" type="#_x0000_t75" style="position:absolute;margin-left:328.5pt;margin-top:-6.55pt;width:9.15pt;height:19.4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">
                <v:imagedata r:id="rId159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4049859</wp:posOffset>
                </wp:positionH>
                <wp:positionV relativeFrom="paragraph">
                  <wp:posOffset>44911</wp:posOffset>
                </wp:positionV>
                <wp:extent cx="112680" cy="12600"/>
                <wp:effectExtent l="19050" t="57150" r="40005" b="4508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12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64C9A" id="Ink 980" o:spid="_x0000_s1026" type="#_x0000_t75" style="position:absolute;margin-left:318.4pt;margin-top:2.85pt;width:10.05pt;height:2.5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">
                <v:imagedata r:id="rId159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116099</wp:posOffset>
                </wp:positionH>
                <wp:positionV relativeFrom="paragraph">
                  <wp:posOffset>-73169</wp:posOffset>
                </wp:positionV>
                <wp:extent cx="2160" cy="205560"/>
                <wp:effectExtent l="57150" t="38100" r="55245" b="4254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21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018BB" id="Ink 979" o:spid="_x0000_s1026" type="#_x0000_t75" style="position:absolute;margin-left:323.2pt;margin-top:-6.2pt;width:2.05pt;height:17.3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">
                <v:imagedata r:id="rId159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699579</wp:posOffset>
                </wp:positionH>
                <wp:positionV relativeFrom="paragraph">
                  <wp:posOffset>23311</wp:posOffset>
                </wp:positionV>
                <wp:extent cx="117000" cy="98280"/>
                <wp:effectExtent l="38100" t="38100" r="35560" b="5461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17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1CF9A" id="Ink 978" o:spid="_x0000_s1026" type="#_x0000_t75" style="position:absolute;margin-left:291.05pt;margin-top:1.1pt;width:10.3pt;height:9.4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">
                <v:imagedata r:id="rId159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601659</wp:posOffset>
                </wp:positionH>
                <wp:positionV relativeFrom="paragraph">
                  <wp:posOffset>10711</wp:posOffset>
                </wp:positionV>
                <wp:extent cx="66240" cy="103680"/>
                <wp:effectExtent l="38100" t="38100" r="48260" b="4889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66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8D864" id="Ink 977" o:spid="_x0000_s1026" type="#_x0000_t75" style="position:absolute;margin-left:282.75pt;margin-top:.55pt;width:6.95pt;height:9.3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">
                <v:imagedata r:id="rId159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352179</wp:posOffset>
                </wp:positionH>
                <wp:positionV relativeFrom="paragraph">
                  <wp:posOffset>24751</wp:posOffset>
                </wp:positionV>
                <wp:extent cx="60840" cy="109440"/>
                <wp:effectExtent l="38100" t="38100" r="53975" b="4318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608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B1FFE" id="Ink 976" o:spid="_x0000_s1026" type="#_x0000_t75" style="position:absolute;margin-left:262.95pt;margin-top:1.2pt;width:6.55pt;height:10.2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">
                <v:imagedata r:id="rId160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3290259</wp:posOffset>
                </wp:positionH>
                <wp:positionV relativeFrom="paragraph">
                  <wp:posOffset>20791</wp:posOffset>
                </wp:positionV>
                <wp:extent cx="360" cy="91080"/>
                <wp:effectExtent l="57150" t="38100" r="57150" b="4254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DC5DC" id="Ink 974" o:spid="_x0000_s1026" type="#_x0000_t75" style="position:absolute;margin-left:258.2pt;margin-top:1.15pt;width:1.85pt;height:8.4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">
                <v:imagedata r:id="rId160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2990379</wp:posOffset>
                </wp:positionH>
                <wp:positionV relativeFrom="paragraph">
                  <wp:posOffset>36631</wp:posOffset>
                </wp:positionV>
                <wp:extent cx="54360" cy="9000"/>
                <wp:effectExtent l="38100" t="38100" r="41275" b="4826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54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54311" id="Ink 973" o:spid="_x0000_s1026" type="#_x0000_t75" style="position:absolute;margin-left:235pt;margin-top:2.35pt;width:5.65pt;height:2.1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">
                <v:imagedata r:id="rId160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3019899</wp:posOffset>
                </wp:positionH>
                <wp:positionV relativeFrom="paragraph">
                  <wp:posOffset>-70649</wp:posOffset>
                </wp:positionV>
                <wp:extent cx="13680" cy="194040"/>
                <wp:effectExtent l="38100" t="38100" r="43815" b="3492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36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BBED4" id="Ink 972" o:spid="_x0000_s1026" type="#_x0000_t75" style="position:absolute;margin-left:237.55pt;margin-top:-5.8pt;width:2.1pt;height:16.3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">
                <v:imagedata r:id="rId160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885619</wp:posOffset>
                </wp:positionH>
                <wp:positionV relativeFrom="paragraph">
                  <wp:posOffset>33031</wp:posOffset>
                </wp:positionV>
                <wp:extent cx="90000" cy="76680"/>
                <wp:effectExtent l="38100" t="57150" r="43815" b="5715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900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9E934" id="Ink 971" o:spid="_x0000_s1026" type="#_x0000_t75" style="position:absolute;margin-left:226.65pt;margin-top:1.8pt;width:8.4pt;height:7.6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">
                <v:imagedata r:id="rId160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809659</wp:posOffset>
                </wp:positionH>
                <wp:positionV relativeFrom="paragraph">
                  <wp:posOffset>12151</wp:posOffset>
                </wp:positionV>
                <wp:extent cx="14040" cy="103680"/>
                <wp:effectExtent l="38100" t="38100" r="43180" b="4889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4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6D632" id="Ink 969" o:spid="_x0000_s1026" type="#_x0000_t75" style="position:absolute;margin-left:220.7pt;margin-top:.7pt;width:2.55pt;height:9.2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">
                <v:imagedata r:id="rId161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666739</wp:posOffset>
                </wp:positionH>
                <wp:positionV relativeFrom="paragraph">
                  <wp:posOffset>22231</wp:posOffset>
                </wp:positionV>
                <wp:extent cx="87480" cy="94320"/>
                <wp:effectExtent l="57150" t="38100" r="46355" b="3937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87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1D336" id="Ink 968" o:spid="_x0000_s1026" type="#_x0000_t75" style="position:absolute;margin-left:209.25pt;margin-top:1.5pt;width:8.55pt;height:8.5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">
                <v:imagedata r:id="rId161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2510499</wp:posOffset>
                </wp:positionH>
                <wp:positionV relativeFrom="paragraph">
                  <wp:posOffset>9271</wp:posOffset>
                </wp:positionV>
                <wp:extent cx="113040" cy="236880"/>
                <wp:effectExtent l="19050" t="38100" r="20320" b="4889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130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D1C06" id="Ink 967" o:spid="_x0000_s1026" type="#_x0000_t75" style="position:absolute;margin-left:197.1pt;margin-top:.45pt;width:10.3pt;height:19.6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">
                <v:imagedata r:id="rId161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2204859</wp:posOffset>
                </wp:positionH>
                <wp:positionV relativeFrom="paragraph">
                  <wp:posOffset>631</wp:posOffset>
                </wp:positionV>
                <wp:extent cx="104040" cy="109440"/>
                <wp:effectExtent l="38100" t="38100" r="48895" b="4318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04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2FBE8" id="Ink 966" o:spid="_x0000_s1026" type="#_x0000_t75" style="position:absolute;margin-left:172.7pt;margin-top:-.75pt;width:9.95pt;height:10.2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">
                <v:imagedata r:id="rId161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898139</wp:posOffset>
                </wp:positionH>
                <wp:positionV relativeFrom="paragraph">
                  <wp:posOffset>66151</wp:posOffset>
                </wp:positionV>
                <wp:extent cx="64440" cy="18360"/>
                <wp:effectExtent l="38100" t="38100" r="50165" b="3937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64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64902" id="Ink 965" o:spid="_x0000_s1026" type="#_x0000_t75" style="position:absolute;margin-left:148.95pt;margin-top:4.95pt;width:6.4pt;height:2.7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">
                <v:imagedata r:id="rId161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921539</wp:posOffset>
                </wp:positionH>
                <wp:positionV relativeFrom="paragraph">
                  <wp:posOffset>-82889</wp:posOffset>
                </wp:positionV>
                <wp:extent cx="66600" cy="236520"/>
                <wp:effectExtent l="38100" t="57150" r="29210" b="4953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666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4EEDA" id="Ink 964" o:spid="_x0000_s1026" type="#_x0000_t75" style="position:absolute;margin-left:150.5pt;margin-top:-7.35pt;width:6.4pt;height:20.1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">
                <v:imagedata r:id="rId162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819659</wp:posOffset>
                </wp:positionH>
                <wp:positionV relativeFrom="paragraph">
                  <wp:posOffset>-109529</wp:posOffset>
                </wp:positionV>
                <wp:extent cx="11880" cy="225720"/>
                <wp:effectExtent l="38100" t="38100" r="45720" b="4127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18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FA9EB" id="Ink 963" o:spid="_x0000_s1026" type="#_x0000_t75" style="position:absolute;margin-left:142.35pt;margin-top:-9.2pt;width:2.25pt;height:19.2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">
                <v:imagedata r:id="rId1622" o:title=""/>
              </v:shape>
            </w:pict>
          </mc:Fallback>
        </mc:AlternateContent>
      </w:r>
      <w:r w:rsidR="00765D8F">
        <w:rPr>
          <w:rFonts w:ascii="Comic Sans MS" w:hAnsi="Comic Sans MS"/>
        </w:rPr>
        <w:t>Angle Bisector Theorem:  __________________________________________________________</w: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4706859</wp:posOffset>
                </wp:positionH>
                <wp:positionV relativeFrom="paragraph">
                  <wp:posOffset>232691</wp:posOffset>
                </wp:positionV>
                <wp:extent cx="221760" cy="106200"/>
                <wp:effectExtent l="38100" t="38100" r="45085" b="4635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21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ED4B1" id="Ink 1081" o:spid="_x0000_s1026" type="#_x0000_t75" style="position:absolute;margin-left:369.9pt;margin-top:17.45pt;width:18.95pt;height:10.1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">
                <v:imagedata r:id="rId16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6583899</wp:posOffset>
                </wp:positionH>
                <wp:positionV relativeFrom="paragraph">
                  <wp:posOffset>6971</wp:posOffset>
                </wp:positionV>
                <wp:extent cx="306360" cy="237600"/>
                <wp:effectExtent l="57150" t="57150" r="55880" b="4826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3063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95CFA" id="Ink 1055" o:spid="_x0000_s1026" type="#_x0000_t75" style="position:absolute;margin-left:517.6pt;margin-top:-.2pt;width:25.85pt;height:20.3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">
                <v:imagedata r:id="rId16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6307059</wp:posOffset>
                </wp:positionH>
                <wp:positionV relativeFrom="paragraph">
                  <wp:posOffset>19931</wp:posOffset>
                </wp:positionV>
                <wp:extent cx="81360" cy="86040"/>
                <wp:effectExtent l="0" t="57150" r="52070" b="4762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81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092B7" id="Ink 1054" o:spid="_x0000_s1026" type="#_x0000_t75" style="position:absolute;margin-left:496.35pt;margin-top:.7pt;width:7.5pt;height:8.5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">
                <v:imagedata r:id="rId16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6199779</wp:posOffset>
                </wp:positionH>
                <wp:positionV relativeFrom="paragraph">
                  <wp:posOffset>-53869</wp:posOffset>
                </wp:positionV>
                <wp:extent cx="79560" cy="162720"/>
                <wp:effectExtent l="57150" t="38100" r="0" b="4699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795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170E6" id="Ink 1053" o:spid="_x0000_s1026" type="#_x0000_t75" style="position:absolute;margin-left:487.35pt;margin-top:-4.75pt;width:7.7pt;height:14.1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">
                <v:imagedata r:id="rId16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6079539</wp:posOffset>
                </wp:positionH>
                <wp:positionV relativeFrom="paragraph">
                  <wp:posOffset>37571</wp:posOffset>
                </wp:positionV>
                <wp:extent cx="90000" cy="4320"/>
                <wp:effectExtent l="38100" t="57150" r="43815" b="5334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90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16394" id="Ink 1052" o:spid="_x0000_s1026" type="#_x0000_t75" style="position:absolute;margin-left:478.1pt;margin-top:2.15pt;width:8.4pt;height:1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">
                <v:imagedata r:id="rId16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6106179</wp:posOffset>
                </wp:positionH>
                <wp:positionV relativeFrom="paragraph">
                  <wp:posOffset>-45949</wp:posOffset>
                </wp:positionV>
                <wp:extent cx="12240" cy="161640"/>
                <wp:effectExtent l="57150" t="38100" r="45085" b="4826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22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A9F1E" id="Ink 1051" o:spid="_x0000_s1026" type="#_x0000_t75" style="position:absolute;margin-left:480.05pt;margin-top:-4.05pt;width:2.5pt;height:13.8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">
                <v:imagedata r:id="rId16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896299</wp:posOffset>
                </wp:positionH>
                <wp:positionV relativeFrom="paragraph">
                  <wp:posOffset>50171</wp:posOffset>
                </wp:positionV>
                <wp:extent cx="82800" cy="4680"/>
                <wp:effectExtent l="38100" t="57150" r="50800" b="5270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82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6F2F6" id="Ink 1050" o:spid="_x0000_s1026" type="#_x0000_t75" style="position:absolute;margin-left:464pt;margin-top:3.15pt;width:7.55pt;height:1.8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">
                <v:imagedata r:id="rId16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923299</wp:posOffset>
                </wp:positionH>
                <wp:positionV relativeFrom="paragraph">
                  <wp:posOffset>-59629</wp:posOffset>
                </wp:positionV>
                <wp:extent cx="57600" cy="170640"/>
                <wp:effectExtent l="38100" t="38100" r="38100" b="5842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57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C30C5" id="Ink 1049" o:spid="_x0000_s1026" type="#_x0000_t75" style="position:absolute;margin-left:465.5pt;margin-top:-5.55pt;width:5.8pt;height:14.9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">
                <v:imagedata r:id="rId16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779659</wp:posOffset>
                </wp:positionH>
                <wp:positionV relativeFrom="paragraph">
                  <wp:posOffset>15611</wp:posOffset>
                </wp:positionV>
                <wp:extent cx="46440" cy="96840"/>
                <wp:effectExtent l="38100" t="38100" r="48895" b="5588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46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471FB" id="Ink 1048" o:spid="_x0000_s1026" type="#_x0000_t75" style="position:absolute;margin-left:454.3pt;margin-top:.7pt;width:5.3pt;height:9.0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">
                <v:imagedata r:id="rId16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5560419</wp:posOffset>
                </wp:positionH>
                <wp:positionV relativeFrom="paragraph">
                  <wp:posOffset>13811</wp:posOffset>
                </wp:positionV>
                <wp:extent cx="46080" cy="102960"/>
                <wp:effectExtent l="38100" t="38100" r="49530" b="4953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46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65CCF" id="Ink 1047" o:spid="_x0000_s1026" type="#_x0000_t75" style="position:absolute;margin-left:436.9pt;margin-top:.4pt;width:5.5pt;height:9.7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">
                <v:imagedata r:id="rId16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5427579</wp:posOffset>
                </wp:positionH>
                <wp:positionV relativeFrom="paragraph">
                  <wp:posOffset>27851</wp:posOffset>
                </wp:positionV>
                <wp:extent cx="99000" cy="92520"/>
                <wp:effectExtent l="38100" t="38100" r="34925" b="6032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9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C02EF" id="Ink 1046" o:spid="_x0000_s1026" type="#_x0000_t75" style="position:absolute;margin-left:426.9pt;margin-top:1.35pt;width:8.95pt;height:9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">
                <v:imagedata r:id="rId16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5277099</wp:posOffset>
                </wp:positionH>
                <wp:positionV relativeFrom="paragraph">
                  <wp:posOffset>-49909</wp:posOffset>
                </wp:positionV>
                <wp:extent cx="99000" cy="172080"/>
                <wp:effectExtent l="38100" t="38100" r="53975" b="5715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99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D59BE" id="Ink 1045" o:spid="_x0000_s1026" type="#_x0000_t75" style="position:absolute;margin-left:414.55pt;margin-top:-4.65pt;width:9.4pt;height:15.1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">
                <v:imagedata r:id="rId16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5199699</wp:posOffset>
                </wp:positionH>
                <wp:positionV relativeFrom="paragraph">
                  <wp:posOffset>30371</wp:posOffset>
                </wp:positionV>
                <wp:extent cx="12960" cy="92520"/>
                <wp:effectExtent l="38100" t="38100" r="44450" b="4127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2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C249D" id="Ink 1043" o:spid="_x0000_s1026" type="#_x0000_t75" style="position:absolute;margin-left:409.2pt;margin-top:2.15pt;width:2.1pt;height:8.3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">
                <v:imagedata r:id="rId16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5056779</wp:posOffset>
                </wp:positionH>
                <wp:positionV relativeFrom="paragraph">
                  <wp:posOffset>131</wp:posOffset>
                </wp:positionV>
                <wp:extent cx="82800" cy="115920"/>
                <wp:effectExtent l="57150" t="57150" r="31750" b="5588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82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BAE77" id="Ink 1042" o:spid="_x0000_s1026" type="#_x0000_t75" style="position:absolute;margin-left:397.25pt;margin-top:-.75pt;width:8.15pt;height:10.7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">
                <v:imagedata r:id="rId16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4826379</wp:posOffset>
                </wp:positionH>
                <wp:positionV relativeFrom="paragraph">
                  <wp:posOffset>36131</wp:posOffset>
                </wp:positionV>
                <wp:extent cx="52200" cy="93240"/>
                <wp:effectExtent l="57150" t="38100" r="43180" b="5969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52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FA8A2" id="Ink 1041" o:spid="_x0000_s1026" type="#_x0000_t75" style="position:absolute;margin-left:379.15pt;margin-top:2pt;width:5.75pt;height:9.1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">
                <v:imagedata r:id="rId16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4733859</wp:posOffset>
                </wp:positionH>
                <wp:positionV relativeFrom="paragraph">
                  <wp:posOffset>-32629</wp:posOffset>
                </wp:positionV>
                <wp:extent cx="58320" cy="157320"/>
                <wp:effectExtent l="38100" t="38100" r="18415" b="5270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583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840E1" id="Ink 1040" o:spid="_x0000_s1026" type="#_x0000_t75" style="position:absolute;margin-left:371.9pt;margin-top:-3.2pt;width:6.3pt;height:13.9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">
                <v:imagedata r:id="rId16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598859</wp:posOffset>
                </wp:positionH>
                <wp:positionV relativeFrom="paragraph">
                  <wp:posOffset>58091</wp:posOffset>
                </wp:positionV>
                <wp:extent cx="106920" cy="8640"/>
                <wp:effectExtent l="38100" t="57150" r="45720" b="4889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06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C6AB1" id="Ink 1039" o:spid="_x0000_s1026" type="#_x0000_t75" style="position:absolute;margin-left:361.4pt;margin-top:3.85pt;width:9.8pt;height:2.2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">
                <v:imagedata r:id="rId16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4634499</wp:posOffset>
                </wp:positionH>
                <wp:positionV relativeFrom="paragraph">
                  <wp:posOffset>-25069</wp:posOffset>
                </wp:positionV>
                <wp:extent cx="8640" cy="161280"/>
                <wp:effectExtent l="57150" t="38100" r="48895" b="4889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8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7ACAF" id="Ink 1038" o:spid="_x0000_s1026" type="#_x0000_t75" style="position:absolute;margin-left:364.05pt;margin-top:-2.5pt;width:2.25pt;height:14.0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">
                <v:imagedata r:id="rId16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4282419</wp:posOffset>
                </wp:positionH>
                <wp:positionV relativeFrom="paragraph">
                  <wp:posOffset>48011</wp:posOffset>
                </wp:positionV>
                <wp:extent cx="145080" cy="85680"/>
                <wp:effectExtent l="38100" t="57150" r="7620" b="4826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45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374E2" id="Ink 1037" o:spid="_x0000_s1026" type="#_x0000_t75" style="position:absolute;margin-left:336.3pt;margin-top:2.85pt;width:13pt;height:8.7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">
                <v:imagedata r:id="rId16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4189899</wp:posOffset>
                </wp:positionH>
                <wp:positionV relativeFrom="paragraph">
                  <wp:posOffset>63131</wp:posOffset>
                </wp:positionV>
                <wp:extent cx="47880" cy="80280"/>
                <wp:effectExtent l="57150" t="19050" r="47625" b="5334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478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9451F" id="Ink 1036" o:spid="_x0000_s1026" type="#_x0000_t75" style="position:absolute;margin-left:329.05pt;margin-top:4.65pt;width:5.5pt;height:7.4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">
                <v:imagedata r:id="rId16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4002699</wp:posOffset>
                </wp:positionH>
                <wp:positionV relativeFrom="paragraph">
                  <wp:posOffset>50891</wp:posOffset>
                </wp:positionV>
                <wp:extent cx="162000" cy="92880"/>
                <wp:effectExtent l="19050" t="38100" r="47625" b="5969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62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03893" id="Ink 1035" o:spid="_x0000_s1026" type="#_x0000_t75" style="position:absolute;margin-left:314.45pt;margin-top:3.25pt;width:14.1pt;height:8.9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">
                <v:imagedata r:id="rId16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4031499</wp:posOffset>
                </wp:positionH>
                <wp:positionV relativeFrom="paragraph">
                  <wp:posOffset>-54589</wp:posOffset>
                </wp:positionV>
                <wp:extent cx="75240" cy="200160"/>
                <wp:effectExtent l="38100" t="57150" r="39370" b="4762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752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E7C1A" id="Ink 1034" o:spid="_x0000_s1026" type="#_x0000_t75" style="position:absolute;margin-left:316.6pt;margin-top:-5.15pt;width:7.4pt;height:17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">
                <v:imagedata r:id="rId16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3710739</wp:posOffset>
                </wp:positionH>
                <wp:positionV relativeFrom="paragraph">
                  <wp:posOffset>24611</wp:posOffset>
                </wp:positionV>
                <wp:extent cx="81360" cy="10800"/>
                <wp:effectExtent l="38100" t="57150" r="52070" b="4635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81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06F5E" id="Ink 1033" o:spid="_x0000_s1026" type="#_x0000_t75" style="position:absolute;margin-left:291.7pt;margin-top:1pt;width:7.9pt;height:2.6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">
                <v:imagedata r:id="rId16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3742779</wp:posOffset>
                </wp:positionH>
                <wp:positionV relativeFrom="paragraph">
                  <wp:posOffset>-33709</wp:posOffset>
                </wp:positionV>
                <wp:extent cx="15120" cy="149760"/>
                <wp:effectExtent l="38100" t="38100" r="61595" b="4127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5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8BB4A" id="Ink 1032" o:spid="_x0000_s1026" type="#_x0000_t75" style="position:absolute;margin-left:293.85pt;margin-top:-3pt;width:2.9pt;height:13.0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">
                <v:imagedata r:id="rId16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3590139</wp:posOffset>
                </wp:positionH>
                <wp:positionV relativeFrom="paragraph">
                  <wp:posOffset>47291</wp:posOffset>
                </wp:positionV>
                <wp:extent cx="95040" cy="61560"/>
                <wp:effectExtent l="38100" t="38100" r="57785" b="5334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950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9D010" id="Ink 1031" o:spid="_x0000_s1026" type="#_x0000_t75" style="position:absolute;margin-left:281.75pt;margin-top:2.75pt;width:9.2pt;height:6.7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">
                <v:imagedata r:id="rId16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465219</wp:posOffset>
                </wp:positionH>
                <wp:positionV relativeFrom="paragraph">
                  <wp:posOffset>46211</wp:posOffset>
                </wp:positionV>
                <wp:extent cx="107280" cy="77760"/>
                <wp:effectExtent l="38100" t="57150" r="26670" b="5588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07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1D72C" id="Ink 1030" o:spid="_x0000_s1026" type="#_x0000_t75" style="position:absolute;margin-left:271.95pt;margin-top:2.9pt;width:10.05pt;height:7.7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">
                <v:imagedata r:id="rId16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3352899</wp:posOffset>
                </wp:positionH>
                <wp:positionV relativeFrom="paragraph">
                  <wp:posOffset>55211</wp:posOffset>
                </wp:positionV>
                <wp:extent cx="74880" cy="6120"/>
                <wp:effectExtent l="38100" t="57150" r="40005" b="5143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74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75CC2" id="Ink 1029" o:spid="_x0000_s1026" type="#_x0000_t75" style="position:absolute;margin-left:263.5pt;margin-top:3.55pt;width:7.25pt;height:2.1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">
                <v:imagedata r:id="rId16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3371979</wp:posOffset>
                </wp:positionH>
                <wp:positionV relativeFrom="paragraph">
                  <wp:posOffset>-28309</wp:posOffset>
                </wp:positionV>
                <wp:extent cx="21240" cy="154080"/>
                <wp:effectExtent l="38100" t="38100" r="36195" b="3683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21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930CA" id="Ink 1028" o:spid="_x0000_s1026" type="#_x0000_t75" style="position:absolute;margin-left:265.25pt;margin-top:-2.7pt;width:2.7pt;height:13.4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">
                <v:imagedata r:id="rId16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3272259</wp:posOffset>
                </wp:positionH>
                <wp:positionV relativeFrom="paragraph">
                  <wp:posOffset>38291</wp:posOffset>
                </wp:positionV>
                <wp:extent cx="40320" cy="95400"/>
                <wp:effectExtent l="38100" t="38100" r="55245" b="3810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40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AD8F8" id="Ink 1027" o:spid="_x0000_s1026" type="#_x0000_t75" style="position:absolute;margin-left:256.7pt;margin-top:2.6pt;width:4.4pt;height:8.6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">
                <v:imagedata r:id="rId16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3211059</wp:posOffset>
                </wp:positionH>
                <wp:positionV relativeFrom="paragraph">
                  <wp:posOffset>47651</wp:posOffset>
                </wp:positionV>
                <wp:extent cx="2880" cy="61560"/>
                <wp:effectExtent l="38100" t="38100" r="54610" b="5334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2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AAAAF" id="Ink 1025" o:spid="_x0000_s1026" type="#_x0000_t75" style="position:absolute;margin-left:252.2pt;margin-top:3.3pt;width:1.75pt;height:6.0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">
                <v:imagedata r:id="rId1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3034299</wp:posOffset>
                </wp:positionH>
                <wp:positionV relativeFrom="paragraph">
                  <wp:posOffset>-33349</wp:posOffset>
                </wp:positionV>
                <wp:extent cx="109080" cy="154800"/>
                <wp:effectExtent l="38100" t="38100" r="24765" b="5524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090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27B8F" id="Ink 1024" o:spid="_x0000_s1026" type="#_x0000_t75" style="position:absolute;margin-left:238pt;margin-top:-3.3pt;width:10.15pt;height:13.7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">
                <v:imagedata r:id="rId1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2985699</wp:posOffset>
                </wp:positionH>
                <wp:positionV relativeFrom="paragraph">
                  <wp:posOffset>44051</wp:posOffset>
                </wp:positionV>
                <wp:extent cx="8640" cy="81000"/>
                <wp:effectExtent l="57150" t="19050" r="48895" b="5270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86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3401C" id="Ink 1022" o:spid="_x0000_s1026" type="#_x0000_t75" style="position:absolute;margin-left:234.35pt;margin-top:3.2pt;width:2.1pt;height:7.4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">
                <v:imagedata r:id="rId1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870859</wp:posOffset>
                </wp:positionH>
                <wp:positionV relativeFrom="paragraph">
                  <wp:posOffset>30731</wp:posOffset>
                </wp:positionV>
                <wp:extent cx="57960" cy="91800"/>
                <wp:effectExtent l="38100" t="38100" r="56515" b="4191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7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E45F4" id="Ink 1021" o:spid="_x0000_s1026" type="#_x0000_t75" style="position:absolute;margin-left:225.3pt;margin-top:2.1pt;width:6pt;height:8.3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">
                <v:imagedata r:id="rId16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2750259</wp:posOffset>
                </wp:positionH>
                <wp:positionV relativeFrom="paragraph">
                  <wp:posOffset>29651</wp:posOffset>
                </wp:positionV>
                <wp:extent cx="102960" cy="217080"/>
                <wp:effectExtent l="38100" t="38100" r="30480" b="5016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029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BF310" id="Ink 1020" o:spid="_x0000_s1026" type="#_x0000_t75" style="position:absolute;margin-left:215.75pt;margin-top:1.6pt;width:9.5pt;height:18.6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">
                <v:imagedata r:id="rId1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2624619</wp:posOffset>
                </wp:positionH>
                <wp:positionV relativeFrom="paragraph">
                  <wp:posOffset>35051</wp:posOffset>
                </wp:positionV>
                <wp:extent cx="105840" cy="114840"/>
                <wp:effectExtent l="38100" t="57150" r="46990" b="5715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05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D9DF1" id="Ink 1019" o:spid="_x0000_s1026" type="#_x0000_t75" style="position:absolute;margin-left:206.05pt;margin-top:2pt;width:9.6pt;height:10.7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">
                <v:imagedata r:id="rId1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372259</wp:posOffset>
                </wp:positionH>
                <wp:positionV relativeFrom="paragraph">
                  <wp:posOffset>32171</wp:posOffset>
                </wp:positionV>
                <wp:extent cx="62280" cy="87120"/>
                <wp:effectExtent l="38100" t="57150" r="52070" b="4635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622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3D748" id="Ink 1018" o:spid="_x0000_s1026" type="#_x0000_t75" style="position:absolute;margin-left:185.85pt;margin-top:1.8pt;width:6.65pt;height:8.4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">
                <v:imagedata r:id="rId1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2298819</wp:posOffset>
                </wp:positionH>
                <wp:positionV relativeFrom="paragraph">
                  <wp:posOffset>42971</wp:posOffset>
                </wp:positionV>
                <wp:extent cx="5760" cy="91800"/>
                <wp:effectExtent l="38100" t="38100" r="51435" b="4191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5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2C902" id="Ink 1016" o:spid="_x0000_s1026" type="#_x0000_t75" style="position:absolute;margin-left:180.4pt;margin-top:3.1pt;width:1.8pt;height:8.2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">
                <v:imagedata r:id="rId1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2045739</wp:posOffset>
                </wp:positionH>
                <wp:positionV relativeFrom="paragraph">
                  <wp:posOffset>73931</wp:posOffset>
                </wp:positionV>
                <wp:extent cx="64800" cy="6480"/>
                <wp:effectExtent l="38100" t="57150" r="49530" b="5080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64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CFCC6" id="Ink 1015" o:spid="_x0000_s1026" type="#_x0000_t75" style="position:absolute;margin-left:160.55pt;margin-top:4.95pt;width:6.5pt;height:2.2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">
                <v:imagedata r:id="rId1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2066979</wp:posOffset>
                </wp:positionH>
                <wp:positionV relativeFrom="paragraph">
                  <wp:posOffset>-30469</wp:posOffset>
                </wp:positionV>
                <wp:extent cx="10440" cy="180360"/>
                <wp:effectExtent l="38100" t="38100" r="46990" b="4826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04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A36BA" id="Ink 1014" o:spid="_x0000_s1026" type="#_x0000_t75" style="position:absolute;margin-left:162.2pt;margin-top:-2.8pt;width:2.3pt;height:15.3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">
                <v:imagedata r:id="rId1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1965099</wp:posOffset>
                </wp:positionH>
                <wp:positionV relativeFrom="paragraph">
                  <wp:posOffset>42971</wp:posOffset>
                </wp:positionV>
                <wp:extent cx="8640" cy="95760"/>
                <wp:effectExtent l="38100" t="38100" r="48895" b="5715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8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33ADE" id="Ink 1012" o:spid="_x0000_s1026" type="#_x0000_t75" style="position:absolute;margin-left:154.4pt;margin-top:2.75pt;width:1.9pt;height: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">
                <v:imagedata r:id="rId1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649019</wp:posOffset>
                </wp:positionH>
                <wp:positionV relativeFrom="paragraph">
                  <wp:posOffset>31091</wp:posOffset>
                </wp:positionV>
                <wp:extent cx="78480" cy="88920"/>
                <wp:effectExtent l="57150" t="38100" r="55245" b="4445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784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B476C" id="Ink 1011" o:spid="_x0000_s1026" type="#_x0000_t75" style="position:absolute;margin-left:129pt;margin-top:2.2pt;width:7.85pt;height:8.0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">
                <v:imagedata r:id="rId17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1546779</wp:posOffset>
                </wp:positionH>
                <wp:positionV relativeFrom="paragraph">
                  <wp:posOffset>27131</wp:posOffset>
                </wp:positionV>
                <wp:extent cx="76680" cy="96120"/>
                <wp:effectExtent l="38100" t="38100" r="38100" b="5651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766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9FA1B" id="Ink 1010" o:spid="_x0000_s1026" type="#_x0000_t75" style="position:absolute;margin-left:121.35pt;margin-top:1.35pt;width:7.25pt;height:9.2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">
                <v:imagedata r:id="rId17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1461819</wp:posOffset>
                </wp:positionH>
                <wp:positionV relativeFrom="paragraph">
                  <wp:posOffset>-74029</wp:posOffset>
                </wp:positionV>
                <wp:extent cx="45720" cy="194040"/>
                <wp:effectExtent l="57150" t="19050" r="49530" b="5397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457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2EC15" id="Ink 1009" o:spid="_x0000_s1026" type="#_x0000_t75" style="position:absolute;margin-left:114.25pt;margin-top:-6.2pt;width:5.25pt;height:16.4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">
                <v:imagedata r:id="rId17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333659</wp:posOffset>
                </wp:positionH>
                <wp:positionV relativeFrom="paragraph">
                  <wp:posOffset>36491</wp:posOffset>
                </wp:positionV>
                <wp:extent cx="115560" cy="15840"/>
                <wp:effectExtent l="38100" t="38100" r="37465" b="4191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15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0585D" id="Ink 1008" o:spid="_x0000_s1026" type="#_x0000_t75" style="position:absolute;margin-left:104.55pt;margin-top:2.2pt;width:10.25pt;height:2.8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">
                <v:imagedata r:id="rId17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1384059</wp:posOffset>
                </wp:positionH>
                <wp:positionV relativeFrom="paragraph">
                  <wp:posOffset>-32269</wp:posOffset>
                </wp:positionV>
                <wp:extent cx="1800" cy="169200"/>
                <wp:effectExtent l="57150" t="57150" r="55880" b="4064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90757" id="Ink 1007" o:spid="_x0000_s1026" type="#_x0000_t75" style="position:absolute;margin-left:107.9pt;margin-top:-3.35pt;width:2.3pt;height:14.8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">
                <v:imagedata r:id="rId171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1106139</wp:posOffset>
                </wp:positionH>
                <wp:positionV relativeFrom="paragraph">
                  <wp:posOffset>102011</wp:posOffset>
                </wp:positionV>
                <wp:extent cx="17640" cy="135720"/>
                <wp:effectExtent l="38100" t="38100" r="40005" b="3619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7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C35C4" id="Ink 1006" o:spid="_x0000_s1026" type="#_x0000_t75" style="position:absolute;margin-left:86.85pt;margin-top:7.8pt;width:2.55pt;height:11.8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">
                <v:imagedata r:id="rId1714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918579</wp:posOffset>
                </wp:positionH>
                <wp:positionV relativeFrom="paragraph">
                  <wp:posOffset>35411</wp:posOffset>
                </wp:positionV>
                <wp:extent cx="73440" cy="97200"/>
                <wp:effectExtent l="38100" t="38100" r="41275" b="5524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73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F7B5" id="Ink 1005" o:spid="_x0000_s1026" type="#_x0000_t75" style="position:absolute;margin-left:71.5pt;margin-top:2pt;width:7.4pt;height:9.3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">
                <v:imagedata r:id="rId1716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853419</wp:posOffset>
                </wp:positionH>
                <wp:positionV relativeFrom="paragraph">
                  <wp:posOffset>-13189</wp:posOffset>
                </wp:positionV>
                <wp:extent cx="24840" cy="146880"/>
                <wp:effectExtent l="38100" t="38100" r="51435" b="4381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4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F3DE2" id="Ink 1004" o:spid="_x0000_s1026" type="#_x0000_t75" style="position:absolute;margin-left:66.65pt;margin-top:-1.35pt;width:3.1pt;height:12.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">
                <v:imagedata r:id="rId1718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33659</wp:posOffset>
                </wp:positionH>
                <wp:positionV relativeFrom="paragraph">
                  <wp:posOffset>36851</wp:posOffset>
                </wp:positionV>
                <wp:extent cx="368280" cy="273240"/>
                <wp:effectExtent l="38100" t="57150" r="51435" b="5080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36828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E6C03" id="Ink 1003" o:spid="_x0000_s1026" type="#_x0000_t75" style="position:absolute;margin-left:33.35pt;margin-top:2.15pt;width:30.55pt;height:23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">
                <v:imagedata r:id="rId1720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153219</wp:posOffset>
                </wp:positionH>
                <wp:positionV relativeFrom="paragraph">
                  <wp:posOffset>60971</wp:posOffset>
                </wp:positionV>
                <wp:extent cx="92160" cy="100800"/>
                <wp:effectExtent l="38100" t="38100" r="41275" b="5207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92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3836B" id="Ink 1002" o:spid="_x0000_s1026" type="#_x0000_t75" style="position:absolute;margin-left:11.6pt;margin-top:4pt;width:8.4pt;height:9.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">
                <v:imagedata r:id="rId1722" o:title=""/>
              </v:shape>
            </w:pict>
          </mc:Fallback>
        </mc:AlternateContent>
      </w:r>
      <w:r w:rsidR="00884D97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9579</wp:posOffset>
                </wp:positionH>
                <wp:positionV relativeFrom="paragraph">
                  <wp:posOffset>22811</wp:posOffset>
                </wp:positionV>
                <wp:extent cx="118440" cy="130680"/>
                <wp:effectExtent l="57150" t="57150" r="53340" b="4127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184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6623E" id="Ink 1001" o:spid="_x0000_s1026" type="#_x0000_t75" style="position:absolute;margin-left:-.1pt;margin-top:1pt;width:10.9pt;height:11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">
                <v:imagedata r:id="rId1724" o:title=""/>
              </v:shape>
            </w:pict>
          </mc:Fallback>
        </mc:AlternateContent>
      </w:r>
      <w:r w:rsidR="00765D8F">
        <w:rPr>
          <w:rFonts w:ascii="Comic Sans MS" w:hAnsi="Comic Sans MS"/>
        </w:rPr>
        <w:t>______________________________________________________________________________</w: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6669219</wp:posOffset>
                </wp:positionH>
                <wp:positionV relativeFrom="paragraph">
                  <wp:posOffset>39231</wp:posOffset>
                </wp:positionV>
                <wp:extent cx="116280" cy="160560"/>
                <wp:effectExtent l="57150" t="57150" r="36195" b="4953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162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0014A" id="Ink 1095" o:spid="_x0000_s1026" type="#_x0000_t75" style="position:absolute;margin-left:524.15pt;margin-top:2.35pt;width:11.05pt;height:14.4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">
                <v:imagedata r:id="rId1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6507579</wp:posOffset>
                </wp:positionH>
                <wp:positionV relativeFrom="paragraph">
                  <wp:posOffset>35991</wp:posOffset>
                </wp:positionV>
                <wp:extent cx="97560" cy="163440"/>
                <wp:effectExtent l="38100" t="57150" r="55245" b="4635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97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B25FE" id="Ink 1094" o:spid="_x0000_s1026" type="#_x0000_t75" style="position:absolute;margin-left:511.5pt;margin-top:2.05pt;width:9.45pt;height:14.5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">
                <v:imagedata r:id="rId1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6345579</wp:posOffset>
                </wp:positionH>
                <wp:positionV relativeFrom="paragraph">
                  <wp:posOffset>111591</wp:posOffset>
                </wp:positionV>
                <wp:extent cx="86760" cy="11880"/>
                <wp:effectExtent l="57150" t="57150" r="46990" b="4572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86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1E8F2" id="Ink 1093" o:spid="_x0000_s1026" type="#_x0000_t75" style="position:absolute;margin-left:498.9pt;margin-top:8.05pt;width:8.35pt;height:2.5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">
                <v:imagedata r:id="rId17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6331179</wp:posOffset>
                </wp:positionH>
                <wp:positionV relativeFrom="paragraph">
                  <wp:posOffset>35271</wp:posOffset>
                </wp:positionV>
                <wp:extent cx="109800" cy="162360"/>
                <wp:effectExtent l="38100" t="38100" r="43180" b="4762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098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6D37" id="Ink 1092" o:spid="_x0000_s1026" type="#_x0000_t75" style="position:absolute;margin-left:497.75pt;margin-top:2.2pt;width:10.3pt;height:14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">
                <v:imagedata r:id="rId17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6137499</wp:posOffset>
                </wp:positionH>
                <wp:positionV relativeFrom="paragraph">
                  <wp:posOffset>25551</wp:posOffset>
                </wp:positionV>
                <wp:extent cx="129960" cy="148320"/>
                <wp:effectExtent l="57150" t="38100" r="41910" b="4254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29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361C7" id="Ink 1091" o:spid="_x0000_s1026" type="#_x0000_t75" style="position:absolute;margin-left:482.35pt;margin-top:1.35pt;width:11.85pt;height:13.2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">
                <v:imagedata r:id="rId17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5813499</wp:posOffset>
                </wp:positionH>
                <wp:positionV relativeFrom="paragraph">
                  <wp:posOffset>73071</wp:posOffset>
                </wp:positionV>
                <wp:extent cx="43920" cy="123480"/>
                <wp:effectExtent l="57150" t="38100" r="51435" b="4826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43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2B077" id="Ink 1090" o:spid="_x0000_s1026" type="#_x0000_t75" style="position:absolute;margin-left:456.95pt;margin-top:5.2pt;width:5.15pt;height:11.1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">
                <v:imagedata r:id="rId17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5683539</wp:posOffset>
                </wp:positionH>
                <wp:positionV relativeFrom="paragraph">
                  <wp:posOffset>96831</wp:posOffset>
                </wp:positionV>
                <wp:extent cx="88920" cy="5760"/>
                <wp:effectExtent l="38100" t="57150" r="44450" b="5143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88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0E27A" id="Ink 1089" o:spid="_x0000_s1026" type="#_x0000_t75" style="position:absolute;margin-left:447.05pt;margin-top:6.8pt;width:8.15pt;height:1.8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">
                <v:imagedata r:id="rId17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711259</wp:posOffset>
                </wp:positionH>
                <wp:positionV relativeFrom="paragraph">
                  <wp:posOffset>9351</wp:posOffset>
                </wp:positionV>
                <wp:extent cx="14040" cy="167400"/>
                <wp:effectExtent l="38100" t="38100" r="43180" b="4254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4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C9A66" id="Ink 1088" o:spid="_x0000_s1026" type="#_x0000_t75" style="position:absolute;margin-left:449.4pt;margin-top:.15pt;width:2.15pt;height:14.5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">
                <v:imagedata r:id="rId17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592819</wp:posOffset>
                </wp:positionH>
                <wp:positionV relativeFrom="paragraph">
                  <wp:posOffset>63711</wp:posOffset>
                </wp:positionV>
                <wp:extent cx="58680" cy="102240"/>
                <wp:effectExtent l="38100" t="38100" r="55880" b="5016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58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F4DF" id="Ink 1087" o:spid="_x0000_s1026" type="#_x0000_t75" style="position:absolute;margin-left:439.45pt;margin-top:4.4pt;width:6.2pt;height:9.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">
                <v:imagedata r:id="rId17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454579</wp:posOffset>
                </wp:positionH>
                <wp:positionV relativeFrom="paragraph">
                  <wp:posOffset>79551</wp:posOffset>
                </wp:positionV>
                <wp:extent cx="100440" cy="103320"/>
                <wp:effectExtent l="19050" t="38100" r="33020" b="4953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00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E0998" id="Ink 1086" o:spid="_x0000_s1026" type="#_x0000_t75" style="position:absolute;margin-left:429.25pt;margin-top:5.5pt;width:8.8pt;height:9.7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">
                <v:imagedata r:id="rId17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350179</wp:posOffset>
                </wp:positionH>
                <wp:positionV relativeFrom="paragraph">
                  <wp:posOffset>84231</wp:posOffset>
                </wp:positionV>
                <wp:extent cx="70200" cy="112320"/>
                <wp:effectExtent l="19050" t="38100" r="44450" b="5969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70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EF1F8" id="Ink 1085" o:spid="_x0000_s1026" type="#_x0000_t75" style="position:absolute;margin-left:420.3pt;margin-top:5.85pt;width:7.25pt;height:10.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">
                <v:imagedata r:id="rId17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5291859</wp:posOffset>
                </wp:positionH>
                <wp:positionV relativeFrom="paragraph">
                  <wp:posOffset>33471</wp:posOffset>
                </wp:positionV>
                <wp:extent cx="8280" cy="360"/>
                <wp:effectExtent l="19050" t="38100" r="48895" b="3810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8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B7C51" id="Ink 1084" o:spid="_x0000_s1026" type="#_x0000_t75" style="position:absolute;margin-left:416.45pt;margin-top:2.05pt;width:1.4pt;height:1.2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">
                <v:imagedata r:id="rId17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286099</wp:posOffset>
                </wp:positionH>
                <wp:positionV relativeFrom="paragraph">
                  <wp:posOffset>73431</wp:posOffset>
                </wp:positionV>
                <wp:extent cx="11160" cy="102960"/>
                <wp:effectExtent l="38100" t="38100" r="46355" b="4953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1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8BAF4" id="Ink 1083" o:spid="_x0000_s1026" type="#_x0000_t75" style="position:absolute;margin-left:416pt;margin-top:5.55pt;width:2pt;height:9.0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">
                <v:imagedata r:id="rId17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138139</wp:posOffset>
                </wp:positionH>
                <wp:positionV relativeFrom="paragraph">
                  <wp:posOffset>8991</wp:posOffset>
                </wp:positionV>
                <wp:extent cx="78840" cy="201240"/>
                <wp:effectExtent l="57150" t="38100" r="16510" b="4699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788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B9309" id="Ink 1082" o:spid="_x0000_s1026" type="#_x0000_t75" style="position:absolute;margin-left:403.9pt;margin-top:.15pt;width:7.65pt;height:17.3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">
                <v:imagedata r:id="rId17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844019</wp:posOffset>
                </wp:positionH>
                <wp:positionV relativeFrom="paragraph">
                  <wp:posOffset>69111</wp:posOffset>
                </wp:positionV>
                <wp:extent cx="91080" cy="153360"/>
                <wp:effectExtent l="57150" t="57150" r="23495" b="5651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91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3449B" id="Ink 1080" o:spid="_x0000_s1026" type="#_x0000_t75" style="position:absolute;margin-left:380.75pt;margin-top:4.7pt;width:8.65pt;height:13.7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">
                <v:imagedata r:id="rId17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4831059</wp:posOffset>
                </wp:positionH>
                <wp:positionV relativeFrom="paragraph">
                  <wp:posOffset>56511</wp:posOffset>
                </wp:positionV>
                <wp:extent cx="19440" cy="150480"/>
                <wp:effectExtent l="38100" t="38100" r="57150" b="4064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19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4CF83" id="Ink 1079" o:spid="_x0000_s1026" type="#_x0000_t75" style="position:absolute;margin-left:379.75pt;margin-top:3.9pt;width:3.05pt;height:13.2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">
                <v:imagedata r:id="rId17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4676259</wp:posOffset>
                </wp:positionH>
                <wp:positionV relativeFrom="paragraph">
                  <wp:posOffset>23031</wp:posOffset>
                </wp:positionV>
                <wp:extent cx="113760" cy="189000"/>
                <wp:effectExtent l="38100" t="38100" r="38735" b="5905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37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78DEA" id="Ink 1078" o:spid="_x0000_s1026" type="#_x0000_t75" style="position:absolute;margin-left:367.45pt;margin-top:1.05pt;width:10.45pt;height:16.5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">
                <v:imagedata r:id="rId17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506699</wp:posOffset>
                </wp:positionH>
                <wp:positionV relativeFrom="paragraph">
                  <wp:posOffset>152631</wp:posOffset>
                </wp:positionV>
                <wp:extent cx="14760" cy="18000"/>
                <wp:effectExtent l="57150" t="57150" r="42545" b="3937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14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C7DF8" id="Ink 1077" o:spid="_x0000_s1026" type="#_x0000_t75" style="position:absolute;margin-left:354.15pt;margin-top:11.25pt;width:2.15pt;height:2.4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">
                <v:imagedata r:id="rId17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4472139</wp:posOffset>
                </wp:positionH>
                <wp:positionV relativeFrom="paragraph">
                  <wp:posOffset>64791</wp:posOffset>
                </wp:positionV>
                <wp:extent cx="3240" cy="4680"/>
                <wp:effectExtent l="57150" t="57150" r="53975" b="5270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3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3AB5F" id="Ink 1076" o:spid="_x0000_s1026" type="#_x0000_t75" style="position:absolute;margin-left:351.45pt;margin-top:4.35pt;width:1.55pt;height:1.7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">
                <v:imagedata r:id="rId17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325619</wp:posOffset>
                </wp:positionH>
                <wp:positionV relativeFrom="paragraph">
                  <wp:posOffset>100431</wp:posOffset>
                </wp:positionV>
                <wp:extent cx="73440" cy="111600"/>
                <wp:effectExtent l="38100" t="38100" r="41275" b="4127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73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3CAF7" id="Ink 1075" o:spid="_x0000_s1026" type="#_x0000_t75" style="position:absolute;margin-left:339.75pt;margin-top:7.6pt;width:7.3pt;height:9.7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">
                <v:imagedata r:id="rId17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4235259</wp:posOffset>
                </wp:positionH>
                <wp:positionV relativeFrom="paragraph">
                  <wp:posOffset>94311</wp:posOffset>
                </wp:positionV>
                <wp:extent cx="64800" cy="110520"/>
                <wp:effectExtent l="38100" t="38100" r="49530" b="6096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648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D63CD" id="Ink 1074" o:spid="_x0000_s1026" type="#_x0000_t75" style="position:absolute;margin-left:332.7pt;margin-top:6.65pt;width:6.5pt;height:10.3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">
                <v:imagedata r:id="rId17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4131939</wp:posOffset>
                </wp:positionH>
                <wp:positionV relativeFrom="paragraph">
                  <wp:posOffset>102231</wp:posOffset>
                </wp:positionV>
                <wp:extent cx="79920" cy="133560"/>
                <wp:effectExtent l="19050" t="38100" r="53975" b="5715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79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1AC87" id="Ink 1073" o:spid="_x0000_s1026" type="#_x0000_t75" style="position:absolute;margin-left:324.85pt;margin-top:7.35pt;width:7.55pt;height:12.1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">
                <v:imagedata r:id="rId17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073619</wp:posOffset>
                </wp:positionH>
                <wp:positionV relativeFrom="paragraph">
                  <wp:posOffset>79191</wp:posOffset>
                </wp:positionV>
                <wp:extent cx="1080" cy="1080"/>
                <wp:effectExtent l="38100" t="38100" r="56515" b="5651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0A064" id="Ink 1072" o:spid="_x0000_s1026" type="#_x0000_t75" style="position:absolute;margin-left:319.7pt;margin-top:5.25pt;width:2.2pt;height:2.2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">
                <v:imagedata r:id="rId17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916659</wp:posOffset>
                </wp:positionH>
                <wp:positionV relativeFrom="paragraph">
                  <wp:posOffset>-16569</wp:posOffset>
                </wp:positionV>
                <wp:extent cx="147960" cy="267120"/>
                <wp:effectExtent l="38100" t="57150" r="61595" b="5715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4796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2C1FB" id="Ink 1071" o:spid="_x0000_s1026" type="#_x0000_t75" style="position:absolute;margin-left:307.55pt;margin-top:-2.1pt;width:13.3pt;height:22.7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">
                <v:imagedata r:id="rId17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475579</wp:posOffset>
                </wp:positionH>
                <wp:positionV relativeFrom="paragraph">
                  <wp:posOffset>-36729</wp:posOffset>
                </wp:positionV>
                <wp:extent cx="109080" cy="151560"/>
                <wp:effectExtent l="38100" t="57150" r="24765" b="5842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090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E0A4" id="Ink 1066" o:spid="_x0000_s1026" type="#_x0000_t75" style="position:absolute;margin-left:194.15pt;margin-top:-3.8pt;width:10.3pt;height:13.6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">
                <v:imagedata r:id="rId17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657379</wp:posOffset>
                </wp:positionH>
                <wp:positionV relativeFrom="paragraph">
                  <wp:posOffset>68391</wp:posOffset>
                </wp:positionV>
                <wp:extent cx="76680" cy="73800"/>
                <wp:effectExtent l="57150" t="57150" r="57150" b="5969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766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61085" id="Ink 1062" o:spid="_x0000_s1026" type="#_x0000_t75" style="position:absolute;margin-left:208.25pt;margin-top:4.5pt;width:8.1pt;height:7.7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">
                <v:imagedata r:id="rId1776" o:title=""/>
              </v:shape>
            </w:pict>
          </mc:Fallback>
        </mc:AlternateConten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6353859</wp:posOffset>
                </wp:positionH>
                <wp:positionV relativeFrom="paragraph">
                  <wp:posOffset>27931</wp:posOffset>
                </wp:positionV>
                <wp:extent cx="295560" cy="25200"/>
                <wp:effectExtent l="38100" t="38100" r="47625" b="5143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295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1E5E2" id="Ink 1141" o:spid="_x0000_s1026" type="#_x0000_t75" style="position:absolute;margin-left:500pt;margin-top:1.45pt;width:24.3pt;height:3.3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">
                <v:imagedata r:id="rId1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6503619</wp:posOffset>
                </wp:positionH>
                <wp:positionV relativeFrom="paragraph">
                  <wp:posOffset>176251</wp:posOffset>
                </wp:positionV>
                <wp:extent cx="73080" cy="16920"/>
                <wp:effectExtent l="38100" t="57150" r="41275" b="4064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73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450C0" id="Ink 1140" o:spid="_x0000_s1026" type="#_x0000_t75" style="position:absolute;margin-left:511.65pt;margin-top:13.1pt;width:6.9pt;height:2.5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">
                <v:imagedata r:id="rId1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6488139</wp:posOffset>
                </wp:positionH>
                <wp:positionV relativeFrom="paragraph">
                  <wp:posOffset>99211</wp:posOffset>
                </wp:positionV>
                <wp:extent cx="109800" cy="12240"/>
                <wp:effectExtent l="19050" t="57150" r="43180" b="4508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09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85858" id="Ink 1139" o:spid="_x0000_s1026" type="#_x0000_t75" style="position:absolute;margin-left:510.35pt;margin-top:7pt;width:9.9pt;height:2.5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">
                <v:imagedata r:id="rId1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6486699</wp:posOffset>
                </wp:positionH>
                <wp:positionV relativeFrom="paragraph">
                  <wp:posOffset>110011</wp:posOffset>
                </wp:positionV>
                <wp:extent cx="2160" cy="156960"/>
                <wp:effectExtent l="57150" t="38100" r="55245" b="3365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21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9BF61" id="Ink 1138" o:spid="_x0000_s1026" type="#_x0000_t75" style="position:absolute;margin-left:510pt;margin-top:8.4pt;width:1.65pt;height:13.2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">
                <v:imagedata r:id="rId17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6292299</wp:posOffset>
                </wp:positionH>
                <wp:positionV relativeFrom="paragraph">
                  <wp:posOffset>124051</wp:posOffset>
                </wp:positionV>
                <wp:extent cx="108360" cy="150120"/>
                <wp:effectExtent l="38100" t="38100" r="44450" b="5969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08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DB4C9" id="Ink 1137" o:spid="_x0000_s1026" type="#_x0000_t75" style="position:absolute;margin-left:495.1pt;margin-top:9pt;width:9.75pt;height:13.4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">
                <v:imagedata r:id="rId1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6286179</wp:posOffset>
                </wp:positionH>
                <wp:positionV relativeFrom="paragraph">
                  <wp:posOffset>122251</wp:posOffset>
                </wp:positionV>
                <wp:extent cx="12600" cy="135000"/>
                <wp:effectExtent l="57150" t="38100" r="45085" b="5588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2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E85C5" id="Ink 1136" o:spid="_x0000_s1026" type="#_x0000_t75" style="position:absolute;margin-left:494.3pt;margin-top:9.05pt;width:2.45pt;height:11.9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">
                <v:imagedata r:id="rId17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3367299</wp:posOffset>
                </wp:positionH>
                <wp:positionV relativeFrom="paragraph">
                  <wp:posOffset>232051</wp:posOffset>
                </wp:positionV>
                <wp:extent cx="101520" cy="100080"/>
                <wp:effectExtent l="38100" t="38100" r="51435" b="5270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01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7158B" id="Ink 1133" o:spid="_x0000_s1026" type="#_x0000_t75" style="position:absolute;margin-left:264.65pt;margin-top:17.55pt;width:9.2pt;height:9.3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">
                <v:imagedata r:id="rId1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967219</wp:posOffset>
                </wp:positionH>
                <wp:positionV relativeFrom="paragraph">
                  <wp:posOffset>237451</wp:posOffset>
                </wp:positionV>
                <wp:extent cx="92520" cy="6840"/>
                <wp:effectExtent l="38100" t="38100" r="41275" b="5080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92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37153" id="Ink 1131" o:spid="_x0000_s1026" type="#_x0000_t75" style="position:absolute;margin-left:469.6pt;margin-top:18.2pt;width:8.35pt;height:2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">
                <v:imagedata r:id="rId17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959659</wp:posOffset>
                </wp:positionH>
                <wp:positionV relativeFrom="paragraph">
                  <wp:posOffset>179131</wp:posOffset>
                </wp:positionV>
                <wp:extent cx="111240" cy="9360"/>
                <wp:effectExtent l="38100" t="38100" r="41275" b="4826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11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E6770" id="Ink 1130" o:spid="_x0000_s1026" type="#_x0000_t75" style="position:absolute;margin-left:468.95pt;margin-top:13.5pt;width:9.8pt;height:2.1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">
                <v:imagedata r:id="rId17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5921499</wp:posOffset>
                </wp:positionH>
                <wp:positionV relativeFrom="paragraph">
                  <wp:posOffset>86251</wp:posOffset>
                </wp:positionV>
                <wp:extent cx="146880" cy="64080"/>
                <wp:effectExtent l="19050" t="38100" r="43815" b="5080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46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28809" id="Ink 1129" o:spid="_x0000_s1026" type="#_x0000_t75" style="position:absolute;margin-left:465.5pt;margin-top:5.95pt;width:12.95pt;height:6.8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">
                <v:imagedata r:id="rId17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546379</wp:posOffset>
                </wp:positionH>
                <wp:positionV relativeFrom="paragraph">
                  <wp:posOffset>68251</wp:posOffset>
                </wp:positionV>
                <wp:extent cx="194760" cy="6120"/>
                <wp:effectExtent l="38100" t="57150" r="34290" b="5143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94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20F18" id="Ink 1128" o:spid="_x0000_s1026" type="#_x0000_t75" style="position:absolute;margin-left:436.45pt;margin-top:4.4pt;width:16.4pt;height:2.3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">
                <v:imagedata r:id="rId17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5677419</wp:posOffset>
                </wp:positionH>
                <wp:positionV relativeFrom="paragraph">
                  <wp:posOffset>131971</wp:posOffset>
                </wp:positionV>
                <wp:extent cx="102960" cy="179280"/>
                <wp:effectExtent l="38100" t="38100" r="11430" b="4953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029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1B5C2" id="Ink 1127" o:spid="_x0000_s1026" type="#_x0000_t75" style="position:absolute;margin-left:446.45pt;margin-top:9.75pt;width:9.45pt;height:15.3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">
                <v:imagedata r:id="rId18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5513619</wp:posOffset>
                </wp:positionH>
                <wp:positionV relativeFrom="paragraph">
                  <wp:posOffset>119731</wp:posOffset>
                </wp:positionV>
                <wp:extent cx="92520" cy="1440"/>
                <wp:effectExtent l="38100" t="57150" r="41275" b="5588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92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7C28E" id="Ink 1126" o:spid="_x0000_s1026" type="#_x0000_t75" style="position:absolute;margin-left:433.85pt;margin-top:8.65pt;width:8.3pt;height:1.7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">
                <v:imagedata r:id="rId18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529819</wp:posOffset>
                </wp:positionH>
                <wp:positionV relativeFrom="paragraph">
                  <wp:posOffset>177691</wp:posOffset>
                </wp:positionV>
                <wp:extent cx="65520" cy="16560"/>
                <wp:effectExtent l="38100" t="38100" r="48895" b="4064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65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BFAA" id="Ink 1125" o:spid="_x0000_s1026" type="#_x0000_t75" style="position:absolute;margin-left:435.1pt;margin-top:13.4pt;width:6.1pt;height:2.2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">
                <v:imagedata r:id="rId18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547459</wp:posOffset>
                </wp:positionH>
                <wp:positionV relativeFrom="paragraph">
                  <wp:posOffset>213331</wp:posOffset>
                </wp:positionV>
                <wp:extent cx="5400" cy="2880"/>
                <wp:effectExtent l="38100" t="38100" r="33020" b="3556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03D66" id="Ink 1124" o:spid="_x0000_s1026" type="#_x0000_t75" style="position:absolute;margin-left:436.45pt;margin-top:16.55pt;width:1.1pt;height:.9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">
                <v:imagedata r:id="rId18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516499</wp:posOffset>
                </wp:positionH>
                <wp:positionV relativeFrom="paragraph">
                  <wp:posOffset>125851</wp:posOffset>
                </wp:positionV>
                <wp:extent cx="99720" cy="177120"/>
                <wp:effectExtent l="38100" t="38100" r="33655" b="5207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99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E221B" id="Ink 1123" o:spid="_x0000_s1026" type="#_x0000_t75" style="position:absolute;margin-left:433.85pt;margin-top:9.65pt;width:9pt;height:1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">
                <v:imagedata r:id="rId18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286099</wp:posOffset>
                </wp:positionH>
                <wp:positionV relativeFrom="paragraph">
                  <wp:posOffset>245731</wp:posOffset>
                </wp:positionV>
                <wp:extent cx="7200" cy="19080"/>
                <wp:effectExtent l="57150" t="38100" r="50165" b="5715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1C126" id="Ink 1119" o:spid="_x0000_s1026" type="#_x0000_t75" style="position:absolute;margin-left:415.45pt;margin-top:18.55pt;width:2.2pt;height:3.1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">
                <v:imagedata r:id="rId18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5257299</wp:posOffset>
                </wp:positionH>
                <wp:positionV relativeFrom="paragraph">
                  <wp:posOffset>140251</wp:posOffset>
                </wp:positionV>
                <wp:extent cx="13320" cy="23040"/>
                <wp:effectExtent l="57150" t="38100" r="44450" b="5334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3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8E167" id="Ink 1118" o:spid="_x0000_s1026" type="#_x0000_t75" style="position:absolute;margin-left:413pt;margin-top:10.75pt;width:2.8pt;height:3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">
                <v:imagedata r:id="rId18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4942659</wp:posOffset>
                </wp:positionH>
                <wp:positionV relativeFrom="paragraph">
                  <wp:posOffset>203971</wp:posOffset>
                </wp:positionV>
                <wp:extent cx="239760" cy="133200"/>
                <wp:effectExtent l="57150" t="38100" r="0" b="5778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2397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BD815" id="Ink 1117" o:spid="_x0000_s1026" type="#_x0000_t75" style="position:absolute;margin-left:388.35pt;margin-top:15.3pt;width:20.4pt;height:12.1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">
                <v:imagedata r:id="rId18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885779</wp:posOffset>
                </wp:positionH>
                <wp:positionV relativeFrom="paragraph">
                  <wp:posOffset>129811</wp:posOffset>
                </wp:positionV>
                <wp:extent cx="1440" cy="27000"/>
                <wp:effectExtent l="19050" t="38100" r="55880" b="4953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4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6400F" id="Ink 1116" o:spid="_x0000_s1026" type="#_x0000_t75" style="position:absolute;margin-left:384.1pt;margin-top:9.9pt;width:1.4pt;height:3.1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">
                <v:imagedata r:id="rId18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868859</wp:posOffset>
                </wp:positionH>
                <wp:positionV relativeFrom="paragraph">
                  <wp:posOffset>225211</wp:posOffset>
                </wp:positionV>
                <wp:extent cx="10080" cy="88560"/>
                <wp:effectExtent l="38100" t="38100" r="47625" b="4508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0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8F345" id="Ink 1115" o:spid="_x0000_s1026" type="#_x0000_t75" style="position:absolute;margin-left:382.75pt;margin-top:17.5pt;width:2.2pt;height:7.9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">
                <v:imagedata r:id="rId18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4772739</wp:posOffset>
                </wp:positionH>
                <wp:positionV relativeFrom="paragraph">
                  <wp:posOffset>221251</wp:posOffset>
                </wp:positionV>
                <wp:extent cx="57600" cy="121320"/>
                <wp:effectExtent l="19050" t="38100" r="38100" b="5016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576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4C3C1" id="Ink 1114" o:spid="_x0000_s1026" type="#_x0000_t75" style="position:absolute;margin-left:375.1pt;margin-top:17.1pt;width:6.05pt;height:10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">
                <v:imagedata r:id="rId18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4646739</wp:posOffset>
                </wp:positionH>
                <wp:positionV relativeFrom="paragraph">
                  <wp:posOffset>225211</wp:posOffset>
                </wp:positionV>
                <wp:extent cx="75240" cy="119520"/>
                <wp:effectExtent l="38100" t="19050" r="39370" b="5207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75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713E5" id="Ink 1113" o:spid="_x0000_s1026" type="#_x0000_t75" style="position:absolute;margin-left:365.35pt;margin-top:17.5pt;width:7.15pt;height:10.4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">
                <v:imagedata r:id="rId18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4586619</wp:posOffset>
                </wp:positionH>
                <wp:positionV relativeFrom="paragraph">
                  <wp:posOffset>125131</wp:posOffset>
                </wp:positionV>
                <wp:extent cx="7560" cy="216000"/>
                <wp:effectExtent l="57150" t="38100" r="50165" b="5080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75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3B196" id="Ink 1112" o:spid="_x0000_s1026" type="#_x0000_t75" style="position:absolute;margin-left:360.2pt;margin-top:9.35pt;width:2pt;height:18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">
                <v:imagedata r:id="rId18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4328499</wp:posOffset>
                </wp:positionH>
                <wp:positionV relativeFrom="paragraph">
                  <wp:posOffset>226291</wp:posOffset>
                </wp:positionV>
                <wp:extent cx="221760" cy="126360"/>
                <wp:effectExtent l="38100" t="57150" r="6985" b="4572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2217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22E2" id="Ink 1111" o:spid="_x0000_s1026" type="#_x0000_t75" style="position:absolute;margin-left:339.95pt;margin-top:17.05pt;width:18.95pt;height:11.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">
                <v:imagedata r:id="rId18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076499</wp:posOffset>
                </wp:positionH>
                <wp:positionV relativeFrom="paragraph">
                  <wp:posOffset>137011</wp:posOffset>
                </wp:positionV>
                <wp:extent cx="132120" cy="234720"/>
                <wp:effectExtent l="57150" t="57150" r="20320" b="5143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321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D5478" id="Ink 1109" o:spid="_x0000_s1026" type="#_x0000_t75" style="position:absolute;margin-left:320.15pt;margin-top:10pt;width:11.7pt;height:20.2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">
                <v:imagedata r:id="rId18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569899</wp:posOffset>
                </wp:positionH>
                <wp:positionV relativeFrom="paragraph">
                  <wp:posOffset>35851</wp:posOffset>
                </wp:positionV>
                <wp:extent cx="33480" cy="158040"/>
                <wp:effectExtent l="38100" t="38100" r="43180" b="5207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334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15BC6" id="Ink 1101" o:spid="_x0000_s1026" type="#_x0000_t75" style="position:absolute;margin-left:201.65pt;margin-top:2.25pt;width:4pt;height:13.7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">
                <v:imagedata r:id="rId18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536779</wp:posOffset>
                </wp:positionH>
                <wp:positionV relativeFrom="paragraph">
                  <wp:posOffset>74371</wp:posOffset>
                </wp:positionV>
                <wp:extent cx="9720" cy="17280"/>
                <wp:effectExtent l="38100" t="38100" r="47625" b="4000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9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36069" id="Ink 1100" o:spid="_x0000_s1026" type="#_x0000_t75" style="position:absolute;margin-left:199.45pt;margin-top:5.55pt;width:1.55pt;height:2.1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">
                <v:imagedata r:id="rId18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784459</wp:posOffset>
                </wp:positionH>
                <wp:positionV relativeFrom="paragraph">
                  <wp:posOffset>24691</wp:posOffset>
                </wp:positionV>
                <wp:extent cx="52920" cy="113400"/>
                <wp:effectExtent l="38100" t="38100" r="42545" b="3937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52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97824" id="Ink 1099" o:spid="_x0000_s1026" type="#_x0000_t75" style="position:absolute;margin-left:219pt;margin-top:1.4pt;width:5.15pt;height:10.2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">
                <v:imagedata r:id="rId18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706339</wp:posOffset>
                </wp:positionH>
                <wp:positionV relativeFrom="paragraph">
                  <wp:posOffset>-1589</wp:posOffset>
                </wp:positionV>
                <wp:extent cx="169920" cy="102960"/>
                <wp:effectExtent l="57150" t="38100" r="40005" b="4953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69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06EAA" id="Ink 1098" o:spid="_x0000_s1026" type="#_x0000_t75" style="position:absolute;margin-left:212.45pt;margin-top:-.8pt;width:14.8pt;height:9.6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">
                <v:imagedata r:id="rId18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563419</wp:posOffset>
                </wp:positionH>
                <wp:positionV relativeFrom="paragraph">
                  <wp:posOffset>62491</wp:posOffset>
                </wp:positionV>
                <wp:extent cx="6840" cy="131040"/>
                <wp:effectExtent l="57150" t="38100" r="50800" b="4064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68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4156D" id="Ink 1097" o:spid="_x0000_s1026" type="#_x0000_t75" style="position:absolute;margin-left:200.85pt;margin-top:4.4pt;width:2.5pt;height:11.6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">
                <v:imagedata r:id="rId18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2506539</wp:posOffset>
                </wp:positionH>
                <wp:positionV relativeFrom="paragraph">
                  <wp:posOffset>10291</wp:posOffset>
                </wp:positionV>
                <wp:extent cx="194760" cy="92160"/>
                <wp:effectExtent l="38100" t="38100" r="34290" b="4127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94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FD482" id="Ink 1096" o:spid="_x0000_s1026" type="#_x0000_t75" style="position:absolute;margin-left:196.85pt;margin-top:.5pt;width:16.7pt;height:8.3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">
                <v:imagedata r:id="rId1840" o:title=""/>
              </v:shape>
            </w:pict>
          </mc:Fallback>
        </mc:AlternateConten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376299</wp:posOffset>
                </wp:positionH>
                <wp:positionV relativeFrom="paragraph">
                  <wp:posOffset>20591</wp:posOffset>
                </wp:positionV>
                <wp:extent cx="83520" cy="12240"/>
                <wp:effectExtent l="57150" t="57150" r="50165" b="4508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83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9E3F5" id="Ink 1135" o:spid="_x0000_s1026" type="#_x0000_t75" style="position:absolute;margin-left:265.15pt;margin-top:.7pt;width:8.2pt;height:2.6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">
                <v:imagedata r:id="rId18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3371979</wp:posOffset>
                </wp:positionH>
                <wp:positionV relativeFrom="paragraph">
                  <wp:posOffset>8351</wp:posOffset>
                </wp:positionV>
                <wp:extent cx="6120" cy="70560"/>
                <wp:effectExtent l="38100" t="38100" r="51435" b="4381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6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7AAF9" id="Ink 1134" o:spid="_x0000_s1026" type="#_x0000_t75" style="position:absolute;margin-left:265pt;margin-top:.1pt;width:1.7pt;height:6.7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">
                <v:imagedata r:id="rId18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679939</wp:posOffset>
                </wp:positionH>
                <wp:positionV relativeFrom="paragraph">
                  <wp:posOffset>4391</wp:posOffset>
                </wp:positionV>
                <wp:extent cx="64800" cy="8280"/>
                <wp:effectExtent l="38100" t="38100" r="49530" b="4889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64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5F063" id="Ink 1132" o:spid="_x0000_s1026" type="#_x0000_t75" style="position:absolute;margin-left:446.6pt;margin-top:-.2pt;width:6.2pt;height:1.8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">
                <v:imagedata r:id="rId18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2009019</wp:posOffset>
                </wp:positionH>
                <wp:positionV relativeFrom="paragraph">
                  <wp:posOffset>2951</wp:posOffset>
                </wp:positionV>
                <wp:extent cx="74520" cy="20160"/>
                <wp:effectExtent l="38100" t="57150" r="40005" b="3746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74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5E307" id="Ink 1122" o:spid="_x0000_s1026" type="#_x0000_t75" style="position:absolute;margin-left:157.9pt;margin-top:-.5pt;width:6.9pt;height:2.7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">
                <v:imagedata r:id="rId18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2005419</wp:posOffset>
                </wp:positionH>
                <wp:positionV relativeFrom="paragraph">
                  <wp:posOffset>65951</wp:posOffset>
                </wp:positionV>
                <wp:extent cx="66960" cy="1800"/>
                <wp:effectExtent l="38100" t="57150" r="47625" b="5588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669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2A8B0" id="Ink 1121" o:spid="_x0000_s1026" type="#_x0000_t75" style="position:absolute;margin-left:157.4pt;margin-top:4.2pt;width:6.45pt;height:2.2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">
                <v:imagedata r:id="rId18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006499</wp:posOffset>
                </wp:positionH>
                <wp:positionV relativeFrom="paragraph">
                  <wp:posOffset>19871</wp:posOffset>
                </wp:positionV>
                <wp:extent cx="87120" cy="107640"/>
                <wp:effectExtent l="38100" t="38100" r="0" b="4508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87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51F9E" id="Ink 1120" o:spid="_x0000_s1026" type="#_x0000_t75" style="position:absolute;margin-left:157.2pt;margin-top:1pt;width:8.3pt;height:9.9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">
                <v:imagedata r:id="rId18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4241739</wp:posOffset>
                </wp:positionH>
                <wp:positionV relativeFrom="paragraph">
                  <wp:posOffset>-33769</wp:posOffset>
                </wp:positionV>
                <wp:extent cx="55080" cy="109440"/>
                <wp:effectExtent l="38100" t="38100" r="59690" b="4318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550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62D60" id="Ink 1110" o:spid="_x0000_s1026" type="#_x0000_t75" style="position:absolute;margin-left:333.2pt;margin-top:-3.4pt;width:6.05pt;height:10.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">
                <v:imagedata r:id="rId18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2948619</wp:posOffset>
                </wp:positionH>
                <wp:positionV relativeFrom="paragraph">
                  <wp:posOffset>189431</wp:posOffset>
                </wp:positionV>
                <wp:extent cx="82800" cy="128160"/>
                <wp:effectExtent l="38100" t="38100" r="50800" b="4381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828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38697" id="Ink 1108" o:spid="_x0000_s1026" type="#_x0000_t75" style="position:absolute;margin-left:231.55pt;margin-top:14.45pt;width:8.05pt;height:11.5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">
                <v:imagedata r:id="rId18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2452539</wp:posOffset>
                </wp:positionH>
                <wp:positionV relativeFrom="paragraph">
                  <wp:posOffset>240191</wp:posOffset>
                </wp:positionV>
                <wp:extent cx="68040" cy="102240"/>
                <wp:effectExtent l="38100" t="38100" r="46355" b="5016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68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77F70" id="Ink 1107" o:spid="_x0000_s1026" type="#_x0000_t75" style="position:absolute;margin-left:192.3pt;margin-top:18.2pt;width:6.45pt;height:9.6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">
                <v:imagedata r:id="rId18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3078579</wp:posOffset>
                </wp:positionH>
                <wp:positionV relativeFrom="paragraph">
                  <wp:posOffset>16271</wp:posOffset>
                </wp:positionV>
                <wp:extent cx="63000" cy="130320"/>
                <wp:effectExtent l="38100" t="38100" r="51435" b="4127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63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A833" id="Ink 1106" o:spid="_x0000_s1026" type="#_x0000_t75" style="position:absolute;margin-left:241.5pt;margin-top:.85pt;width:6.45pt;height:11.7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">
                <v:imagedata r:id="rId18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2761059</wp:posOffset>
                </wp:positionH>
                <wp:positionV relativeFrom="paragraph">
                  <wp:posOffset>56591</wp:posOffset>
                </wp:positionV>
                <wp:extent cx="491760" cy="336960"/>
                <wp:effectExtent l="38100" t="38100" r="41910" b="4445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4917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FA5F" id="Ink 1105" o:spid="_x0000_s1026" type="#_x0000_t75" style="position:absolute;margin-left:216.8pt;margin-top:3.6pt;width:40.3pt;height:27.9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">
                <v:imagedata r:id="rId18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2265339</wp:posOffset>
                </wp:positionH>
                <wp:positionV relativeFrom="paragraph">
                  <wp:posOffset>54791</wp:posOffset>
                </wp:positionV>
                <wp:extent cx="117000" cy="181800"/>
                <wp:effectExtent l="57150" t="38100" r="0" b="4699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17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F1F4C" id="Ink 1104" o:spid="_x0000_s1026" type="#_x0000_t75" style="position:absolute;margin-left:177.4pt;margin-top:3.5pt;width:11.25pt;height:16.2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">
                <v:imagedata r:id="rId18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258859</wp:posOffset>
                </wp:positionH>
                <wp:positionV relativeFrom="paragraph">
                  <wp:posOffset>87551</wp:posOffset>
                </wp:positionV>
                <wp:extent cx="4320" cy="1080"/>
                <wp:effectExtent l="38100" t="38100" r="34290" b="3746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7EAC3" id="Ink 1103" o:spid="_x0000_s1026" type="#_x0000_t75" style="position:absolute;margin-left:177.35pt;margin-top:5.6pt;width:1.15pt;height:2.8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">
                <v:imagedata r:id="rId18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2216019</wp:posOffset>
                </wp:positionH>
                <wp:positionV relativeFrom="paragraph">
                  <wp:posOffset>137951</wp:posOffset>
                </wp:positionV>
                <wp:extent cx="500040" cy="271800"/>
                <wp:effectExtent l="57150" t="57150" r="52705" b="5207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5000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52F9E" id="Ink 1102" o:spid="_x0000_s1026" type="#_x0000_t75" style="position:absolute;margin-left:173.3pt;margin-top:9.65pt;width:41.45pt;height:23.5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">
                <v:imagedata r:id="rId18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2864379</wp:posOffset>
                </wp:positionH>
                <wp:positionV relativeFrom="paragraph">
                  <wp:posOffset>334151</wp:posOffset>
                </wp:positionV>
                <wp:extent cx="87120" cy="144720"/>
                <wp:effectExtent l="57150" t="38100" r="46355" b="4635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87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012CA" id="Ink 1070" o:spid="_x0000_s1026" type="#_x0000_t75" style="position:absolute;margin-left:224.7pt;margin-top:25.45pt;width:8.65pt;height:13.3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">
                <v:imagedata r:id="rId18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705259</wp:posOffset>
                </wp:positionH>
                <wp:positionV relativeFrom="paragraph">
                  <wp:posOffset>373751</wp:posOffset>
                </wp:positionV>
                <wp:extent cx="68400" cy="66600"/>
                <wp:effectExtent l="19050" t="38100" r="65405" b="4826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684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4F5DC" id="Ink 1069" o:spid="_x0000_s1026" type="#_x0000_t75" style="position:absolute;margin-left:211.95pt;margin-top:28.4pt;width:7.45pt;height:7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">
                <v:imagedata r:id="rId18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595819</wp:posOffset>
                </wp:positionH>
                <wp:positionV relativeFrom="paragraph">
                  <wp:posOffset>-459289</wp:posOffset>
                </wp:positionV>
                <wp:extent cx="178560" cy="1064160"/>
                <wp:effectExtent l="38100" t="19050" r="12065" b="6032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78560" cy="10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DC0A8" id="Ink 1068" o:spid="_x0000_s1026" type="#_x0000_t75" style="position:absolute;margin-left:203.45pt;margin-top:-36.75pt;width:16.05pt;height:85.5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">
                <v:imagedata r:id="rId18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3656739</wp:posOffset>
                </wp:positionH>
                <wp:positionV relativeFrom="paragraph">
                  <wp:posOffset>143711</wp:posOffset>
                </wp:positionV>
                <wp:extent cx="124200" cy="141480"/>
                <wp:effectExtent l="57150" t="38100" r="28575" b="4953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242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7E549" id="Ink 1067" o:spid="_x0000_s1026" type="#_x0000_t75" style="position:absolute;margin-left:287.05pt;margin-top:10.5pt;width:11.55pt;height:12.9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">
                <v:imagedata r:id="rId18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746219</wp:posOffset>
                </wp:positionH>
                <wp:positionV relativeFrom="paragraph">
                  <wp:posOffset>279431</wp:posOffset>
                </wp:positionV>
                <wp:extent cx="81360" cy="25920"/>
                <wp:effectExtent l="57150" t="38100" r="52070" b="5080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81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050FB" id="Ink 1065" o:spid="_x0000_s1026" type="#_x0000_t75" style="position:absolute;margin-left:136.85pt;margin-top:21.1pt;width:7.95pt;height:3.7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">
                <v:imagedata r:id="rId18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1746579</wp:posOffset>
                </wp:positionH>
                <wp:positionV relativeFrom="paragraph">
                  <wp:posOffset>195191</wp:posOffset>
                </wp:positionV>
                <wp:extent cx="104400" cy="190080"/>
                <wp:effectExtent l="38100" t="38100" r="10160" b="5778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04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5F413" id="Ink 1064" o:spid="_x0000_s1026" type="#_x0000_t75" style="position:absolute;margin-left:136.9pt;margin-top:14.65pt;width:9.5pt;height:16.3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">
                <v:imagedata r:id="rId18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3431379</wp:posOffset>
                </wp:positionH>
                <wp:positionV relativeFrom="paragraph">
                  <wp:posOffset>239111</wp:posOffset>
                </wp:positionV>
                <wp:extent cx="44280" cy="67680"/>
                <wp:effectExtent l="57150" t="38100" r="51435" b="4699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44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23CC6" id="Ink 1063" o:spid="_x0000_s1026" type="#_x0000_t75" style="position:absolute;margin-left:269.3pt;margin-top:17.85pt;width:5.45pt;height:7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">
                <v:imagedata r:id="rId18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1928739</wp:posOffset>
                </wp:positionH>
                <wp:positionV relativeFrom="paragraph">
                  <wp:posOffset>375551</wp:posOffset>
                </wp:positionV>
                <wp:extent cx="56160" cy="68400"/>
                <wp:effectExtent l="19050" t="38100" r="58420" b="6540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56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818B7" id="Ink 1061" o:spid="_x0000_s1026" type="#_x0000_t75" style="position:absolute;margin-left:151.1pt;margin-top:28.6pt;width:6.2pt;height:7.4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">
                <v:imagedata r:id="rId18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721099</wp:posOffset>
                </wp:positionH>
                <wp:positionV relativeFrom="paragraph">
                  <wp:posOffset>-481969</wp:posOffset>
                </wp:positionV>
                <wp:extent cx="966960" cy="1035360"/>
                <wp:effectExtent l="38100" t="57150" r="62230" b="5080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966960" cy="10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CD89A" id="Ink 1060" o:spid="_x0000_s1026" type="#_x0000_t75" style="position:absolute;margin-left:213.4pt;margin-top:-38.75pt;width:78.25pt;height:83.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">
                <v:imagedata r:id="rId18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1775019</wp:posOffset>
                </wp:positionH>
                <wp:positionV relativeFrom="paragraph">
                  <wp:posOffset>-493849</wp:posOffset>
                </wp:positionV>
                <wp:extent cx="936360" cy="1118520"/>
                <wp:effectExtent l="38100" t="38100" r="54610" b="6286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936360" cy="11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CBCAA" id="Ink 1059" o:spid="_x0000_s1026" type="#_x0000_t75" style="position:absolute;margin-left:138.75pt;margin-top:-39.65pt;width:75.4pt;height:89.9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">
                <v:imagedata r:id="rId1888" o:title=""/>
              </v:shape>
            </w:pict>
          </mc:Fallback>
        </mc:AlternateConten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565819</wp:posOffset>
                </wp:positionH>
                <wp:positionV relativeFrom="paragraph">
                  <wp:posOffset>276616</wp:posOffset>
                </wp:positionV>
                <wp:extent cx="9360" cy="1080"/>
                <wp:effectExtent l="38100" t="38100" r="48260" b="5651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9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61009" id="Ink 1220" o:spid="_x0000_s1026" type="#_x0000_t75" style="position:absolute;margin-left:437.95pt;margin-top:20.65pt;width:1.8pt;height:2.3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">
                <v:imagedata r:id="rId18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3360099</wp:posOffset>
                </wp:positionH>
                <wp:positionV relativeFrom="paragraph">
                  <wp:posOffset>271576</wp:posOffset>
                </wp:positionV>
                <wp:extent cx="5400" cy="7560"/>
                <wp:effectExtent l="57150" t="38100" r="52070" b="5016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86228" id="Ink 1206" o:spid="_x0000_s1026" type="#_x0000_t75" style="position:absolute;margin-left:263.85pt;margin-top:20.85pt;width:1.95pt;height:1.9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">
                <v:imagedata r:id="rId18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3078579</wp:posOffset>
                </wp:positionH>
                <wp:positionV relativeFrom="paragraph">
                  <wp:posOffset>263656</wp:posOffset>
                </wp:positionV>
                <wp:extent cx="2160" cy="7560"/>
                <wp:effectExtent l="57150" t="57150" r="55245" b="5016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82B77" id="Ink 1202" o:spid="_x0000_s1026" type="#_x0000_t75" style="position:absolute;margin-left:241.6pt;margin-top:20pt;width:1.95pt;height:2.2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">
                <v:imagedata r:id="rId18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187059</wp:posOffset>
                </wp:positionH>
                <wp:positionV relativeFrom="paragraph">
                  <wp:posOffset>260056</wp:posOffset>
                </wp:positionV>
                <wp:extent cx="4680" cy="10440"/>
                <wp:effectExtent l="19050" t="38100" r="52705" b="4699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4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116B5" id="Ink 1181" o:spid="_x0000_s1026" type="#_x0000_t75" style="position:absolute;margin-left:14.2pt;margin-top:20.25pt;width:1.35pt;height:1.6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">
                <v:imagedata r:id="rId18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6796659</wp:posOffset>
                </wp:positionH>
                <wp:positionV relativeFrom="paragraph">
                  <wp:posOffset>-98144</wp:posOffset>
                </wp:positionV>
                <wp:extent cx="183960" cy="197280"/>
                <wp:effectExtent l="38100" t="38100" r="0" b="5080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839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9F75E" id="Ink 1178" o:spid="_x0000_s1026" type="#_x0000_t75" style="position:absolute;margin-left:534.3pt;margin-top:-8.05pt;width:16.25pt;height:16.7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">
                <v:imagedata r:id="rId18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6696219</wp:posOffset>
                </wp:positionH>
                <wp:positionV relativeFrom="paragraph">
                  <wp:posOffset>18136</wp:posOffset>
                </wp:positionV>
                <wp:extent cx="99360" cy="12240"/>
                <wp:effectExtent l="19050" t="57150" r="53340" b="4508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99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03ACF" id="Ink 1177" o:spid="_x0000_s1026" type="#_x0000_t75" style="position:absolute;margin-left:526.9pt;margin-top:.75pt;width:8.85pt;height:2.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">
                <v:imagedata r:id="rId19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6742299</wp:posOffset>
                </wp:positionH>
                <wp:positionV relativeFrom="paragraph">
                  <wp:posOffset>-54224</wp:posOffset>
                </wp:positionV>
                <wp:extent cx="9360" cy="167040"/>
                <wp:effectExtent l="57150" t="38100" r="48260" b="4254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93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DC59C" id="Ink 1176" o:spid="_x0000_s1026" type="#_x0000_t75" style="position:absolute;margin-left:530pt;margin-top:-4.55pt;width:2.4pt;height:14.2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">
                <v:imagedata r:id="rId19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6446019</wp:posOffset>
                </wp:positionH>
                <wp:positionV relativeFrom="paragraph">
                  <wp:posOffset>18856</wp:posOffset>
                </wp:positionV>
                <wp:extent cx="203760" cy="107640"/>
                <wp:effectExtent l="38100" t="38100" r="25400" b="4508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203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31758" id="Ink 1175" o:spid="_x0000_s1026" type="#_x0000_t75" style="position:absolute;margin-left:507.3pt;margin-top:.55pt;width:17.1pt;height:10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">
                <v:imagedata r:id="rId19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6338739</wp:posOffset>
                </wp:positionH>
                <wp:positionV relativeFrom="paragraph">
                  <wp:posOffset>37216</wp:posOffset>
                </wp:positionV>
                <wp:extent cx="66240" cy="102600"/>
                <wp:effectExtent l="38100" t="38100" r="48260" b="5016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662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7189F" id="Ink 1174" o:spid="_x0000_s1026" type="#_x0000_t75" style="position:absolute;margin-left:498.4pt;margin-top:2.05pt;width:6.85pt;height:9.9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">
                <v:imagedata r:id="rId19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6109779</wp:posOffset>
                </wp:positionH>
                <wp:positionV relativeFrom="paragraph">
                  <wp:posOffset>37936</wp:posOffset>
                </wp:positionV>
                <wp:extent cx="218880" cy="107280"/>
                <wp:effectExtent l="0" t="38100" r="48260" b="4572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218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9911B" id="Ink 1173" o:spid="_x0000_s1026" type="#_x0000_t75" style="position:absolute;margin-left:480.5pt;margin-top:2.1pt;width:18.5pt;height:10.2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">
                <v:imagedata r:id="rId19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6141099</wp:posOffset>
                </wp:positionH>
                <wp:positionV relativeFrom="paragraph">
                  <wp:posOffset>-55664</wp:posOffset>
                </wp:positionV>
                <wp:extent cx="64440" cy="200880"/>
                <wp:effectExtent l="38100" t="57150" r="31115" b="4699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644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C21C5" id="Ink 1172" o:spid="_x0000_s1026" type="#_x0000_t75" style="position:absolute;margin-left:482.7pt;margin-top:-5.2pt;width:6.3pt;height:17.3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">
                <v:imagedata r:id="rId19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5848419</wp:posOffset>
                </wp:positionH>
                <wp:positionV relativeFrom="paragraph">
                  <wp:posOffset>-9224</wp:posOffset>
                </wp:positionV>
                <wp:extent cx="77400" cy="11160"/>
                <wp:effectExtent l="19050" t="57150" r="37465" b="4635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77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5BF33" id="Ink 1171" o:spid="_x0000_s1026" type="#_x0000_t75" style="position:absolute;margin-left:460.15pt;margin-top:-1.6pt;width:7.3pt;height:2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">
                <v:imagedata r:id="rId19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869659</wp:posOffset>
                </wp:positionH>
                <wp:positionV relativeFrom="paragraph">
                  <wp:posOffset>-80144</wp:posOffset>
                </wp:positionV>
                <wp:extent cx="8640" cy="165960"/>
                <wp:effectExtent l="38100" t="38100" r="48895" b="4381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86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AF71E" id="Ink 1170" o:spid="_x0000_s1026" type="#_x0000_t75" style="position:absolute;margin-left:461.95pt;margin-top:-6.6pt;width:1.9pt;height:14.1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">
                <v:imagedata r:id="rId19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5755179</wp:posOffset>
                </wp:positionH>
                <wp:positionV relativeFrom="paragraph">
                  <wp:posOffset>13456</wp:posOffset>
                </wp:positionV>
                <wp:extent cx="66240" cy="65880"/>
                <wp:effectExtent l="38100" t="38100" r="48260" b="4889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662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9E43D" id="Ink 1169" o:spid="_x0000_s1026" type="#_x0000_t75" style="position:absolute;margin-left:452.35pt;margin-top:.2pt;width:6.75pt;height:6.9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">
                <v:imagedata r:id="rId19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5632419</wp:posOffset>
                </wp:positionH>
                <wp:positionV relativeFrom="paragraph">
                  <wp:posOffset>28936</wp:posOffset>
                </wp:positionV>
                <wp:extent cx="104040" cy="88200"/>
                <wp:effectExtent l="38100" t="57150" r="10795" b="4572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04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57E23" id="Ink 1168" o:spid="_x0000_s1026" type="#_x0000_t75" style="position:absolute;margin-left:442.6pt;margin-top:1.5pt;width:9.85pt;height:8.6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">
                <v:imagedata r:id="rId19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5490939</wp:posOffset>
                </wp:positionH>
                <wp:positionV relativeFrom="paragraph">
                  <wp:posOffset>28576</wp:posOffset>
                </wp:positionV>
                <wp:extent cx="94320" cy="8280"/>
                <wp:effectExtent l="38100" t="38100" r="39370" b="4889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94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31403" id="Ink 1167" o:spid="_x0000_s1026" type="#_x0000_t75" style="position:absolute;margin-left:431.8pt;margin-top:1.65pt;width:8.7pt;height:2.1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">
                <v:imagedata r:id="rId19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5533419</wp:posOffset>
                </wp:positionH>
                <wp:positionV relativeFrom="paragraph">
                  <wp:posOffset>-49184</wp:posOffset>
                </wp:positionV>
                <wp:extent cx="18000" cy="169560"/>
                <wp:effectExtent l="38100" t="38100" r="39370" b="4000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8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C31CE" id="Ink 1166" o:spid="_x0000_s1026" type="#_x0000_t75" style="position:absolute;margin-left:435.45pt;margin-top:-4.1pt;width:2.5pt;height:14.3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">
                <v:imagedata r:id="rId19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5387979</wp:posOffset>
                </wp:positionH>
                <wp:positionV relativeFrom="paragraph">
                  <wp:posOffset>-6344</wp:posOffset>
                </wp:positionV>
                <wp:extent cx="59760" cy="110880"/>
                <wp:effectExtent l="38100" t="38100" r="54610" b="4191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59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9E58C" id="Ink 1165" o:spid="_x0000_s1026" type="#_x0000_t75" style="position:absolute;margin-left:423.3pt;margin-top:-1.2pt;width:6.35pt;height:10.3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">
                <v:imagedata r:id="rId19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5276379</wp:posOffset>
                </wp:positionH>
                <wp:positionV relativeFrom="paragraph">
                  <wp:posOffset>-79784</wp:posOffset>
                </wp:positionV>
                <wp:extent cx="11520" cy="12240"/>
                <wp:effectExtent l="57150" t="38100" r="45720" b="4508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1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AC75A" id="Ink 1164" o:spid="_x0000_s1026" type="#_x0000_t75" style="position:absolute;margin-left:414.65pt;margin-top:-6.65pt;width:2.05pt;height:2.1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">
                <v:imagedata r:id="rId19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5295819</wp:posOffset>
                </wp:positionH>
                <wp:positionV relativeFrom="paragraph">
                  <wp:posOffset>-10664</wp:posOffset>
                </wp:positionV>
                <wp:extent cx="11880" cy="110520"/>
                <wp:effectExtent l="38100" t="38100" r="45720" b="4191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1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7702" id="Ink 1163" o:spid="_x0000_s1026" type="#_x0000_t75" style="position:absolute;margin-left:416.45pt;margin-top:-1.1pt;width:2.3pt;height:9.7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">
                <v:imagedata r:id="rId19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5123739</wp:posOffset>
                </wp:positionH>
                <wp:positionV relativeFrom="paragraph">
                  <wp:posOffset>-75824</wp:posOffset>
                </wp:positionV>
                <wp:extent cx="97560" cy="169560"/>
                <wp:effectExtent l="38100" t="57150" r="36195" b="4000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97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0970C" id="Ink 1162" o:spid="_x0000_s1026" type="#_x0000_t75" style="position:absolute;margin-left:402.55pt;margin-top:-6.65pt;width:9.35pt;height:14.8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">
                <v:imagedata r:id="rId19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047779</wp:posOffset>
                </wp:positionH>
                <wp:positionV relativeFrom="paragraph">
                  <wp:posOffset>-61424</wp:posOffset>
                </wp:positionV>
                <wp:extent cx="3240" cy="15480"/>
                <wp:effectExtent l="19050" t="38100" r="53975" b="4191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3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AD4BE" id="Ink 1161" o:spid="_x0000_s1026" type="#_x0000_t75" style="position:absolute;margin-left:397pt;margin-top:-5.2pt;width:1.35pt;height:2.2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">
                <v:imagedata r:id="rId19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045979</wp:posOffset>
                </wp:positionH>
                <wp:positionV relativeFrom="paragraph">
                  <wp:posOffset>31456</wp:posOffset>
                </wp:positionV>
                <wp:extent cx="14040" cy="77040"/>
                <wp:effectExtent l="38100" t="38100" r="43180" b="3746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4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BA01" id="Ink 1160" o:spid="_x0000_s1026" type="#_x0000_t75" style="position:absolute;margin-left:397pt;margin-top:2.15pt;width:2.15pt;height:7.1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">
                <v:imagedata r:id="rId19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4920339</wp:posOffset>
                </wp:positionH>
                <wp:positionV relativeFrom="paragraph">
                  <wp:posOffset>21016</wp:posOffset>
                </wp:positionV>
                <wp:extent cx="60840" cy="92520"/>
                <wp:effectExtent l="38100" t="57150" r="53975" b="4127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0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B642E" id="Ink 1159" o:spid="_x0000_s1026" type="#_x0000_t75" style="position:absolute;margin-left:386.65pt;margin-top:.9pt;width:6.4pt;height:8.8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">
                <v:imagedata r:id="rId19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4794699</wp:posOffset>
                </wp:positionH>
                <wp:positionV relativeFrom="paragraph">
                  <wp:posOffset>23896</wp:posOffset>
                </wp:positionV>
                <wp:extent cx="104040" cy="229320"/>
                <wp:effectExtent l="38100" t="57150" r="10795" b="5651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040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38305" id="Ink 1158" o:spid="_x0000_s1026" type="#_x0000_t75" style="position:absolute;margin-left:376.7pt;margin-top:1.15pt;width:9.65pt;height:19.6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">
                <v:imagedata r:id="rId19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4685259</wp:posOffset>
                </wp:positionH>
                <wp:positionV relativeFrom="paragraph">
                  <wp:posOffset>30376</wp:posOffset>
                </wp:positionV>
                <wp:extent cx="118800" cy="99360"/>
                <wp:effectExtent l="57150" t="38100" r="14605" b="5334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118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E26DA" id="Ink 1157" o:spid="_x0000_s1026" type="#_x0000_t75" style="position:absolute;margin-left:368.2pt;margin-top:1.65pt;width:10.65pt;height:9.4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">
                <v:imagedata r:id="rId19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4397619</wp:posOffset>
                </wp:positionH>
                <wp:positionV relativeFrom="paragraph">
                  <wp:posOffset>15256</wp:posOffset>
                </wp:positionV>
                <wp:extent cx="74160" cy="110520"/>
                <wp:effectExtent l="38100" t="38100" r="40640" b="4191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74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D248F" id="Ink 1156" o:spid="_x0000_s1026" type="#_x0000_t75" style="position:absolute;margin-left:345.3pt;margin-top:.4pt;width:7.7pt;height:10.4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">
                <v:imagedata r:id="rId19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4321659</wp:posOffset>
                </wp:positionH>
                <wp:positionV relativeFrom="paragraph">
                  <wp:posOffset>-51344</wp:posOffset>
                </wp:positionV>
                <wp:extent cx="2160" cy="17640"/>
                <wp:effectExtent l="19050" t="38100" r="55245" b="4000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2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187F5" id="Ink 1155" o:spid="_x0000_s1026" type="#_x0000_t75" style="position:absolute;margin-left:339.6pt;margin-top:-4.7pt;width:1.65pt;height:2.3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">
                <v:imagedata r:id="rId19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4322739</wp:posOffset>
                </wp:positionH>
                <wp:positionV relativeFrom="paragraph">
                  <wp:posOffset>29656</wp:posOffset>
                </wp:positionV>
                <wp:extent cx="4680" cy="91800"/>
                <wp:effectExtent l="57150" t="38100" r="52705" b="4191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46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19930" id="Ink 1154" o:spid="_x0000_s1026" type="#_x0000_t75" style="position:absolute;margin-left:339.55pt;margin-top:1.8pt;width:1.85pt;height:8.5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">
                <v:imagedata r:id="rId19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3994059</wp:posOffset>
                </wp:positionH>
                <wp:positionV relativeFrom="paragraph">
                  <wp:posOffset>17416</wp:posOffset>
                </wp:positionV>
                <wp:extent cx="66240" cy="8280"/>
                <wp:effectExtent l="38100" t="57150" r="48260" b="4889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66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FCED8" id="Ink 1153" o:spid="_x0000_s1026" type="#_x0000_t75" style="position:absolute;margin-left:314pt;margin-top:.7pt;width:6.55pt;height:2.2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">
                <v:imagedata r:id="rId19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4018539</wp:posOffset>
                </wp:positionH>
                <wp:positionV relativeFrom="paragraph">
                  <wp:posOffset>-77984</wp:posOffset>
                </wp:positionV>
                <wp:extent cx="10080" cy="184680"/>
                <wp:effectExtent l="38100" t="38100" r="47625" b="4445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0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12C33" id="Ink 1152" o:spid="_x0000_s1026" type="#_x0000_t75" style="position:absolute;margin-left:316.15pt;margin-top:-6.4pt;width:1.9pt;height:15.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">
                <v:imagedata r:id="rId19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3854739</wp:posOffset>
                </wp:positionH>
                <wp:positionV relativeFrom="paragraph">
                  <wp:posOffset>37936</wp:posOffset>
                </wp:positionV>
                <wp:extent cx="98640" cy="90360"/>
                <wp:effectExtent l="38100" t="57150" r="15875" b="4318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98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CBBDB" id="Ink 1151" o:spid="_x0000_s1026" type="#_x0000_t75" style="position:absolute;margin-left:303.25pt;margin-top:2.25pt;width:8.65pt;height:8.6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">
                <v:imagedata r:id="rId19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3790299</wp:posOffset>
                </wp:positionH>
                <wp:positionV relativeFrom="paragraph">
                  <wp:posOffset>-1664</wp:posOffset>
                </wp:positionV>
                <wp:extent cx="6120" cy="4680"/>
                <wp:effectExtent l="38100" t="38100" r="32385" b="3365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6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23A14" id="Ink 1150" o:spid="_x0000_s1026" type="#_x0000_t75" style="position:absolute;margin-left:297.9pt;margin-top:-.5pt;width:1.4pt;height:1.1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">
                <v:imagedata r:id="rId19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3810099</wp:posOffset>
                </wp:positionH>
                <wp:positionV relativeFrom="paragraph">
                  <wp:posOffset>55936</wp:posOffset>
                </wp:positionV>
                <wp:extent cx="8640" cy="78480"/>
                <wp:effectExtent l="57150" t="38100" r="48895" b="3619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86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BD623" id="Ink 1149" o:spid="_x0000_s1026" type="#_x0000_t75" style="position:absolute;margin-left:299.25pt;margin-top:4.15pt;width:2.3pt;height:7.2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">
                <v:imagedata r:id="rId19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686979</wp:posOffset>
                </wp:positionH>
                <wp:positionV relativeFrom="paragraph">
                  <wp:posOffset>29296</wp:posOffset>
                </wp:positionV>
                <wp:extent cx="79200" cy="83520"/>
                <wp:effectExtent l="19050" t="38100" r="54610" b="5016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79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D2A77" id="Ink 1148" o:spid="_x0000_s1026" type="#_x0000_t75" style="position:absolute;margin-left:290pt;margin-top:2pt;width:7.4pt;height:7.7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">
                <v:imagedata r:id="rId19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3551979</wp:posOffset>
                </wp:positionH>
                <wp:positionV relativeFrom="paragraph">
                  <wp:posOffset>35056</wp:posOffset>
                </wp:positionV>
                <wp:extent cx="109800" cy="115560"/>
                <wp:effectExtent l="38100" t="57150" r="43180" b="5651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09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66B01" id="Ink 1147" o:spid="_x0000_s1026" type="#_x0000_t75" style="position:absolute;margin-left:279.25pt;margin-top:2pt;width:9.9pt;height:10.7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">
                <v:imagedata r:id="rId19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554859</wp:posOffset>
                </wp:positionH>
                <wp:positionV relativeFrom="paragraph">
                  <wp:posOffset>17416</wp:posOffset>
                </wp:positionV>
                <wp:extent cx="19080" cy="204120"/>
                <wp:effectExtent l="38100" t="38100" r="38100" b="4381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90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BCAC6" id="Ink 1146" o:spid="_x0000_s1026" type="#_x0000_t75" style="position:absolute;margin-left:279.6pt;margin-top:.85pt;width:2.45pt;height:17.2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">
                <v:imagedata r:id="rId19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213579</wp:posOffset>
                </wp:positionH>
                <wp:positionV relativeFrom="paragraph">
                  <wp:posOffset>-584</wp:posOffset>
                </wp:positionV>
                <wp:extent cx="122040" cy="122040"/>
                <wp:effectExtent l="57150" t="57150" r="49530" b="49530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22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2E9B4" id="Ink 1145" o:spid="_x0000_s1026" type="#_x0000_t75" style="position:absolute;margin-left:252.15pt;margin-top:-.85pt;width:11.3pt;height:11.2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">
                <v:imagedata r:id="rId19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923779</wp:posOffset>
                </wp:positionH>
                <wp:positionV relativeFrom="paragraph">
                  <wp:posOffset>32176</wp:posOffset>
                </wp:positionV>
                <wp:extent cx="81720" cy="6120"/>
                <wp:effectExtent l="38100" t="57150" r="52070" b="5143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81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5F2BF" id="Ink 1144" o:spid="_x0000_s1026" type="#_x0000_t75" style="position:absolute;margin-left:229.9pt;margin-top:1.85pt;width:7.6pt;height:2.2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">
                <v:imagedata r:id="rId19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960139</wp:posOffset>
                </wp:positionH>
                <wp:positionV relativeFrom="paragraph">
                  <wp:posOffset>-138824</wp:posOffset>
                </wp:positionV>
                <wp:extent cx="50400" cy="235440"/>
                <wp:effectExtent l="38100" t="57150" r="26035" b="5080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04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3D20D" id="Ink 1143" o:spid="_x0000_s1026" type="#_x0000_t75" style="position:absolute;margin-left:232.25pt;margin-top:-11.7pt;width:5.15pt;height:20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">
                <v:imagedata r:id="rId19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821539</wp:posOffset>
                </wp:positionH>
                <wp:positionV relativeFrom="paragraph">
                  <wp:posOffset>-114344</wp:posOffset>
                </wp:positionV>
                <wp:extent cx="35640" cy="207000"/>
                <wp:effectExtent l="19050" t="38100" r="40640" b="6032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356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457D" id="Ink 1142" o:spid="_x0000_s1026" type="#_x0000_t75" style="position:absolute;margin-left:221.9pt;margin-top:-9.8pt;width:3.85pt;height:17.9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">
                <v:imagedata r:id="rId1970" o:title=""/>
              </v:shape>
            </w:pict>
          </mc:Fallback>
        </mc:AlternateContent>
      </w:r>
      <w:r w:rsidR="00765D8F">
        <w:rPr>
          <w:rFonts w:ascii="Comic Sans MS" w:hAnsi="Comic Sans MS"/>
        </w:rPr>
        <w:t>Converse of the Angle Bisector Theorem:  ______________________________________________</w:t>
      </w:r>
    </w:p>
    <w:p w:rsidR="00765D8F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6436659</wp:posOffset>
                </wp:positionH>
                <wp:positionV relativeFrom="paragraph">
                  <wp:posOffset>101516</wp:posOffset>
                </wp:positionV>
                <wp:extent cx="1440" cy="24120"/>
                <wp:effectExtent l="57150" t="38100" r="55880" b="5270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8336B" id="Ink 1227" o:spid="_x0000_s1026" type="#_x0000_t75" style="position:absolute;margin-left:505.7pt;margin-top:6.85pt;width:2.35pt;height:3.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">
                <v:imagedata r:id="rId19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6276099</wp:posOffset>
                </wp:positionH>
                <wp:positionV relativeFrom="paragraph">
                  <wp:posOffset>14756</wp:posOffset>
                </wp:positionV>
                <wp:extent cx="132840" cy="91800"/>
                <wp:effectExtent l="38100" t="38100" r="38735" b="6096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32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DDAA0" id="Ink 1226" o:spid="_x0000_s1026" type="#_x0000_t75" style="position:absolute;margin-left:493.95pt;margin-top:.15pt;width:11.5pt;height:9.3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">
                <v:imagedata r:id="rId19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6040659</wp:posOffset>
                </wp:positionH>
                <wp:positionV relativeFrom="paragraph">
                  <wp:posOffset>33476</wp:posOffset>
                </wp:positionV>
                <wp:extent cx="228960" cy="102960"/>
                <wp:effectExtent l="0" t="38100" r="57150" b="4953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2289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BC2B4" id="Ink 1225" o:spid="_x0000_s1026" type="#_x0000_t75" style="position:absolute;margin-left:475.25pt;margin-top:1.85pt;width:19.4pt;height:9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">
                <v:imagedata r:id="rId19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6095019</wp:posOffset>
                </wp:positionH>
                <wp:positionV relativeFrom="paragraph">
                  <wp:posOffset>-47884</wp:posOffset>
                </wp:positionV>
                <wp:extent cx="7920" cy="177840"/>
                <wp:effectExtent l="57150" t="38100" r="49530" b="5080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79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DDC64" id="Ink 1224" o:spid="_x0000_s1026" type="#_x0000_t75" style="position:absolute;margin-left:479.15pt;margin-top:-4.45pt;width:2.3pt;height:15.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">
                <v:imagedata r:id="rId19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934819</wp:posOffset>
                </wp:positionH>
                <wp:positionV relativeFrom="paragraph">
                  <wp:posOffset>-5764</wp:posOffset>
                </wp:positionV>
                <wp:extent cx="108360" cy="110160"/>
                <wp:effectExtent l="19050" t="38100" r="44450" b="4254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08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ACF14" id="Ink 1223" o:spid="_x0000_s1026" type="#_x0000_t75" style="position:absolute;margin-left:466.3pt;margin-top:-1.2pt;width:10.25pt;height:10.2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">
                <v:imagedata r:id="rId19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745099</wp:posOffset>
                </wp:positionH>
                <wp:positionV relativeFrom="paragraph">
                  <wp:posOffset>15476</wp:posOffset>
                </wp:positionV>
                <wp:extent cx="135000" cy="97920"/>
                <wp:effectExtent l="19050" t="38100" r="36830" b="5461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350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AC153" id="Ink 1222" o:spid="_x0000_s1026" type="#_x0000_t75" style="position:absolute;margin-left:452.1pt;margin-top:.35pt;width:11.65pt;height:9.4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">
                <v:imagedata r:id="rId19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669859</wp:posOffset>
                </wp:positionH>
                <wp:positionV relativeFrom="paragraph">
                  <wp:posOffset>716</wp:posOffset>
                </wp:positionV>
                <wp:extent cx="78120" cy="131040"/>
                <wp:effectExtent l="57150" t="38100" r="36195" b="5969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781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48C5E" id="Ink 1221" o:spid="_x0000_s1026" type="#_x0000_t75" style="position:absolute;margin-left:445.5pt;margin-top:-.75pt;width:7.95pt;height:12.0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">
                <v:imagedata r:id="rId19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591019</wp:posOffset>
                </wp:positionH>
                <wp:positionV relativeFrom="paragraph">
                  <wp:posOffset>39956</wp:posOffset>
                </wp:positionV>
                <wp:extent cx="8640" cy="97560"/>
                <wp:effectExtent l="57150" t="38100" r="48895" b="3619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8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40CDA" id="Ink 1219" o:spid="_x0000_s1026" type="#_x0000_t75" style="position:absolute;margin-left:439.5pt;margin-top:2.85pt;width:2.25pt;height:8.7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">
                <v:imagedata r:id="rId19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416419</wp:posOffset>
                </wp:positionH>
                <wp:positionV relativeFrom="paragraph">
                  <wp:posOffset>-21604</wp:posOffset>
                </wp:positionV>
                <wp:extent cx="113400" cy="169200"/>
                <wp:effectExtent l="38100" t="57150" r="39370" b="4064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13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2449" id="Ink 1218" o:spid="_x0000_s1026" type="#_x0000_t75" style="position:absolute;margin-left:426.05pt;margin-top:-2.35pt;width:10.25pt;height:14.8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">
                <v:imagedata r:id="rId19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104659</wp:posOffset>
                </wp:positionH>
                <wp:positionV relativeFrom="paragraph">
                  <wp:posOffset>29516</wp:posOffset>
                </wp:positionV>
                <wp:extent cx="123480" cy="86760"/>
                <wp:effectExtent l="38100" t="57150" r="10160" b="4699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23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C7238" id="Ink 1217" o:spid="_x0000_s1026" type="#_x0000_t75" style="position:absolute;margin-left:401.7pt;margin-top:1.45pt;width:10.75pt;height:8.6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">
                <v:imagedata r:id="rId19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044899</wp:posOffset>
                </wp:positionH>
                <wp:positionV relativeFrom="paragraph">
                  <wp:posOffset>-34204</wp:posOffset>
                </wp:positionV>
                <wp:extent cx="32040" cy="155880"/>
                <wp:effectExtent l="38100" t="38100" r="44450" b="3492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320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BEF1C" id="Ink 1216" o:spid="_x0000_s1026" type="#_x0000_t75" style="position:absolute;margin-left:397pt;margin-top:-3.05pt;width:3.5pt;height:13.3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">
                <v:imagedata r:id="rId1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4919979</wp:posOffset>
                </wp:positionH>
                <wp:positionV relativeFrom="paragraph">
                  <wp:posOffset>34556</wp:posOffset>
                </wp:positionV>
                <wp:extent cx="68400" cy="230040"/>
                <wp:effectExtent l="38100" t="38100" r="46355" b="5588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684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587D3" id="Ink 1215" o:spid="_x0000_s1026" type="#_x0000_t75" style="position:absolute;margin-left:386.65pt;margin-top:2.1pt;width:6.95pt;height:19.5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">
                <v:imagedata r:id="rId1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4685259</wp:posOffset>
                </wp:positionH>
                <wp:positionV relativeFrom="paragraph">
                  <wp:posOffset>30596</wp:posOffset>
                </wp:positionV>
                <wp:extent cx="203400" cy="129960"/>
                <wp:effectExtent l="57150" t="57150" r="0" b="4191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03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A9ABA" id="Ink 1214" o:spid="_x0000_s1026" type="#_x0000_t75" style="position:absolute;margin-left:368.1pt;margin-top:1.65pt;width:17.45pt;height:11.8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">
                <v:imagedata r:id="rId1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4330299</wp:posOffset>
                </wp:positionH>
                <wp:positionV relativeFrom="paragraph">
                  <wp:posOffset>41396</wp:posOffset>
                </wp:positionV>
                <wp:extent cx="118080" cy="78480"/>
                <wp:effectExtent l="0" t="57150" r="53975" b="5524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18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3F2AA" id="Ink 1213" o:spid="_x0000_s1026" type="#_x0000_t75" style="position:absolute;margin-left:340.6pt;margin-top:2.4pt;width:10.45pt;height:8.1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">
                <v:imagedata r:id="rId1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4243539</wp:posOffset>
                </wp:positionH>
                <wp:positionV relativeFrom="paragraph">
                  <wp:posOffset>-40324</wp:posOffset>
                </wp:positionV>
                <wp:extent cx="71280" cy="168120"/>
                <wp:effectExtent l="38100" t="38100" r="5080" b="4191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71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B73F6" id="Ink 1212" o:spid="_x0000_s1026" type="#_x0000_t75" style="position:absolute;margin-left:333.5pt;margin-top:-3.75pt;width:6.95pt;height:14.7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">
                <v:imagedata r:id="rId2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4136259</wp:posOffset>
                </wp:positionH>
                <wp:positionV relativeFrom="paragraph">
                  <wp:posOffset>47876</wp:posOffset>
                </wp:positionV>
                <wp:extent cx="90000" cy="21240"/>
                <wp:effectExtent l="57150" t="38100" r="43815" b="5524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90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F0EF9" id="Ink 1211" o:spid="_x0000_s1026" type="#_x0000_t75" style="position:absolute;margin-left:325pt;margin-top:3.1pt;width:8.45pt;height:3.0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">
                <v:imagedata r:id="rId2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154619</wp:posOffset>
                </wp:positionH>
                <wp:positionV relativeFrom="paragraph">
                  <wp:posOffset>-22324</wp:posOffset>
                </wp:positionV>
                <wp:extent cx="13680" cy="167760"/>
                <wp:effectExtent l="38100" t="38100" r="43815" b="4191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36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7DE23" id="Ink 1210" o:spid="_x0000_s1026" type="#_x0000_t75" style="position:absolute;margin-left:326.65pt;margin-top:-2.25pt;width:2.3pt;height:14.3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">
                <v:imagedata r:id="rId2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3861579</wp:posOffset>
                </wp:positionH>
                <wp:positionV relativeFrom="paragraph">
                  <wp:posOffset>24836</wp:posOffset>
                </wp:positionV>
                <wp:extent cx="105480" cy="82080"/>
                <wp:effectExtent l="38100" t="57150" r="46990" b="5143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05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D238A" id="Ink 1209" o:spid="_x0000_s1026" type="#_x0000_t75" style="position:absolute;margin-left:303.45pt;margin-top:1.05pt;width:9.7pt;height:8.1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">
                <v:imagedata r:id="rId2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3757539</wp:posOffset>
                </wp:positionH>
                <wp:positionV relativeFrom="paragraph">
                  <wp:posOffset>-1084</wp:posOffset>
                </wp:positionV>
                <wp:extent cx="45000" cy="129600"/>
                <wp:effectExtent l="38100" t="57150" r="31750" b="4191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45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1A27D" id="Ink 1208" o:spid="_x0000_s1026" type="#_x0000_t75" style="position:absolute;margin-left:295.05pt;margin-top:-.75pt;width:5.2pt;height:11.6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">
                <v:imagedata r:id="rId2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464139</wp:posOffset>
                </wp:positionH>
                <wp:positionV relativeFrom="paragraph">
                  <wp:posOffset>11516</wp:posOffset>
                </wp:positionV>
                <wp:extent cx="47520" cy="134640"/>
                <wp:effectExtent l="57150" t="38100" r="48260" b="5588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475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88941" id="Ink 1207" o:spid="_x0000_s1026" type="#_x0000_t75" style="position:absolute;margin-left:271.75pt;margin-top:.55pt;width:5.65pt;height:11.9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">
                <v:imagedata r:id="rId2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3369099</wp:posOffset>
                </wp:positionH>
                <wp:positionV relativeFrom="paragraph">
                  <wp:posOffset>35276</wp:posOffset>
                </wp:positionV>
                <wp:extent cx="13680" cy="92520"/>
                <wp:effectExtent l="38100" t="38100" r="43815" b="4127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3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FA109" id="Ink 1205" o:spid="_x0000_s1026" type="#_x0000_t75" style="position:absolute;margin-left:264.85pt;margin-top:2.25pt;width:2.4pt;height:8.6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">
                <v:imagedata r:id="rId2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3141219</wp:posOffset>
                </wp:positionH>
                <wp:positionV relativeFrom="paragraph">
                  <wp:posOffset>42476</wp:posOffset>
                </wp:positionV>
                <wp:extent cx="80640" cy="7560"/>
                <wp:effectExtent l="19050" t="57150" r="53340" b="5016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80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62F69" id="Ink 1204" o:spid="_x0000_s1026" type="#_x0000_t75" style="position:absolute;margin-left:247.05pt;margin-top:2.6pt;width:7.5pt;height:2.3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">
                <v:imagedata r:id="rId2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3161019</wp:posOffset>
                </wp:positionH>
                <wp:positionV relativeFrom="paragraph">
                  <wp:posOffset>-61564</wp:posOffset>
                </wp:positionV>
                <wp:extent cx="46800" cy="191520"/>
                <wp:effectExtent l="38100" t="38100" r="48895" b="3746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468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F745D" id="Ink 1203" o:spid="_x0000_s1026" type="#_x0000_t75" style="position:absolute;margin-left:248.65pt;margin-top:-5.1pt;width:4.85pt;height:16.0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">
                <v:imagedata r:id="rId2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3083979</wp:posOffset>
                </wp:positionH>
                <wp:positionV relativeFrom="paragraph">
                  <wp:posOffset>41036</wp:posOffset>
                </wp:positionV>
                <wp:extent cx="18360" cy="107280"/>
                <wp:effectExtent l="38100" t="38100" r="58420" b="4572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18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65430" id="Ink 1201" o:spid="_x0000_s1026" type="#_x0000_t75" style="position:absolute;margin-left:242.1pt;margin-top:2.7pt;width:3.15pt;height:9.9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">
                <v:imagedata r:id="rId20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2745219</wp:posOffset>
                </wp:positionH>
                <wp:positionV relativeFrom="paragraph">
                  <wp:posOffset>32036</wp:posOffset>
                </wp:positionV>
                <wp:extent cx="135000" cy="94320"/>
                <wp:effectExtent l="38100" t="38100" r="36830" b="3937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135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E4BEE" id="Ink 1200" o:spid="_x0000_s1026" type="#_x0000_t75" style="position:absolute;margin-left:215.65pt;margin-top:1.95pt;width:11.85pt;height:8.8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">
                <v:imagedata r:id="rId20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2646579</wp:posOffset>
                </wp:positionH>
                <wp:positionV relativeFrom="paragraph">
                  <wp:posOffset>31316</wp:posOffset>
                </wp:positionV>
                <wp:extent cx="77400" cy="101160"/>
                <wp:effectExtent l="38100" t="38100" r="37465" b="5143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774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843B1" id="Ink 1199" o:spid="_x0000_s1026" type="#_x0000_t75" style="position:absolute;margin-left:208.05pt;margin-top:1.65pt;width:7.1pt;height:9.6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">
                <v:imagedata r:id="rId2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2519859</wp:posOffset>
                </wp:positionH>
                <wp:positionV relativeFrom="paragraph">
                  <wp:posOffset>-58324</wp:posOffset>
                </wp:positionV>
                <wp:extent cx="106920" cy="214560"/>
                <wp:effectExtent l="38100" t="38100" r="7620" b="5270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069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94845" id="Ink 1198" o:spid="_x0000_s1026" type="#_x0000_t75" style="position:absolute;margin-left:197.8pt;margin-top:-5.2pt;width:9.65pt;height:18.3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">
                <v:imagedata r:id="rId20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2426979</wp:posOffset>
                </wp:positionH>
                <wp:positionV relativeFrom="paragraph">
                  <wp:posOffset>55796</wp:posOffset>
                </wp:positionV>
                <wp:extent cx="109440" cy="11160"/>
                <wp:effectExtent l="38100" t="38100" r="43180" b="4635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09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E978B" id="Ink 1197" o:spid="_x0000_s1026" type="#_x0000_t75" style="position:absolute;margin-left:190.45pt;margin-top:3.8pt;width:9.85pt;height:2.3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">
                <v:imagedata r:id="rId20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2452899</wp:posOffset>
                </wp:positionH>
                <wp:positionV relativeFrom="paragraph">
                  <wp:posOffset>-28444</wp:posOffset>
                </wp:positionV>
                <wp:extent cx="17640" cy="185040"/>
                <wp:effectExtent l="38100" t="38100" r="40005" b="4381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7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ACD39" id="Ink 1196" o:spid="_x0000_s1026" type="#_x0000_t75" style="position:absolute;margin-left:192.55pt;margin-top:-2.85pt;width:2.85pt;height:15.9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">
                <v:imagedata r:id="rId20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2232579</wp:posOffset>
                </wp:positionH>
                <wp:positionV relativeFrom="paragraph">
                  <wp:posOffset>121676</wp:posOffset>
                </wp:positionV>
                <wp:extent cx="10440" cy="123840"/>
                <wp:effectExtent l="57150" t="38100" r="46990" b="4762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0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C1AA2" id="Ink 1195" o:spid="_x0000_s1026" type="#_x0000_t75" style="position:absolute;margin-left:175.05pt;margin-top:9.35pt;width:2.4pt;height:10.7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">
                <v:imagedata r:id="rId2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2090739</wp:posOffset>
                </wp:positionH>
                <wp:positionV relativeFrom="paragraph">
                  <wp:posOffset>33476</wp:posOffset>
                </wp:positionV>
                <wp:extent cx="87840" cy="109080"/>
                <wp:effectExtent l="38100" t="38100" r="45720" b="4381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87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71B33" id="Ink 1194" o:spid="_x0000_s1026" type="#_x0000_t75" style="position:absolute;margin-left:163.8pt;margin-top:1.9pt;width:8.45pt;height:10.2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">
                <v:imagedata r:id="rId2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2024499</wp:posOffset>
                </wp:positionH>
                <wp:positionV relativeFrom="paragraph">
                  <wp:posOffset>-16924</wp:posOffset>
                </wp:positionV>
                <wp:extent cx="17640" cy="175320"/>
                <wp:effectExtent l="38100" t="38100" r="59055" b="5334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17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BF8A6" id="Ink 1193" o:spid="_x0000_s1026" type="#_x0000_t75" style="position:absolute;margin-left:158.5pt;margin-top:-2pt;width:3pt;height:15.1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">
                <v:imagedata r:id="rId2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1901019</wp:posOffset>
                </wp:positionH>
                <wp:positionV relativeFrom="paragraph">
                  <wp:posOffset>35996</wp:posOffset>
                </wp:positionV>
                <wp:extent cx="70920" cy="252360"/>
                <wp:effectExtent l="38100" t="38100" r="43815" b="5270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709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36551" id="Ink 1192" o:spid="_x0000_s1026" type="#_x0000_t75" style="position:absolute;margin-left:148.9pt;margin-top:2.3pt;width:7.25pt;height:21.3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">
                <v:imagedata r:id="rId2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1773579</wp:posOffset>
                </wp:positionH>
                <wp:positionV relativeFrom="paragraph">
                  <wp:posOffset>31316</wp:posOffset>
                </wp:positionV>
                <wp:extent cx="97920" cy="96480"/>
                <wp:effectExtent l="38100" t="38100" r="54610" b="5651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979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BAFC0" id="Ink 1191" o:spid="_x0000_s1026" type="#_x0000_t75" style="position:absolute;margin-left:139.1pt;margin-top:1.7pt;width:8.85pt;height:9.0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">
                <v:imagedata r:id="rId2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1641819</wp:posOffset>
                </wp:positionH>
                <wp:positionV relativeFrom="paragraph">
                  <wp:posOffset>10796</wp:posOffset>
                </wp:positionV>
                <wp:extent cx="89640" cy="132840"/>
                <wp:effectExtent l="57150" t="38100" r="24765" b="5778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89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A9AF5" id="Ink 1190" o:spid="_x0000_s1026" type="#_x0000_t75" style="position:absolute;margin-left:128.45pt;margin-top:.1pt;width:8.65pt;height:12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">
                <v:imagedata r:id="rId2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1364619</wp:posOffset>
                </wp:positionH>
                <wp:positionV relativeFrom="paragraph">
                  <wp:posOffset>45716</wp:posOffset>
                </wp:positionV>
                <wp:extent cx="102960" cy="92160"/>
                <wp:effectExtent l="38100" t="57150" r="49530" b="4127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02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B8E77" id="Ink 1189" o:spid="_x0000_s1026" type="#_x0000_t75" style="position:absolute;margin-left:107.15pt;margin-top:2.8pt;width:9.05pt;height:8.7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">
                <v:imagedata r:id="rId2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1232499</wp:posOffset>
                </wp:positionH>
                <wp:positionV relativeFrom="paragraph">
                  <wp:posOffset>40316</wp:posOffset>
                </wp:positionV>
                <wp:extent cx="113400" cy="133920"/>
                <wp:effectExtent l="38100" t="38100" r="20320" b="5715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1134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0E066" id="Ink 1188" o:spid="_x0000_s1026" type="#_x0000_t75" style="position:absolute;margin-left:96.2pt;margin-top:2.4pt;width:10.45pt;height:12.1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">
                <v:imagedata r:id="rId2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958539</wp:posOffset>
                </wp:positionH>
                <wp:positionV relativeFrom="paragraph">
                  <wp:posOffset>56876</wp:posOffset>
                </wp:positionV>
                <wp:extent cx="60120" cy="7920"/>
                <wp:effectExtent l="38100" t="57150" r="35560" b="4953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0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0AB87" id="Ink 1187" o:spid="_x0000_s1026" type="#_x0000_t75" style="position:absolute;margin-left:75.25pt;margin-top:3.75pt;width:5.8pt;height:2.2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">
                <v:imagedata r:id="rId2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974739</wp:posOffset>
                </wp:positionH>
                <wp:positionV relativeFrom="paragraph">
                  <wp:posOffset>-64084</wp:posOffset>
                </wp:positionV>
                <wp:extent cx="70920" cy="219600"/>
                <wp:effectExtent l="38100" t="38100" r="43815" b="4762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709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81238" id="Ink 1186" o:spid="_x0000_s1026" type="#_x0000_t75" style="position:absolute;margin-left:75.95pt;margin-top:-5.75pt;width:6.7pt;height:18.7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">
                <v:imagedata r:id="rId2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848739</wp:posOffset>
                </wp:positionH>
                <wp:positionV relativeFrom="paragraph">
                  <wp:posOffset>20516</wp:posOffset>
                </wp:positionV>
                <wp:extent cx="40680" cy="88200"/>
                <wp:effectExtent l="38100" t="38100" r="54610" b="4572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406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115BB" id="Ink 1185" o:spid="_x0000_s1026" type="#_x0000_t75" style="position:absolute;margin-left:66pt;margin-top:.95pt;width:4.9pt;height:8.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">
                <v:imagedata r:id="rId2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68659</wp:posOffset>
                </wp:positionH>
                <wp:positionV relativeFrom="paragraph">
                  <wp:posOffset>19436</wp:posOffset>
                </wp:positionV>
                <wp:extent cx="42120" cy="106200"/>
                <wp:effectExtent l="57150" t="38100" r="53340" b="4635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42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3B9D9" id="Ink 1184" o:spid="_x0000_s1026" type="#_x0000_t75" style="position:absolute;margin-left:44pt;margin-top:.85pt;width:4.95pt;height:9.9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">
                <v:imagedata r:id="rId2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397659</wp:posOffset>
                </wp:positionH>
                <wp:positionV relativeFrom="paragraph">
                  <wp:posOffset>20876</wp:posOffset>
                </wp:positionV>
                <wp:extent cx="110160" cy="119520"/>
                <wp:effectExtent l="38100" t="57150" r="42545" b="5207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10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96D67" id="Ink 1183" o:spid="_x0000_s1026" type="#_x0000_t75" style="position:absolute;margin-left:30.95pt;margin-top:.85pt;width:9.65pt;height:11.0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">
                <v:imagedata r:id="rId20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291819</wp:posOffset>
                </wp:positionH>
                <wp:positionV relativeFrom="paragraph">
                  <wp:posOffset>-43924</wp:posOffset>
                </wp:positionV>
                <wp:extent cx="91440" cy="162000"/>
                <wp:effectExtent l="57150" t="57150" r="41910" b="4762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914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E18E0" id="Ink 1182" o:spid="_x0000_s1026" type="#_x0000_t75" style="position:absolute;margin-left:22.15pt;margin-top:-4.2pt;width:8.65pt;height:14.2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">
                <v:imagedata r:id="rId20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213339</wp:posOffset>
                </wp:positionH>
                <wp:positionV relativeFrom="paragraph">
                  <wp:posOffset>22316</wp:posOffset>
                </wp:positionV>
                <wp:extent cx="3600" cy="80640"/>
                <wp:effectExtent l="57150" t="38100" r="53975" b="3429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3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8583A" id="Ink 1180" o:spid="_x0000_s1026" type="#_x0000_t75" style="position:absolute;margin-left:16.1pt;margin-top:1.45pt;width:1.9pt;height:7.3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">
                <v:imagedata r:id="rId20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3859</wp:posOffset>
                </wp:positionH>
                <wp:positionV relativeFrom="paragraph">
                  <wp:posOffset>15116</wp:posOffset>
                </wp:positionV>
                <wp:extent cx="76320" cy="110520"/>
                <wp:effectExtent l="57150" t="38100" r="38100" b="6096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76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86106" id="Ink 1179" o:spid="_x0000_s1026" type="#_x0000_t75" style="position:absolute;margin-left:3.3pt;margin-top:.4pt;width:7.65pt;height:10.3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">
                <v:imagedata r:id="rId2060" o:title=""/>
              </v:shape>
            </w:pict>
          </mc:Fallback>
        </mc:AlternateContent>
      </w:r>
      <w:r w:rsidR="00765D8F">
        <w:rPr>
          <w:rFonts w:ascii="Comic Sans MS" w:hAnsi="Comic Sans MS"/>
        </w:rPr>
        <w:t>______________________________________________________________________________</w:t>
      </w:r>
    </w:p>
    <w:p w:rsidR="00244911" w:rsidRDefault="00244911" w:rsidP="004106F2">
      <w:pPr>
        <w:spacing w:after="0" w:line="360" w:lineRule="auto"/>
        <w:rPr>
          <w:rFonts w:ascii="Comic Sans MS" w:hAnsi="Comic Sans MS"/>
        </w:rPr>
      </w:pPr>
    </w:p>
    <w:p w:rsidR="00244911" w:rsidRDefault="00244911" w:rsidP="004106F2">
      <w:pPr>
        <w:spacing w:after="0" w:line="360" w:lineRule="auto"/>
        <w:rPr>
          <w:rFonts w:ascii="Comic Sans MS" w:hAnsi="Comic Sans MS"/>
        </w:rPr>
      </w:pPr>
    </w:p>
    <w:p w:rsidR="009022D4" w:rsidRDefault="009022D4" w:rsidP="004106F2">
      <w:pPr>
        <w:spacing w:after="0" w:line="360" w:lineRule="auto"/>
        <w:rPr>
          <w:rFonts w:ascii="Comic Sans MS" w:hAnsi="Comic Sans MS"/>
        </w:rPr>
      </w:pPr>
    </w:p>
    <w:p w:rsidR="00244911" w:rsidRDefault="00244911" w:rsidP="004106F2">
      <w:pPr>
        <w:spacing w:after="0" w:line="360" w:lineRule="auto"/>
        <w:rPr>
          <w:rFonts w:ascii="Comic Sans MS" w:hAnsi="Comic Sans MS"/>
        </w:rPr>
      </w:pPr>
    </w:p>
    <w:p w:rsidR="00244911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3194859</wp:posOffset>
                </wp:positionH>
                <wp:positionV relativeFrom="paragraph">
                  <wp:posOffset>200680</wp:posOffset>
                </wp:positionV>
                <wp:extent cx="279720" cy="37080"/>
                <wp:effectExtent l="38100" t="57150" r="44450" b="5842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2797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9E8B6" id="Ink 1242" o:spid="_x0000_s1026" type="#_x0000_t75" style="position:absolute;margin-left:251.2pt;margin-top:14.65pt;width:23.45pt;height:4.7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">
                <v:imagedata r:id="rId2062" o:title=""/>
              </v:shape>
            </w:pict>
          </mc:Fallback>
        </mc:AlternateContent>
      </w:r>
      <w:r w:rsidR="00244911">
        <w:rPr>
          <w:noProof/>
        </w:rPr>
        <w:drawing>
          <wp:anchor distT="0" distB="0" distL="114300" distR="114300" simplePos="0" relativeHeight="251691008" behindDoc="0" locked="0" layoutInCell="1" allowOverlap="1" wp14:anchorId="1F34896F" wp14:editId="3D892E48">
            <wp:simplePos x="0" y="0"/>
            <wp:positionH relativeFrom="column">
              <wp:posOffset>396875</wp:posOffset>
            </wp:positionH>
            <wp:positionV relativeFrom="paragraph">
              <wp:posOffset>493235</wp:posOffset>
            </wp:positionV>
            <wp:extent cx="1790700" cy="158115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06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4911">
        <w:rPr>
          <w:rFonts w:ascii="Comic Sans MS" w:hAnsi="Comic Sans MS"/>
        </w:rPr>
        <w:t xml:space="preserve">Ex 3:  Find the value of x, then find FD and FB.  </w: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6152259</wp:posOffset>
                </wp:positionH>
                <wp:positionV relativeFrom="paragraph">
                  <wp:posOffset>119900</wp:posOffset>
                </wp:positionV>
                <wp:extent cx="82440" cy="232560"/>
                <wp:effectExtent l="57150" t="57150" r="32385" b="5334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824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69944" id="Ink 1278" o:spid="_x0000_s1026" type="#_x0000_t75" style="position:absolute;margin-left:483.55pt;margin-top:8.5pt;width:8.4pt;height:20.2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">
                <v:imagedata r:id="rId2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6064059</wp:posOffset>
                </wp:positionH>
                <wp:positionV relativeFrom="paragraph">
                  <wp:posOffset>120260</wp:posOffset>
                </wp:positionV>
                <wp:extent cx="33480" cy="214560"/>
                <wp:effectExtent l="38100" t="38100" r="43180" b="5270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334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DA80A" id="Ink 1277" o:spid="_x0000_s1026" type="#_x0000_t75" style="position:absolute;margin-left:476.8pt;margin-top:9.05pt;width:4.05pt;height:18.0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">
                <v:imagedata r:id="rId2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6011139</wp:posOffset>
                </wp:positionH>
                <wp:positionV relativeFrom="paragraph">
                  <wp:posOffset>120620</wp:posOffset>
                </wp:positionV>
                <wp:extent cx="83520" cy="117000"/>
                <wp:effectExtent l="57150" t="38100" r="50165" b="3556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83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6DB40" id="Ink 1276" o:spid="_x0000_s1026" type="#_x0000_t75" style="position:absolute;margin-left:472.55pt;margin-top:9.05pt;width:7.95pt;height:10.2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">
                <v:imagedata r:id="rId2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5720619</wp:posOffset>
                </wp:positionH>
                <wp:positionV relativeFrom="paragraph">
                  <wp:posOffset>253820</wp:posOffset>
                </wp:positionV>
                <wp:extent cx="73080" cy="11880"/>
                <wp:effectExtent l="38100" t="57150" r="41275" b="4572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73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9A914" id="Ink 1275" o:spid="_x0000_s1026" type="#_x0000_t75" style="position:absolute;margin-left:450.1pt;margin-top:19.05pt;width:7pt;height:2.9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">
                <v:imagedata r:id="rId2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5705859</wp:posOffset>
                </wp:positionH>
                <wp:positionV relativeFrom="paragraph">
                  <wp:posOffset>195500</wp:posOffset>
                </wp:positionV>
                <wp:extent cx="94680" cy="10800"/>
                <wp:effectExtent l="38100" t="57150" r="38735" b="4635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9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448F1" id="Ink 1274" o:spid="_x0000_s1026" type="#_x0000_t75" style="position:absolute;margin-left:449pt;margin-top:14.55pt;width:8.55pt;height:2.1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">
                <v:imagedata r:id="rId2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5462859</wp:posOffset>
                </wp:positionH>
                <wp:positionV relativeFrom="paragraph">
                  <wp:posOffset>150140</wp:posOffset>
                </wp:positionV>
                <wp:extent cx="162360" cy="234000"/>
                <wp:effectExtent l="38100" t="57150" r="47625" b="5207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623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3BD55" id="Ink 1273" o:spid="_x0000_s1026" type="#_x0000_t75" style="position:absolute;margin-left:429.55pt;margin-top:11.1pt;width:14.3pt;height:20.0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">
                <v:imagedata r:id="rId2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5467179</wp:posOffset>
                </wp:positionH>
                <wp:positionV relativeFrom="paragraph">
                  <wp:posOffset>153740</wp:posOffset>
                </wp:positionV>
                <wp:extent cx="7920" cy="221760"/>
                <wp:effectExtent l="57150" t="38100" r="49530" b="4508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79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47CA8" id="Ink 1272" o:spid="_x0000_s1026" type="#_x0000_t75" style="position:absolute;margin-left:429.85pt;margin-top:11.85pt;width:1.75pt;height:18.4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">
                <v:imagedata r:id="rId20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5281059</wp:posOffset>
                </wp:positionH>
                <wp:positionV relativeFrom="paragraph">
                  <wp:posOffset>120260</wp:posOffset>
                </wp:positionV>
                <wp:extent cx="119160" cy="37800"/>
                <wp:effectExtent l="38100" t="38100" r="52705" b="3873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191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72B5E" id="Ink 1270" o:spid="_x0000_s1026" type="#_x0000_t75" style="position:absolute;margin-left:415.25pt;margin-top:8.6pt;width:10.75pt;height:4.1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">
                <v:imagedata r:id="rId2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5272059</wp:posOffset>
                </wp:positionH>
                <wp:positionV relativeFrom="paragraph">
                  <wp:posOffset>178580</wp:posOffset>
                </wp:positionV>
                <wp:extent cx="19440" cy="191880"/>
                <wp:effectExtent l="38100" t="19050" r="57150" b="5588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9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6D3B9" id="Ink 1269" o:spid="_x0000_s1026" type="#_x0000_t75" style="position:absolute;margin-left:414.25pt;margin-top:13.65pt;width:3.35pt;height:16.3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">
                <v:imagedata r:id="rId2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3359739</wp:posOffset>
                </wp:positionH>
                <wp:positionV relativeFrom="paragraph">
                  <wp:posOffset>27020</wp:posOffset>
                </wp:positionV>
                <wp:extent cx="164520" cy="188640"/>
                <wp:effectExtent l="38100" t="57150" r="26035" b="5905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64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87399" id="Ink 1241" o:spid="_x0000_s1026" type="#_x0000_t75" style="position:absolute;margin-left:264.3pt;margin-top:1.2pt;width:14.25pt;height:16.8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">
                <v:imagedata r:id="rId2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210699</wp:posOffset>
                </wp:positionH>
                <wp:positionV relativeFrom="paragraph">
                  <wp:posOffset>99740</wp:posOffset>
                </wp:positionV>
                <wp:extent cx="100080" cy="24120"/>
                <wp:effectExtent l="38100" t="38100" r="52705" b="5270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00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31956" id="Ink 1240" o:spid="_x0000_s1026" type="#_x0000_t75" style="position:absolute;margin-left:252.3pt;margin-top:7.05pt;width:9.2pt;height:3.6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">
                <v:imagedata r:id="rId2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197739</wp:posOffset>
                </wp:positionH>
                <wp:positionV relativeFrom="paragraph">
                  <wp:posOffset>22700</wp:posOffset>
                </wp:positionV>
                <wp:extent cx="114480" cy="193680"/>
                <wp:effectExtent l="38100" t="57150" r="57150" b="5397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144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FC6B4" id="Ink 1239" o:spid="_x0000_s1026" type="#_x0000_t75" style="position:absolute;margin-left:251.1pt;margin-top:.9pt;width:10.45pt;height:16.9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">
                <v:imagedata r:id="rId20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923059</wp:posOffset>
                </wp:positionH>
                <wp:positionV relativeFrom="paragraph">
                  <wp:posOffset>148700</wp:posOffset>
                </wp:positionV>
                <wp:extent cx="93960" cy="35280"/>
                <wp:effectExtent l="38100" t="38100" r="40005" b="4127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939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6D482" id="Ink 1238" o:spid="_x0000_s1026" type="#_x0000_t75" style="position:absolute;margin-left:229.9pt;margin-top:10.85pt;width:8.55pt;height:4.3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">
                <v:imagedata r:id="rId2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880219</wp:posOffset>
                </wp:positionH>
                <wp:positionV relativeFrom="paragraph">
                  <wp:posOffset>118820</wp:posOffset>
                </wp:positionV>
                <wp:extent cx="118440" cy="42840"/>
                <wp:effectExtent l="38100" t="57150" r="53340" b="5270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1184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10EE7" id="Ink 1237" o:spid="_x0000_s1026" type="#_x0000_t75" style="position:absolute;margin-left:226.3pt;margin-top:8.45pt;width:10.65pt;height:4.9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">
                <v:imagedata r:id="rId20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826219</wp:posOffset>
                </wp:positionH>
                <wp:positionV relativeFrom="paragraph">
                  <wp:posOffset>33140</wp:posOffset>
                </wp:positionV>
                <wp:extent cx="171360" cy="108360"/>
                <wp:effectExtent l="38100" t="38100" r="0" b="4445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71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132B" id="Ink 1236" o:spid="_x0000_s1026" type="#_x0000_t75" style="position:absolute;margin-left:221.6pt;margin-top:1.55pt;width:15.35pt;height:9.9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">
                <v:imagedata r:id="rId2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298819</wp:posOffset>
                </wp:positionH>
                <wp:positionV relativeFrom="paragraph">
                  <wp:posOffset>15500</wp:posOffset>
                </wp:positionV>
                <wp:extent cx="322920" cy="81720"/>
                <wp:effectExtent l="38100" t="57150" r="39370" b="5207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322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D3F8C" id="Ink 1235" o:spid="_x0000_s1026" type="#_x0000_t75" style="position:absolute;margin-left:180.4pt;margin-top:.45pt;width:26.85pt;height:8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">
                <v:imagedata r:id="rId2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544339</wp:posOffset>
                </wp:positionH>
                <wp:positionV relativeFrom="paragraph">
                  <wp:posOffset>129620</wp:posOffset>
                </wp:positionV>
                <wp:extent cx="135000" cy="196560"/>
                <wp:effectExtent l="38100" t="57150" r="17780" b="5143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350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C881D" id="Ink 1234" o:spid="_x0000_s1026" type="#_x0000_t75" style="position:absolute;margin-left:199.6pt;margin-top:9.4pt;width:12.4pt;height:17.3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">
                <v:imagedata r:id="rId2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367219</wp:posOffset>
                </wp:positionH>
                <wp:positionV relativeFrom="paragraph">
                  <wp:posOffset>228260</wp:posOffset>
                </wp:positionV>
                <wp:extent cx="95040" cy="43200"/>
                <wp:effectExtent l="38100" t="57150" r="38735" b="5207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950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78CF3" id="Ink 1233" o:spid="_x0000_s1026" type="#_x0000_t75" style="position:absolute;margin-left:186.05pt;margin-top:17.25pt;width:8.6pt;height:4.7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">
                <v:imagedata r:id="rId2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363259</wp:posOffset>
                </wp:positionH>
                <wp:positionV relativeFrom="paragraph">
                  <wp:posOffset>110540</wp:posOffset>
                </wp:positionV>
                <wp:extent cx="113760" cy="57600"/>
                <wp:effectExtent l="38100" t="57150" r="57785" b="3810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13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83D39" id="Ink 1232" o:spid="_x0000_s1026" type="#_x0000_t75" style="position:absolute;margin-left:185.35pt;margin-top:7.85pt;width:10.35pt;height:5.6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">
                <v:imagedata r:id="rId2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2353899</wp:posOffset>
                </wp:positionH>
                <wp:positionV relativeFrom="paragraph">
                  <wp:posOffset>154460</wp:posOffset>
                </wp:positionV>
                <wp:extent cx="43200" cy="176400"/>
                <wp:effectExtent l="38100" t="38100" r="52070" b="5270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432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E44F2" id="Ink 1231" o:spid="_x0000_s1026" type="#_x0000_t75" style="position:absolute;margin-left:184.75pt;margin-top:11.7pt;width:4.8pt;height:15.2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">
                <v:imagedata r:id="rId2104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5258379</wp:posOffset>
                </wp:positionH>
                <wp:positionV relativeFrom="paragraph">
                  <wp:posOffset>-13440</wp:posOffset>
                </wp:positionV>
                <wp:extent cx="75240" cy="29160"/>
                <wp:effectExtent l="38100" t="38100" r="39370" b="4762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752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F6536" id="Ink 1271" o:spid="_x0000_s1026" type="#_x0000_t75" style="position:absolute;margin-left:413.7pt;margin-top:-1.8pt;width:7pt;height:3.7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">
                <v:imagedata r:id="rId2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4145979</wp:posOffset>
                </wp:positionH>
                <wp:positionV relativeFrom="paragraph">
                  <wp:posOffset>60720</wp:posOffset>
                </wp:positionV>
                <wp:extent cx="23040" cy="295200"/>
                <wp:effectExtent l="38100" t="38100" r="53340" b="4826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230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145E6" id="Ink 1255" o:spid="_x0000_s1026" type="#_x0000_t75" style="position:absolute;margin-left:325.8pt;margin-top:4.15pt;width:3.3pt;height:24.8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">
                <v:imagedata r:id="rId2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4071459</wp:posOffset>
                </wp:positionH>
                <wp:positionV relativeFrom="paragraph">
                  <wp:posOffset>121200</wp:posOffset>
                </wp:positionV>
                <wp:extent cx="84240" cy="104400"/>
                <wp:effectExtent l="19050" t="38100" r="49530" b="4826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84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EDC8E" id="Ink 1254" o:spid="_x0000_s1026" type="#_x0000_t75" style="position:absolute;margin-left:320.35pt;margin-top:9.2pt;width:7.55pt;height:9.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">
                <v:imagedata r:id="rId2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3889659</wp:posOffset>
                </wp:positionH>
                <wp:positionV relativeFrom="paragraph">
                  <wp:posOffset>145680</wp:posOffset>
                </wp:positionV>
                <wp:extent cx="152640" cy="207000"/>
                <wp:effectExtent l="38100" t="38100" r="19050" b="6032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1526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652E6" id="Ink 1253" o:spid="_x0000_s1026" type="#_x0000_t75" style="position:absolute;margin-left:305.9pt;margin-top:10.65pt;width:13.05pt;height:18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">
                <v:imagedata r:id="rId2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3713619</wp:posOffset>
                </wp:positionH>
                <wp:positionV relativeFrom="paragraph">
                  <wp:posOffset>246480</wp:posOffset>
                </wp:positionV>
                <wp:extent cx="94320" cy="29160"/>
                <wp:effectExtent l="38100" t="38100" r="39370" b="4762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94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56824" id="Ink 1252" o:spid="_x0000_s1026" type="#_x0000_t75" style="position:absolute;margin-left:292.1pt;margin-top:18.65pt;width:8.45pt;height:3.7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">
                <v:imagedata r:id="rId2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3751059</wp:posOffset>
                </wp:positionH>
                <wp:positionV relativeFrom="paragraph">
                  <wp:posOffset>206160</wp:posOffset>
                </wp:positionV>
                <wp:extent cx="3240" cy="140760"/>
                <wp:effectExtent l="38100" t="38100" r="53975" b="5016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3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5C5F2" id="Ink 1251" o:spid="_x0000_s1026" type="#_x0000_t75" style="position:absolute;margin-left:294.75pt;margin-top:15.95pt;width:1.75pt;height:12.1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">
                <v:imagedata r:id="rId2116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6066939</wp:posOffset>
                </wp:positionH>
                <wp:positionV relativeFrom="paragraph">
                  <wp:posOffset>53740</wp:posOffset>
                </wp:positionV>
                <wp:extent cx="111600" cy="183240"/>
                <wp:effectExtent l="19050" t="38100" r="41275" b="4572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116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ADB53" id="Ink 1286" o:spid="_x0000_s1026" type="#_x0000_t75" style="position:absolute;margin-left:477.45pt;margin-top:3.9pt;width:10.05pt;height:15.8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">
                <v:imagedata r:id="rId2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5960739</wp:posOffset>
                </wp:positionH>
                <wp:positionV relativeFrom="paragraph">
                  <wp:posOffset>65980</wp:posOffset>
                </wp:positionV>
                <wp:extent cx="45720" cy="229680"/>
                <wp:effectExtent l="57150" t="19050" r="49530" b="5651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457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FCDA3" id="Ink 1285" o:spid="_x0000_s1026" type="#_x0000_t75" style="position:absolute;margin-left:468.6pt;margin-top:4.6pt;width:5.1pt;height:19.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">
                <v:imagedata r:id="rId2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5899899</wp:posOffset>
                </wp:positionH>
                <wp:positionV relativeFrom="paragraph">
                  <wp:posOffset>77860</wp:posOffset>
                </wp:positionV>
                <wp:extent cx="86760" cy="116640"/>
                <wp:effectExtent l="57150" t="38100" r="8890" b="3619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86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93C67" id="Ink 1284" o:spid="_x0000_s1026" type="#_x0000_t75" style="position:absolute;margin-left:463.65pt;margin-top:5.9pt;width:8.4pt;height:10.3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">
                <v:imagedata r:id="rId2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5723499</wp:posOffset>
                </wp:positionH>
                <wp:positionV relativeFrom="paragraph">
                  <wp:posOffset>182980</wp:posOffset>
                </wp:positionV>
                <wp:extent cx="84960" cy="33480"/>
                <wp:effectExtent l="57150" t="38100" r="48895" b="4318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84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D5DFB" id="Ink 1283" o:spid="_x0000_s1026" type="#_x0000_t75" style="position:absolute;margin-left:449.95pt;margin-top:14.15pt;width:8.2pt;height:3.7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">
                <v:imagedata r:id="rId2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727459</wp:posOffset>
                </wp:positionH>
                <wp:positionV relativeFrom="paragraph">
                  <wp:posOffset>140860</wp:posOffset>
                </wp:positionV>
                <wp:extent cx="97560" cy="15120"/>
                <wp:effectExtent l="38100" t="57150" r="36195" b="4254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97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444EB" id="Ink 1282" o:spid="_x0000_s1026" type="#_x0000_t75" style="position:absolute;margin-left:450.7pt;margin-top:10.35pt;width:8.75pt;height:2.8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">
                <v:imagedata r:id="rId2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5461059</wp:posOffset>
                </wp:positionH>
                <wp:positionV relativeFrom="paragraph">
                  <wp:posOffset>81100</wp:posOffset>
                </wp:positionV>
                <wp:extent cx="166320" cy="234000"/>
                <wp:effectExtent l="57150" t="57150" r="5715" b="5207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663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AB05B" id="Ink 1281" o:spid="_x0000_s1026" type="#_x0000_t75" style="position:absolute;margin-left:429.25pt;margin-top:5.65pt;width:14.75pt;height:20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">
                <v:imagedata r:id="rId2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5309859</wp:posOffset>
                </wp:positionH>
                <wp:positionV relativeFrom="paragraph">
                  <wp:posOffset>175420</wp:posOffset>
                </wp:positionV>
                <wp:extent cx="80280" cy="31320"/>
                <wp:effectExtent l="38100" t="38100" r="53340" b="4508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802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C897C" id="Ink 1280" o:spid="_x0000_s1026" type="#_x0000_t75" style="position:absolute;margin-left:417.5pt;margin-top:13.35pt;width:7.7pt;height:3.6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">
                <v:imagedata r:id="rId2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5318499</wp:posOffset>
                </wp:positionH>
                <wp:positionV relativeFrom="paragraph">
                  <wp:posOffset>55540</wp:posOffset>
                </wp:positionV>
                <wp:extent cx="122040" cy="204480"/>
                <wp:effectExtent l="57150" t="57150" r="49530" b="4318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220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A3986" id="Ink 1279" o:spid="_x0000_s1026" type="#_x0000_t75" style="position:absolute;margin-left:418.05pt;margin-top:3.7pt;width:11pt;height:17.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">
                <v:imagedata r:id="rId2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3499059</wp:posOffset>
                </wp:positionH>
                <wp:positionV relativeFrom="paragraph">
                  <wp:posOffset>-58940</wp:posOffset>
                </wp:positionV>
                <wp:extent cx="60840" cy="175320"/>
                <wp:effectExtent l="38100" t="38100" r="53975" b="5334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608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10849" id="Ink 1250" o:spid="_x0000_s1026" type="#_x0000_t75" style="position:absolute;margin-left:274.7pt;margin-top:-4.95pt;width:5.9pt;height:14.9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">
                <v:imagedata r:id="rId2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3482499</wp:posOffset>
                </wp:positionH>
                <wp:positionV relativeFrom="paragraph">
                  <wp:posOffset>-17900</wp:posOffset>
                </wp:positionV>
                <wp:extent cx="125280" cy="97920"/>
                <wp:effectExtent l="38100" t="38100" r="46355" b="3556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1252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DC52A" id="Ink 1249" o:spid="_x0000_s1026" type="#_x0000_t75" style="position:absolute;margin-left:273.95pt;margin-top:-1.75pt;width:10.85pt;height:8.8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">
                <v:imagedata r:id="rId2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3257499</wp:posOffset>
                </wp:positionH>
                <wp:positionV relativeFrom="paragraph">
                  <wp:posOffset>-65420</wp:posOffset>
                </wp:positionV>
                <wp:extent cx="170280" cy="213120"/>
                <wp:effectExtent l="38100" t="38100" r="1270" b="5397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702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9216A" id="Ink 1248" o:spid="_x0000_s1026" type="#_x0000_t75" style="position:absolute;margin-left:255.95pt;margin-top:-6.05pt;width:14.7pt;height:18.6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">
                <v:imagedata r:id="rId2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3036819</wp:posOffset>
                </wp:positionH>
                <wp:positionV relativeFrom="paragraph">
                  <wp:posOffset>110620</wp:posOffset>
                </wp:positionV>
                <wp:extent cx="70560" cy="13320"/>
                <wp:effectExtent l="38100" t="57150" r="43815" b="4445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70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68365" id="Ink 1247" o:spid="_x0000_s1026" type="#_x0000_t75" style="position:absolute;margin-left:238.65pt;margin-top:7.9pt;width:6.75pt;height:2.7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">
                <v:imagedata r:id="rId2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3002259</wp:posOffset>
                </wp:positionH>
                <wp:positionV relativeFrom="paragraph">
                  <wp:posOffset>50500</wp:posOffset>
                </wp:positionV>
                <wp:extent cx="85680" cy="20160"/>
                <wp:effectExtent l="38100" t="38100" r="48260" b="5651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856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AB91C" id="Ink 1246" o:spid="_x0000_s1026" type="#_x0000_t75" style="position:absolute;margin-left:236.15pt;margin-top:3.1pt;width:7.75pt;height:3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">
                <v:imagedata r:id="rId2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811099</wp:posOffset>
                </wp:positionH>
                <wp:positionV relativeFrom="paragraph">
                  <wp:posOffset>32500</wp:posOffset>
                </wp:positionV>
                <wp:extent cx="73800" cy="188640"/>
                <wp:effectExtent l="38100" t="38100" r="40640" b="4000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738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EC57B" id="Ink 1245" o:spid="_x0000_s1026" type="#_x0000_t75" style="position:absolute;margin-left:220.7pt;margin-top:2.2pt;width:6.95pt;height:15.9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">
                <v:imagedata r:id="rId2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792379</wp:posOffset>
                </wp:positionH>
                <wp:positionV relativeFrom="paragraph">
                  <wp:posOffset>44020</wp:posOffset>
                </wp:positionV>
                <wp:extent cx="117720" cy="121320"/>
                <wp:effectExtent l="38100" t="38100" r="34925" b="5016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17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EA588" id="Ink 1244" o:spid="_x0000_s1026" type="#_x0000_t75" style="position:absolute;margin-left:219.6pt;margin-top:3pt;width:10.25pt;height:10.7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">
                <v:imagedata r:id="rId2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2632899</wp:posOffset>
                </wp:positionH>
                <wp:positionV relativeFrom="paragraph">
                  <wp:posOffset>-19340</wp:posOffset>
                </wp:positionV>
                <wp:extent cx="124560" cy="219960"/>
                <wp:effectExtent l="57150" t="38100" r="8890" b="4699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245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D6F55" id="Ink 1243" o:spid="_x0000_s1026" type="#_x0000_t75" style="position:absolute;margin-left:206.35pt;margin-top:-2.1pt;width:11.6pt;height:18.8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">
                <v:imagedata r:id="rId2148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3559899</wp:posOffset>
                </wp:positionH>
                <wp:positionV relativeFrom="paragraph">
                  <wp:posOffset>-10840</wp:posOffset>
                </wp:positionV>
                <wp:extent cx="14400" cy="233280"/>
                <wp:effectExtent l="57150" t="38100" r="43180" b="5270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44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53A7A" id="Ink 1263" o:spid="_x0000_s1026" type="#_x0000_t75" style="position:absolute;margin-left:279.5pt;margin-top:-1.45pt;width:2.8pt;height:19.8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">
                <v:imagedata r:id="rId2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3470979</wp:posOffset>
                </wp:positionH>
                <wp:positionV relativeFrom="paragraph">
                  <wp:posOffset>39920</wp:posOffset>
                </wp:positionV>
                <wp:extent cx="105120" cy="122400"/>
                <wp:effectExtent l="38100" t="38100" r="9525" b="4953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105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0CB54" id="Ink 1262" o:spid="_x0000_s1026" type="#_x0000_t75" style="position:absolute;margin-left:272.75pt;margin-top:2.85pt;width:9.5pt;height:10.9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">
                <v:imagedata r:id="rId2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3320499</wp:posOffset>
                </wp:positionH>
                <wp:positionV relativeFrom="paragraph">
                  <wp:posOffset>59720</wp:posOffset>
                </wp:positionV>
                <wp:extent cx="119520" cy="193680"/>
                <wp:effectExtent l="57150" t="57150" r="0" b="5397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195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01BB9" id="Ink 1261" o:spid="_x0000_s1026" type="#_x0000_t75" style="position:absolute;margin-left:260.65pt;margin-top:3.85pt;width:10.95pt;height:16.9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">
                <v:imagedata r:id="rId2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3141579</wp:posOffset>
                </wp:positionH>
                <wp:positionV relativeFrom="paragraph">
                  <wp:posOffset>206240</wp:posOffset>
                </wp:positionV>
                <wp:extent cx="73080" cy="16560"/>
                <wp:effectExtent l="38100" t="57150" r="41275" b="4064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73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7D137" id="Ink 1260" o:spid="_x0000_s1026" type="#_x0000_t75" style="position:absolute;margin-left:246.8pt;margin-top:15.5pt;width:7.05pt;height:2.7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">
                <v:imagedata r:id="rId2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3095859</wp:posOffset>
                </wp:positionH>
                <wp:positionV relativeFrom="paragraph">
                  <wp:posOffset>143960</wp:posOffset>
                </wp:positionV>
                <wp:extent cx="101520" cy="17640"/>
                <wp:effectExtent l="38100" t="57150" r="51435" b="4000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01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0BE67" id="Ink 1259" o:spid="_x0000_s1026" type="#_x0000_t75" style="position:absolute;margin-left:243.5pt;margin-top:10.45pt;width:9.05pt;height:2.6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">
                <v:imagedata r:id="rId2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000459</wp:posOffset>
                </wp:positionH>
                <wp:positionV relativeFrom="paragraph">
                  <wp:posOffset>121280</wp:posOffset>
                </wp:positionV>
                <wp:extent cx="70920" cy="191160"/>
                <wp:effectExtent l="38100" t="38100" r="43815" b="3746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70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5E7D7" id="Ink 1258" o:spid="_x0000_s1026" type="#_x0000_t75" style="position:absolute;margin-left:235.55pt;margin-top:9.25pt;width:6.55pt;height:16.0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">
                <v:imagedata r:id="rId2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2950419</wp:posOffset>
                </wp:positionH>
                <wp:positionV relativeFrom="paragraph">
                  <wp:posOffset>167000</wp:posOffset>
                </wp:positionV>
                <wp:extent cx="135000" cy="106920"/>
                <wp:effectExtent l="38100" t="38100" r="36830" b="4572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350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0AE07" id="Ink 1257" o:spid="_x0000_s1026" type="#_x0000_t75" style="position:absolute;margin-left:232.05pt;margin-top:12.5pt;width:11.65pt;height:9.8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">
                <v:imagedata r:id="rId2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2812179</wp:posOffset>
                </wp:positionH>
                <wp:positionV relativeFrom="paragraph">
                  <wp:posOffset>122000</wp:posOffset>
                </wp:positionV>
                <wp:extent cx="117000" cy="218520"/>
                <wp:effectExtent l="57150" t="38100" r="35560" b="4826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1170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65255" id="Ink 1256" o:spid="_x0000_s1026" type="#_x0000_t75" style="position:absolute;margin-left:220.5pt;margin-top:8.7pt;width:10.95pt;height:19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">
                <v:imagedata r:id="rId2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1331139</wp:posOffset>
                </wp:positionH>
                <wp:positionV relativeFrom="paragraph">
                  <wp:posOffset>100760</wp:posOffset>
                </wp:positionV>
                <wp:extent cx="86040" cy="59400"/>
                <wp:effectExtent l="38100" t="38100" r="47625" b="5524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860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2E1F5" id="Ink 1230" o:spid="_x0000_s1026" type="#_x0000_t75" style="position:absolute;margin-left:104.2pt;margin-top:7.1pt;width:8.25pt;height:6.4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">
                <v:imagedata r:id="rId2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907059</wp:posOffset>
                </wp:positionH>
                <wp:positionV relativeFrom="paragraph">
                  <wp:posOffset>97520</wp:posOffset>
                </wp:positionV>
                <wp:extent cx="66600" cy="97920"/>
                <wp:effectExtent l="38100" t="38100" r="48260" b="5461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66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21B51" id="Ink 1229" o:spid="_x0000_s1026" type="#_x0000_t75" style="position:absolute;margin-left:70.55pt;margin-top:7.05pt;width:6.8pt;height:9.1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">
                <v:imagedata r:id="rId2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147539</wp:posOffset>
                </wp:positionH>
                <wp:positionV relativeFrom="paragraph">
                  <wp:posOffset>264200</wp:posOffset>
                </wp:positionV>
                <wp:extent cx="57960" cy="61920"/>
                <wp:effectExtent l="38100" t="38100" r="56515" b="5270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579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54BBC" id="Ink 1228" o:spid="_x0000_s1026" type="#_x0000_t75" style="position:absolute;margin-left:89.35pt;margin-top:19.85pt;width:6.65pt;height:7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">
                <v:imagedata r:id="rId2170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3423099</wp:posOffset>
                </wp:positionH>
                <wp:positionV relativeFrom="paragraph">
                  <wp:posOffset>36540</wp:posOffset>
                </wp:positionV>
                <wp:extent cx="111240" cy="195120"/>
                <wp:effectExtent l="57150" t="57150" r="41275" b="5270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112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3C8A7" id="Ink 1268" o:spid="_x0000_s1026" type="#_x0000_t75" style="position:absolute;margin-left:268.5pt;margin-top:2.1pt;width:10.7pt;height:16.9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">
                <v:imagedata r:id="rId2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3257139</wp:posOffset>
                </wp:positionH>
                <wp:positionV relativeFrom="paragraph">
                  <wp:posOffset>192420</wp:posOffset>
                </wp:positionV>
                <wp:extent cx="93960" cy="50040"/>
                <wp:effectExtent l="38100" t="57150" r="40005" b="4572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939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7B126" id="Ink 1267" o:spid="_x0000_s1026" type="#_x0000_t75" style="position:absolute;margin-left:255.85pt;margin-top:14.45pt;width:8.75pt;height:5.1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">
                <v:imagedata r:id="rId2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240579</wp:posOffset>
                </wp:positionH>
                <wp:positionV relativeFrom="paragraph">
                  <wp:posOffset>142380</wp:posOffset>
                </wp:positionV>
                <wp:extent cx="88560" cy="10800"/>
                <wp:effectExtent l="38100" t="57150" r="45085" b="4635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88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74AD" id="Ink 1266" o:spid="_x0000_s1026" type="#_x0000_t75" style="position:absolute;margin-left:254.85pt;margin-top:10.3pt;width:8pt;height:2.2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">
                <v:imagedata r:id="rId2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083619</wp:posOffset>
                </wp:positionH>
                <wp:positionV relativeFrom="paragraph">
                  <wp:posOffset>114300</wp:posOffset>
                </wp:positionV>
                <wp:extent cx="104760" cy="179280"/>
                <wp:effectExtent l="38100" t="38100" r="48260" b="4953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047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FD2A6" id="Ink 1265" o:spid="_x0000_s1026" type="#_x0000_t75" style="position:absolute;margin-left:242.05pt;margin-top:8.5pt;width:9.35pt;height:15.4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">
                <v:imagedata r:id="rId2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3061299</wp:posOffset>
                </wp:positionH>
                <wp:positionV relativeFrom="paragraph">
                  <wp:posOffset>148140</wp:posOffset>
                </wp:positionV>
                <wp:extent cx="150840" cy="109080"/>
                <wp:effectExtent l="38100" t="38100" r="40005" b="4381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50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53085" id="Ink 1264" o:spid="_x0000_s1026" type="#_x0000_t75" style="position:absolute;margin-left:240.7pt;margin-top:11pt;width:12.9pt;height:10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">
                <v:imagedata r:id="rId2180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6666339</wp:posOffset>
                </wp:positionH>
                <wp:positionV relativeFrom="paragraph">
                  <wp:posOffset>157787</wp:posOffset>
                </wp:positionV>
                <wp:extent cx="92520" cy="248760"/>
                <wp:effectExtent l="57150" t="38100" r="41275" b="5651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925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8CADC" id="Ink 1318" o:spid="_x0000_s1026" type="#_x0000_t75" style="position:absolute;margin-left:524pt;margin-top:11.6pt;width:8.55pt;height:21.1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">
                <v:imagedata r:id="rId2182" o:title=""/>
              </v:shape>
            </w:pict>
          </mc:Fallback>
        </mc:AlternateConten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6157659</wp:posOffset>
                </wp:positionH>
                <wp:positionV relativeFrom="paragraph">
                  <wp:posOffset>254847</wp:posOffset>
                </wp:positionV>
                <wp:extent cx="5040" cy="17280"/>
                <wp:effectExtent l="38100" t="38100" r="33655" b="4000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5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65E8C" id="Ink 1364" o:spid="_x0000_s1026" type="#_x0000_t75" style="position:absolute;margin-left:484.5pt;margin-top:19.45pt;width:1.55pt;height:2.2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">
                <v:imagedata r:id="rId2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5462859</wp:posOffset>
                </wp:positionH>
                <wp:positionV relativeFrom="paragraph">
                  <wp:posOffset>256287</wp:posOffset>
                </wp:positionV>
                <wp:extent cx="3240" cy="11520"/>
                <wp:effectExtent l="38100" t="38100" r="53975" b="4572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3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5FCFB" id="Ink 1358" o:spid="_x0000_s1026" type="#_x0000_t75" style="position:absolute;margin-left:429.5pt;margin-top:19.9pt;width:1.4pt;height:1.8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">
                <v:imagedata r:id="rId2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2931699</wp:posOffset>
                </wp:positionH>
                <wp:positionV relativeFrom="paragraph">
                  <wp:posOffset>271047</wp:posOffset>
                </wp:positionV>
                <wp:extent cx="5400" cy="14760"/>
                <wp:effectExtent l="38100" t="38100" r="52070" b="4254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5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ECCDE" id="Ink 1336" o:spid="_x0000_s1026" type="#_x0000_t75" style="position:absolute;margin-left:230.35pt;margin-top:20.85pt;width:1.6pt;height:2.3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">
                <v:imagedata r:id="rId2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673059</wp:posOffset>
                </wp:positionH>
                <wp:positionV relativeFrom="paragraph">
                  <wp:posOffset>242607</wp:posOffset>
                </wp:positionV>
                <wp:extent cx="1440" cy="7560"/>
                <wp:effectExtent l="38100" t="19050" r="36830" b="5016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C94E2" id="Ink 1324" o:spid="_x0000_s1026" type="#_x0000_t75" style="position:absolute;margin-left:52.55pt;margin-top:18.55pt;width:1.05pt;height:1.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">
                <v:imagedata r:id="rId2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6614499</wp:posOffset>
                </wp:positionH>
                <wp:positionV relativeFrom="paragraph">
                  <wp:posOffset>9687</wp:posOffset>
                </wp:positionV>
                <wp:extent cx="87120" cy="5040"/>
                <wp:effectExtent l="38100" t="57150" r="46355" b="5270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87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592EF" id="Ink 1319" o:spid="_x0000_s1026" type="#_x0000_t75" style="position:absolute;margin-left:520.5pt;margin-top:-.2pt;width:8pt;height:2.3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">
                <v:imagedata r:id="rId2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6491019</wp:posOffset>
                </wp:positionH>
                <wp:positionV relativeFrom="paragraph">
                  <wp:posOffset>9327</wp:posOffset>
                </wp:positionV>
                <wp:extent cx="60480" cy="113040"/>
                <wp:effectExtent l="38100" t="38100" r="53975" b="5842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60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372E1" id="Ink 1317" o:spid="_x0000_s1026" type="#_x0000_t75" style="position:absolute;margin-left:510.3pt;margin-top:.05pt;width:6.3pt;height:10.3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">
                <v:imagedata r:id="rId2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6165939</wp:posOffset>
                </wp:positionH>
                <wp:positionV relativeFrom="paragraph">
                  <wp:posOffset>-17673</wp:posOffset>
                </wp:positionV>
                <wp:extent cx="113760" cy="134280"/>
                <wp:effectExtent l="38100" t="38100" r="38735" b="3746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137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0D9FC" id="Ink 1316" o:spid="_x0000_s1026" type="#_x0000_t75" style="position:absolute;margin-left:484.7pt;margin-top:-1.7pt;width:10.05pt;height:11.7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">
                <v:imagedata r:id="rId2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6176019</wp:posOffset>
                </wp:positionH>
                <wp:positionV relativeFrom="paragraph">
                  <wp:posOffset>-2553</wp:posOffset>
                </wp:positionV>
                <wp:extent cx="75600" cy="109080"/>
                <wp:effectExtent l="38100" t="38100" r="38735" b="4381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75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C4BE1" id="Ink 1315" o:spid="_x0000_s1026" type="#_x0000_t75" style="position:absolute;margin-left:485.9pt;margin-top:-.5pt;width:7.05pt;height:9.6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">
                <v:imagedata r:id="rId21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6024459</wp:posOffset>
                </wp:positionH>
                <wp:positionV relativeFrom="paragraph">
                  <wp:posOffset>20487</wp:posOffset>
                </wp:positionV>
                <wp:extent cx="100440" cy="111600"/>
                <wp:effectExtent l="38100" t="38100" r="52070" b="6032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00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31093" id="Ink 1314" o:spid="_x0000_s1026" type="#_x0000_t75" style="position:absolute;margin-left:474.1pt;margin-top:.75pt;width:8.85pt;height:10.5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">
                <v:imagedata r:id="rId2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926539</wp:posOffset>
                </wp:positionH>
                <wp:positionV relativeFrom="paragraph">
                  <wp:posOffset>63687</wp:posOffset>
                </wp:positionV>
                <wp:extent cx="72720" cy="5040"/>
                <wp:effectExtent l="38100" t="57150" r="41910" b="5270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72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479F3" id="Ink 1313" o:spid="_x0000_s1026" type="#_x0000_t75" style="position:absolute;margin-left:466.4pt;margin-top:4.15pt;width:6.75pt;height:2.2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">
                <v:imagedata r:id="rId2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967219</wp:posOffset>
                </wp:positionH>
                <wp:positionV relativeFrom="paragraph">
                  <wp:posOffset>-51513</wp:posOffset>
                </wp:positionV>
                <wp:extent cx="3600" cy="187560"/>
                <wp:effectExtent l="57150" t="38100" r="53975" b="4127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36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4B3B2" id="Ink 1312" o:spid="_x0000_s1026" type="#_x0000_t75" style="position:absolute;margin-left:468.85pt;margin-top:-4.35pt;width:2.05pt;height:15.7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">
                <v:imagedata r:id="rId2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5812779</wp:posOffset>
                </wp:positionH>
                <wp:positionV relativeFrom="paragraph">
                  <wp:posOffset>327</wp:posOffset>
                </wp:positionV>
                <wp:extent cx="93240" cy="135000"/>
                <wp:effectExtent l="38100" t="38100" r="59690" b="5588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93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FE4A9" id="Ink 1311" o:spid="_x0000_s1026" type="#_x0000_t75" style="position:absolute;margin-left:456.85pt;margin-top:-.75pt;width:8.9pt;height:12.3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">
                <v:imagedata r:id="rId2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5637099</wp:posOffset>
                </wp:positionH>
                <wp:positionV relativeFrom="paragraph">
                  <wp:posOffset>26247</wp:posOffset>
                </wp:positionV>
                <wp:extent cx="81720" cy="112680"/>
                <wp:effectExtent l="19050" t="38100" r="52070" b="5905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81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92DBF" id="Ink 1310" o:spid="_x0000_s1026" type="#_x0000_t75" style="position:absolute;margin-left:443.6pt;margin-top:1.3pt;width:7.4pt;height:10.3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">
                <v:imagedata r:id="rId2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5494899</wp:posOffset>
                </wp:positionH>
                <wp:positionV relativeFrom="paragraph">
                  <wp:posOffset>-12633</wp:posOffset>
                </wp:positionV>
                <wp:extent cx="135000" cy="142920"/>
                <wp:effectExtent l="38100" t="38100" r="0" b="4762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135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5238A" id="Ink 1309" o:spid="_x0000_s1026" type="#_x0000_t75" style="position:absolute;margin-left:431.95pt;margin-top:-1.6pt;width:12pt;height:12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">
                <v:imagedata r:id="rId2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5125539</wp:posOffset>
                </wp:positionH>
                <wp:positionV relativeFrom="paragraph">
                  <wp:posOffset>36687</wp:posOffset>
                </wp:positionV>
                <wp:extent cx="93600" cy="103320"/>
                <wp:effectExtent l="19050" t="38100" r="40005" b="4953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93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60FBE" id="Ink 1308" o:spid="_x0000_s1026" type="#_x0000_t75" style="position:absolute;margin-left:403.35pt;margin-top:2pt;width:8.5pt;height:10.0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">
                <v:imagedata r:id="rId2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4971819</wp:posOffset>
                </wp:positionH>
                <wp:positionV relativeFrom="paragraph">
                  <wp:posOffset>-99033</wp:posOffset>
                </wp:positionV>
                <wp:extent cx="100800" cy="246240"/>
                <wp:effectExtent l="38100" t="38100" r="52070" b="4000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1008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D7318" id="Ink 1307" o:spid="_x0000_s1026" type="#_x0000_t75" style="position:absolute;margin-left:390.6pt;margin-top:-8.2pt;width:9.8pt;height:20.6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">
                <v:imagedata r:id="rId2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4845459</wp:posOffset>
                </wp:positionH>
                <wp:positionV relativeFrom="paragraph">
                  <wp:posOffset>12207</wp:posOffset>
                </wp:positionV>
                <wp:extent cx="97560" cy="16560"/>
                <wp:effectExtent l="38100" t="57150" r="36195" b="4064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97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65639" id="Ink 1306" o:spid="_x0000_s1026" type="#_x0000_t75" style="position:absolute;margin-left:381.2pt;margin-top:.2pt;width:8.85pt;height:2.7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">
                <v:imagedata r:id="rId2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890099</wp:posOffset>
                </wp:positionH>
                <wp:positionV relativeFrom="paragraph">
                  <wp:posOffset>-67353</wp:posOffset>
                </wp:positionV>
                <wp:extent cx="1080" cy="187920"/>
                <wp:effectExtent l="57150" t="38100" r="56515" b="4127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10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76481" id="Ink 1305" o:spid="_x0000_s1026" type="#_x0000_t75" style="position:absolute;margin-left:383.8pt;margin-top:-5.55pt;width:2.65pt;height:15.7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">
                <v:imagedata r:id="rId2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451619</wp:posOffset>
                </wp:positionH>
                <wp:positionV relativeFrom="paragraph">
                  <wp:posOffset>18327</wp:posOffset>
                </wp:positionV>
                <wp:extent cx="209880" cy="113760"/>
                <wp:effectExtent l="38100" t="57150" r="19050" b="5778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209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FB99F" id="Ink 1304" o:spid="_x0000_s1026" type="#_x0000_t75" style="position:absolute;margin-left:349.75pt;margin-top:.55pt;width:18.15pt;height:10.7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">
                <v:imagedata r:id="rId2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329579</wp:posOffset>
                </wp:positionH>
                <wp:positionV relativeFrom="paragraph">
                  <wp:posOffset>31647</wp:posOffset>
                </wp:positionV>
                <wp:extent cx="61200" cy="109440"/>
                <wp:effectExtent l="38100" t="38100" r="53340" b="4318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61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F85A1" id="Ink 1303" o:spid="_x0000_s1026" type="#_x0000_t75" style="position:absolute;margin-left:340.25pt;margin-top:1.7pt;width:6.35pt;height:10.2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">
                <v:imagedata r:id="rId2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086219</wp:posOffset>
                </wp:positionH>
                <wp:positionV relativeFrom="paragraph">
                  <wp:posOffset>26247</wp:posOffset>
                </wp:positionV>
                <wp:extent cx="236520" cy="111600"/>
                <wp:effectExtent l="38100" t="57150" r="49530" b="6032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2365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4EB47" id="Ink 1302" o:spid="_x0000_s1026" type="#_x0000_t75" style="position:absolute;margin-left:321.35pt;margin-top:1.15pt;width:19.75pt;height:10.6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">
                <v:imagedata r:id="rId22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4110339</wp:posOffset>
                </wp:positionH>
                <wp:positionV relativeFrom="paragraph">
                  <wp:posOffset>-82833</wp:posOffset>
                </wp:positionV>
                <wp:extent cx="81000" cy="232200"/>
                <wp:effectExtent l="38100" t="57150" r="33655" b="5397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810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476C2" id="Ink 1301" o:spid="_x0000_s1026" type="#_x0000_t75" style="position:absolute;margin-left:322.75pt;margin-top:-7.35pt;width:7.55pt;height:19.8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">
                <v:imagedata r:id="rId2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3764019</wp:posOffset>
                </wp:positionH>
                <wp:positionV relativeFrom="paragraph">
                  <wp:posOffset>31647</wp:posOffset>
                </wp:positionV>
                <wp:extent cx="93600" cy="115920"/>
                <wp:effectExtent l="38100" t="38100" r="1905" b="3683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93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5FE42" id="Ink 1300" o:spid="_x0000_s1026" type="#_x0000_t75" style="position:absolute;margin-left:295.5pt;margin-top:2.25pt;width:9.2pt;height:10.3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">
                <v:imagedata r:id="rId2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586539</wp:posOffset>
                </wp:positionH>
                <wp:positionV relativeFrom="paragraph">
                  <wp:posOffset>7527</wp:posOffset>
                </wp:positionV>
                <wp:extent cx="137160" cy="120960"/>
                <wp:effectExtent l="38100" t="38100" r="0" b="5080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371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11EC2" id="Ink 1299" o:spid="_x0000_s1026" type="#_x0000_t75" style="position:absolute;margin-left:281.7pt;margin-top:.3pt;width:12.35pt;height:10.6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">
                <v:imagedata r:id="rId2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442899</wp:posOffset>
                </wp:positionH>
                <wp:positionV relativeFrom="paragraph">
                  <wp:posOffset>13647</wp:posOffset>
                </wp:positionV>
                <wp:extent cx="113400" cy="122400"/>
                <wp:effectExtent l="38100" t="57150" r="58420" b="4953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13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9EBA7" id="Ink 1298" o:spid="_x0000_s1026" type="#_x0000_t75" style="position:absolute;margin-left:270.3pt;margin-top:.35pt;width:10.4pt;height:11.1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">
                <v:imagedata r:id="rId22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3328059</wp:posOffset>
                </wp:positionH>
                <wp:positionV relativeFrom="paragraph">
                  <wp:posOffset>-6153</wp:posOffset>
                </wp:positionV>
                <wp:extent cx="83520" cy="128160"/>
                <wp:effectExtent l="38100" t="38100" r="50165" b="4381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83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549C1" id="Ink 1297" o:spid="_x0000_s1026" type="#_x0000_t75" style="position:absolute;margin-left:261.55pt;margin-top:-.75pt;width:7.8pt;height:11.1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">
                <v:imagedata r:id="rId2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149859</wp:posOffset>
                </wp:positionH>
                <wp:positionV relativeFrom="paragraph">
                  <wp:posOffset>-75633</wp:posOffset>
                </wp:positionV>
                <wp:extent cx="140400" cy="201600"/>
                <wp:effectExtent l="38100" t="38100" r="31115" b="4635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404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9ADFD" id="Ink 1296" o:spid="_x0000_s1026" type="#_x0000_t75" style="position:absolute;margin-left:247.25pt;margin-top:-6.55pt;width:12.45pt;height:17.2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">
                <v:imagedata r:id="rId22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792019</wp:posOffset>
                </wp:positionH>
                <wp:positionV relativeFrom="paragraph">
                  <wp:posOffset>-1833</wp:posOffset>
                </wp:positionV>
                <wp:extent cx="55800" cy="29880"/>
                <wp:effectExtent l="38100" t="38100" r="40005" b="4635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55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90397" id="Ink 1295" o:spid="_x0000_s1026" type="#_x0000_t75" style="position:absolute;margin-left:219.55pt;margin-top:-.4pt;width:5.65pt;height:3.6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">
                <v:imagedata r:id="rId22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803179</wp:posOffset>
                </wp:positionH>
                <wp:positionV relativeFrom="paragraph">
                  <wp:posOffset>-77793</wp:posOffset>
                </wp:positionV>
                <wp:extent cx="28440" cy="193320"/>
                <wp:effectExtent l="38100" t="38100" r="48260" b="3556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284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0CEA4" id="Ink 1294" o:spid="_x0000_s1026" type="#_x0000_t75" style="position:absolute;margin-left:220.45pt;margin-top:-6.5pt;width:3.3pt;height:16.3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">
                <v:imagedata r:id="rId22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667819</wp:posOffset>
                </wp:positionH>
                <wp:positionV relativeFrom="paragraph">
                  <wp:posOffset>21927</wp:posOffset>
                </wp:positionV>
                <wp:extent cx="88920" cy="113040"/>
                <wp:effectExtent l="38100" t="38100" r="0" b="393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889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EE26E" id="Ink 1293" o:spid="_x0000_s1026" type="#_x0000_t75" style="position:absolute;margin-left:209.2pt;margin-top:1.5pt;width:8.55pt;height:10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">
                <v:imagedata r:id="rId22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533179</wp:posOffset>
                </wp:positionH>
                <wp:positionV relativeFrom="paragraph">
                  <wp:posOffset>32727</wp:posOffset>
                </wp:positionV>
                <wp:extent cx="73440" cy="104760"/>
                <wp:effectExtent l="19050" t="38100" r="41275" b="4826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73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39FE0" id="Ink 1292" o:spid="_x0000_s1026" type="#_x0000_t75" style="position:absolute;margin-left:199.15pt;margin-top:1.8pt;width:6.85pt;height:9.9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">
                <v:imagedata r:id="rId22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304219</wp:posOffset>
                </wp:positionH>
                <wp:positionV relativeFrom="paragraph">
                  <wp:posOffset>-2913</wp:posOffset>
                </wp:positionV>
                <wp:extent cx="196200" cy="143280"/>
                <wp:effectExtent l="38100" t="38100" r="52070" b="4762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96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6B105" id="Ink 1291" o:spid="_x0000_s1026" type="#_x0000_t75" style="position:absolute;margin-left:180.85pt;margin-top:-.5pt;width:16.75pt;height:12.3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">
                <v:imagedata r:id="rId22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131419</wp:posOffset>
                </wp:positionH>
                <wp:positionV relativeFrom="paragraph">
                  <wp:posOffset>-8673</wp:posOffset>
                </wp:positionV>
                <wp:extent cx="88920" cy="259920"/>
                <wp:effectExtent l="57150" t="38100" r="25400" b="4508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889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C4A96" id="Ink 1290" o:spid="_x0000_s1026" type="#_x0000_t75" style="position:absolute;margin-left:167.05pt;margin-top:-1.3pt;width:8.65pt;height:21.9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">
                <v:imagedata r:id="rId22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1955379</wp:posOffset>
                </wp:positionH>
                <wp:positionV relativeFrom="paragraph">
                  <wp:posOffset>-1473</wp:posOffset>
                </wp:positionV>
                <wp:extent cx="112680" cy="117720"/>
                <wp:effectExtent l="38100" t="57150" r="40005" b="5397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12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24946" id="Ink 1289" o:spid="_x0000_s1026" type="#_x0000_t75" style="position:absolute;margin-left:153.7pt;margin-top:-.85pt;width:9.8pt;height:10.8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">
                <v:imagedata r:id="rId22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1864659</wp:posOffset>
                </wp:positionH>
                <wp:positionV relativeFrom="paragraph">
                  <wp:posOffset>-66633</wp:posOffset>
                </wp:positionV>
                <wp:extent cx="83880" cy="185760"/>
                <wp:effectExtent l="57150" t="38100" r="49530" b="4318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83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689D0" id="Ink 1288" o:spid="_x0000_s1026" type="#_x0000_t75" style="position:absolute;margin-left:145.9pt;margin-top:-5.9pt;width:8.05pt;height:16.1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">
                <v:imagedata r:id="rId22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1535979</wp:posOffset>
                </wp:positionH>
                <wp:positionV relativeFrom="paragraph">
                  <wp:posOffset>-29913</wp:posOffset>
                </wp:positionV>
                <wp:extent cx="126720" cy="161280"/>
                <wp:effectExtent l="57150" t="57150" r="45085" b="4889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126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A904C" id="Ink 1287" o:spid="_x0000_s1026" type="#_x0000_t75" style="position:absolute;margin-left:120.15pt;margin-top:-3.2pt;width:11.5pt;height:14.3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">
                <v:imagedata r:id="rId2254" o:title=""/>
              </v:shape>
            </w:pict>
          </mc:Fallback>
        </mc:AlternateContent>
      </w:r>
      <w:r w:rsidR="00BF2852">
        <w:rPr>
          <w:rFonts w:ascii="Comic Sans MS" w:hAnsi="Comic Sans MS"/>
        </w:rPr>
        <w:t>Median of a Triangle:  _____________________________________________________________</w:t>
      </w:r>
    </w:p>
    <w:p w:rsidR="00BF2852" w:rsidRDefault="009165C3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1340499</wp:posOffset>
                </wp:positionH>
                <wp:positionV relativeFrom="paragraph">
                  <wp:posOffset>270547</wp:posOffset>
                </wp:positionV>
                <wp:extent cx="43920" cy="8280"/>
                <wp:effectExtent l="57150" t="57150" r="51435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43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FBB5F" id="Ink 1370" o:spid="_x0000_s1026" type="#_x0000_t75" style="position:absolute;margin-left:104.9pt;margin-top:20.5pt;width:4.9pt;height:2.1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">
                <v:imagedata r:id="rId22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1337619</wp:posOffset>
                </wp:positionH>
                <wp:positionV relativeFrom="paragraph">
                  <wp:posOffset>204307</wp:posOffset>
                </wp:positionV>
                <wp:extent cx="71280" cy="138960"/>
                <wp:effectExtent l="38100" t="38100" r="43180" b="5207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71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00C92" id="Ink 1369" o:spid="_x0000_s1026" type="#_x0000_t75" style="position:absolute;margin-left:104.55pt;margin-top:15.4pt;width:7pt;height:12.4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">
                <v:imagedata r:id="rId22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6377259</wp:posOffset>
                </wp:positionH>
                <wp:positionV relativeFrom="paragraph">
                  <wp:posOffset>1267</wp:posOffset>
                </wp:positionV>
                <wp:extent cx="134280" cy="106200"/>
                <wp:effectExtent l="38100" t="38100" r="37465" b="6540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34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94404" id="Ink 1366" o:spid="_x0000_s1026" type="#_x0000_t75" style="position:absolute;margin-left:501.85pt;margin-top:-.85pt;width:11.75pt;height:10.3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">
                <v:imagedata r:id="rId22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6205899</wp:posOffset>
                </wp:positionH>
                <wp:positionV relativeFrom="paragraph">
                  <wp:posOffset>-59213</wp:posOffset>
                </wp:positionV>
                <wp:extent cx="127440" cy="177840"/>
                <wp:effectExtent l="57150" t="38100" r="44450" b="5080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274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3125B" id="Ink 1365" o:spid="_x0000_s1026" type="#_x0000_t75" style="position:absolute;margin-left:487.75pt;margin-top:-5.45pt;width:11.7pt;height:15.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">
                <v:imagedata r:id="rId22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6129219</wp:posOffset>
                </wp:positionH>
                <wp:positionV relativeFrom="paragraph">
                  <wp:posOffset>32227</wp:posOffset>
                </wp:positionV>
                <wp:extent cx="3960" cy="78480"/>
                <wp:effectExtent l="57150" t="38100" r="53340" b="3619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3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2D6A6" id="Ink 1363" o:spid="_x0000_s1026" type="#_x0000_t75" style="position:absolute;margin-left:481.95pt;margin-top:2.3pt;width:1.55pt;height:7.1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">
                <v:imagedata r:id="rId22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5957139</wp:posOffset>
                </wp:positionH>
                <wp:positionV relativeFrom="paragraph">
                  <wp:posOffset>-10973</wp:posOffset>
                </wp:positionV>
                <wp:extent cx="87840" cy="131400"/>
                <wp:effectExtent l="57150" t="38100" r="45720" b="4064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87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D9A4F" id="Ink 1362" o:spid="_x0000_s1026" type="#_x0000_t75" style="position:absolute;margin-left:468.15pt;margin-top:-1.4pt;width:8.05pt;height:11.7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">
                <v:imagedata r:id="rId22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5620179</wp:posOffset>
                </wp:positionH>
                <wp:positionV relativeFrom="paragraph">
                  <wp:posOffset>36187</wp:posOffset>
                </wp:positionV>
                <wp:extent cx="96480" cy="76320"/>
                <wp:effectExtent l="38100" t="57150" r="37465" b="5715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964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43E62" id="Ink 1361" o:spid="_x0000_s1026" type="#_x0000_t75" style="position:absolute;margin-left:442.3pt;margin-top:1.95pt;width:8.7pt;height:7.9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">
                <v:imagedata r:id="rId22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5517939</wp:posOffset>
                </wp:positionH>
                <wp:positionV relativeFrom="paragraph">
                  <wp:posOffset>38707</wp:posOffset>
                </wp:positionV>
                <wp:extent cx="79200" cy="19440"/>
                <wp:effectExtent l="19050" t="38100" r="54610" b="3810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79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7DE4" id="Ink 1360" o:spid="_x0000_s1026" type="#_x0000_t75" style="position:absolute;margin-left:433.95pt;margin-top:2.65pt;width:7.55pt;height:2.8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">
                <v:imagedata r:id="rId22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5547819</wp:posOffset>
                </wp:positionH>
                <wp:positionV relativeFrom="paragraph">
                  <wp:posOffset>-58493</wp:posOffset>
                </wp:positionV>
                <wp:extent cx="14760" cy="180720"/>
                <wp:effectExtent l="38100" t="38100" r="61595" b="4826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4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0546A" id="Ink 1359" o:spid="_x0000_s1026" type="#_x0000_t75" style="position:absolute;margin-left:436.05pt;margin-top:-4.9pt;width:2.85pt;height:15.3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">
                <v:imagedata r:id="rId22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438019</wp:posOffset>
                </wp:positionH>
                <wp:positionV relativeFrom="paragraph">
                  <wp:posOffset>57787</wp:posOffset>
                </wp:positionV>
                <wp:extent cx="11160" cy="74520"/>
                <wp:effectExtent l="38100" t="38100" r="46355" b="4000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11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16363" id="Ink 1357" o:spid="_x0000_s1026" type="#_x0000_t75" style="position:absolute;margin-left:427.95pt;margin-top:4.3pt;width:2pt;height:6.8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">
                <v:imagedata r:id="rId2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323899</wp:posOffset>
                </wp:positionH>
                <wp:positionV relativeFrom="paragraph">
                  <wp:posOffset>26827</wp:posOffset>
                </wp:positionV>
                <wp:extent cx="69120" cy="107640"/>
                <wp:effectExtent l="38100" t="38100" r="45720" b="4508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69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C08DF" id="Ink 1356" o:spid="_x0000_s1026" type="#_x0000_t75" style="position:absolute;margin-left:418.25pt;margin-top:1.55pt;width:7.15pt;height:9.9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">
                <v:imagedata r:id="rId2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196459</wp:posOffset>
                </wp:positionH>
                <wp:positionV relativeFrom="paragraph">
                  <wp:posOffset>59227</wp:posOffset>
                </wp:positionV>
                <wp:extent cx="79920" cy="79920"/>
                <wp:effectExtent l="57150" t="57150" r="34925" b="5397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79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C852A" id="Ink 1355" o:spid="_x0000_s1026" type="#_x0000_t75" style="position:absolute;margin-left:408.35pt;margin-top:3.9pt;width:7.95pt;height:7.9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">
                <v:imagedata r:id="rId22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5038419</wp:posOffset>
                </wp:positionH>
                <wp:positionV relativeFrom="paragraph">
                  <wp:posOffset>57787</wp:posOffset>
                </wp:positionV>
                <wp:extent cx="91080" cy="168840"/>
                <wp:effectExtent l="57150" t="57150" r="23495" b="4127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910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C3661" id="Ink 1354" o:spid="_x0000_s1026" type="#_x0000_t75" style="position:absolute;margin-left:395.95pt;margin-top:3.75pt;width:8.75pt;height:14.9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">
                <v:imagedata r:id="rId2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4917099</wp:posOffset>
                </wp:positionH>
                <wp:positionV relativeFrom="paragraph">
                  <wp:posOffset>26827</wp:posOffset>
                </wp:positionV>
                <wp:extent cx="104040" cy="196920"/>
                <wp:effectExtent l="38100" t="38100" r="48895" b="5080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040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96305" id="Ink 1353" o:spid="_x0000_s1026" type="#_x0000_t75" style="position:absolute;margin-left:386.45pt;margin-top:1.65pt;width:9.6pt;height:16.6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">
                <v:imagedata r:id="rId22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4826019</wp:posOffset>
                </wp:positionH>
                <wp:positionV relativeFrom="paragraph">
                  <wp:posOffset>16747</wp:posOffset>
                </wp:positionV>
                <wp:extent cx="55440" cy="98640"/>
                <wp:effectExtent l="38100" t="38100" r="40005" b="5397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55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0DFF" id="Ink 1352" o:spid="_x0000_s1026" type="#_x0000_t75" style="position:absolute;margin-left:379.25pt;margin-top:.7pt;width:5.85pt;height:9.1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">
                <v:imagedata r:id="rId2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4540539</wp:posOffset>
                </wp:positionH>
                <wp:positionV relativeFrom="paragraph">
                  <wp:posOffset>35827</wp:posOffset>
                </wp:positionV>
                <wp:extent cx="67320" cy="83160"/>
                <wp:effectExtent l="38100" t="57150" r="46990" b="5080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67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49132" id="Ink 1351" o:spid="_x0000_s1026" type="#_x0000_t75" style="position:absolute;margin-left:356.65pt;margin-top:2pt;width:6.95pt;height:8.3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">
                <v:imagedata r:id="rId22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4416699</wp:posOffset>
                </wp:positionH>
                <wp:positionV relativeFrom="paragraph">
                  <wp:posOffset>-46973</wp:posOffset>
                </wp:positionV>
                <wp:extent cx="85680" cy="171720"/>
                <wp:effectExtent l="57150" t="38100" r="48260" b="3810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856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40938" id="Ink 1350" o:spid="_x0000_s1026" type="#_x0000_t75" style="position:absolute;margin-left:346.9pt;margin-top:-4pt;width:8.35pt;height:14.7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">
                <v:imagedata r:id="rId22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300059</wp:posOffset>
                </wp:positionH>
                <wp:positionV relativeFrom="paragraph">
                  <wp:posOffset>58867</wp:posOffset>
                </wp:positionV>
                <wp:extent cx="97920" cy="7560"/>
                <wp:effectExtent l="38100" t="57150" r="54610" b="5016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97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0A440" id="Ink 1349" o:spid="_x0000_s1026" type="#_x0000_t75" style="position:absolute;margin-left:338.15pt;margin-top:3.9pt;width:8.85pt;height:2.2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">
                <v:imagedata r:id="rId2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333899</wp:posOffset>
                </wp:positionH>
                <wp:positionV relativeFrom="paragraph">
                  <wp:posOffset>-24293</wp:posOffset>
                </wp:positionV>
                <wp:extent cx="5400" cy="154440"/>
                <wp:effectExtent l="57150" t="38100" r="52070" b="3619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5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AE5E8" id="Ink 1348" o:spid="_x0000_s1026" type="#_x0000_t75" style="position:absolute;margin-left:340.4pt;margin-top:-2.25pt;width:2.1pt;height:13.2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">
                <v:imagedata r:id="rId2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049859</wp:posOffset>
                </wp:positionH>
                <wp:positionV relativeFrom="paragraph">
                  <wp:posOffset>62827</wp:posOffset>
                </wp:positionV>
                <wp:extent cx="86400" cy="5040"/>
                <wp:effectExtent l="38100" t="57150" r="46990" b="5270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86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C2564" id="Ink 1347" o:spid="_x0000_s1026" type="#_x0000_t75" style="position:absolute;margin-left:318.65pt;margin-top:4.05pt;width:7.75pt;height:1.9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">
                <v:imagedata r:id="rId2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4083699</wp:posOffset>
                </wp:positionH>
                <wp:positionV relativeFrom="paragraph">
                  <wp:posOffset>-46253</wp:posOffset>
                </wp:positionV>
                <wp:extent cx="50760" cy="190440"/>
                <wp:effectExtent l="57150" t="38100" r="26035" b="5778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507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72043" id="Ink 1346" o:spid="_x0000_s1026" type="#_x0000_t75" style="position:absolute;margin-left:320.7pt;margin-top:-4.4pt;width:5.15pt;height:16.4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">
                <v:imagedata r:id="rId2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3954459</wp:posOffset>
                </wp:positionH>
                <wp:positionV relativeFrom="paragraph">
                  <wp:posOffset>13867</wp:posOffset>
                </wp:positionV>
                <wp:extent cx="49680" cy="114480"/>
                <wp:effectExtent l="38100" t="38100" r="45720" b="3810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496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BF9D0" id="Ink 1345" o:spid="_x0000_s1026" type="#_x0000_t75" style="position:absolute;margin-left:310.55pt;margin-top:.75pt;width:5.5pt;height:10.2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">
                <v:imagedata r:id="rId22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3626139</wp:posOffset>
                </wp:positionH>
                <wp:positionV relativeFrom="paragraph">
                  <wp:posOffset>51667</wp:posOffset>
                </wp:positionV>
                <wp:extent cx="74160" cy="4320"/>
                <wp:effectExtent l="38100" t="57150" r="40640" b="5334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74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AE42" id="Ink 1344" o:spid="_x0000_s1026" type="#_x0000_t75" style="position:absolute;margin-left:285.15pt;margin-top:3.05pt;width:7.05pt;height:2.4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">
                <v:imagedata r:id="rId2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3671139</wp:posOffset>
                </wp:positionH>
                <wp:positionV relativeFrom="paragraph">
                  <wp:posOffset>-33293</wp:posOffset>
                </wp:positionV>
                <wp:extent cx="8280" cy="168840"/>
                <wp:effectExtent l="57150" t="38100" r="48895" b="4127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82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F8506" id="Ink 1343" o:spid="_x0000_s1026" type="#_x0000_t75" style="position:absolute;margin-left:288.25pt;margin-top:-2.85pt;width:2pt;height:14.3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">
                <v:imagedata r:id="rId2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3511659</wp:posOffset>
                </wp:positionH>
                <wp:positionV relativeFrom="paragraph">
                  <wp:posOffset>55627</wp:posOffset>
                </wp:positionV>
                <wp:extent cx="86760" cy="69840"/>
                <wp:effectExtent l="57150" t="38100" r="46990" b="4508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867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E6CD0" id="Ink 1342" o:spid="_x0000_s1026" type="#_x0000_t75" style="position:absolute;margin-left:275.7pt;margin-top:3.55pt;width:8.35pt;height:7.1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">
                <v:imagedata r:id="rId2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3469539</wp:posOffset>
                </wp:positionH>
                <wp:positionV relativeFrom="paragraph">
                  <wp:posOffset>11347</wp:posOffset>
                </wp:positionV>
                <wp:extent cx="2520" cy="3960"/>
                <wp:effectExtent l="38100" t="38100" r="36195" b="3429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2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C79BD" id="Ink 1341" o:spid="_x0000_s1026" type="#_x0000_t75" style="position:absolute;margin-left:272.45pt;margin-top:.55pt;width:1.85pt;height:1.3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">
                <v:imagedata r:id="rId2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3459459</wp:posOffset>
                </wp:positionH>
                <wp:positionV relativeFrom="paragraph">
                  <wp:posOffset>57427</wp:posOffset>
                </wp:positionV>
                <wp:extent cx="7560" cy="72000"/>
                <wp:effectExtent l="38100" t="38100" r="50165" b="4254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75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A7F66" id="Ink 1340" o:spid="_x0000_s1026" type="#_x0000_t75" style="position:absolute;margin-left:272pt;margin-top:4.25pt;width:1.85pt;height:6.6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">
                <v:imagedata r:id="rId2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3321579</wp:posOffset>
                </wp:positionH>
                <wp:positionV relativeFrom="paragraph">
                  <wp:posOffset>44467</wp:posOffset>
                </wp:positionV>
                <wp:extent cx="87480" cy="81000"/>
                <wp:effectExtent l="38100" t="38100" r="27305" b="527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87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85BA3" id="Ink 1339" o:spid="_x0000_s1026" type="#_x0000_t75" style="position:absolute;margin-left:261.3pt;margin-top:3.15pt;width:8pt;height:7.6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">
                <v:imagedata r:id="rId2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3195219</wp:posOffset>
                </wp:positionH>
                <wp:positionV relativeFrom="paragraph">
                  <wp:posOffset>52027</wp:posOffset>
                </wp:positionV>
                <wp:extent cx="102960" cy="200160"/>
                <wp:effectExtent l="38100" t="57150" r="30480" b="4762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1029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3E2D3" id="Ink 1338" o:spid="_x0000_s1026" type="#_x0000_t75" style="position:absolute;margin-left:251.05pt;margin-top:3.3pt;width:9.45pt;height:17.3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">
                <v:imagedata r:id="rId2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3017739</wp:posOffset>
                </wp:positionH>
                <wp:positionV relativeFrom="paragraph">
                  <wp:posOffset>-29693</wp:posOffset>
                </wp:positionV>
                <wp:extent cx="116640" cy="166680"/>
                <wp:effectExtent l="57150" t="57150" r="17145" b="4318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166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08496" id="Ink 1337" o:spid="_x0000_s1026" type="#_x0000_t75" style="position:absolute;margin-left:236.7pt;margin-top:-3.05pt;width:10.75pt;height:14.6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">
                <v:imagedata r:id="rId2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2935659</wp:posOffset>
                </wp:positionH>
                <wp:positionV relativeFrom="paragraph">
                  <wp:posOffset>66427</wp:posOffset>
                </wp:positionV>
                <wp:extent cx="9720" cy="70200"/>
                <wp:effectExtent l="38100" t="38100" r="47625" b="4445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97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275E4" id="Ink 1335" o:spid="_x0000_s1026" type="#_x0000_t75" style="position:absolute;margin-left:230.9pt;margin-top:5pt;width:1.8pt;height:6.5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">
                <v:imagedata r:id="rId2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2684739</wp:posOffset>
                </wp:positionH>
                <wp:positionV relativeFrom="paragraph">
                  <wp:posOffset>28627</wp:posOffset>
                </wp:positionV>
                <wp:extent cx="171360" cy="110880"/>
                <wp:effectExtent l="38100" t="38100" r="57785" b="4191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71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C4436" id="Ink 1334" o:spid="_x0000_s1026" type="#_x0000_t75" style="position:absolute;margin-left:210.55pt;margin-top:1.95pt;width:15.05pt;height:9.8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">
                <v:imagedata r:id="rId23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2307099</wp:posOffset>
                </wp:positionH>
                <wp:positionV relativeFrom="paragraph">
                  <wp:posOffset>34747</wp:posOffset>
                </wp:positionV>
                <wp:extent cx="117360" cy="83160"/>
                <wp:effectExtent l="38100" t="57150" r="16510" b="5080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1173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5868E" id="Ink 1333" o:spid="_x0000_s1026" type="#_x0000_t75" style="position:absolute;margin-left:181.4pt;margin-top:1.9pt;width:10.3pt;height:8.4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">
                <v:imagedata r:id="rId23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190099</wp:posOffset>
                </wp:positionH>
                <wp:positionV relativeFrom="paragraph">
                  <wp:posOffset>-61373</wp:posOffset>
                </wp:positionV>
                <wp:extent cx="79200" cy="195480"/>
                <wp:effectExtent l="57150" t="19050" r="54610" b="5270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792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6EDD2" id="Ink 1332" o:spid="_x0000_s1026" type="#_x0000_t75" style="position:absolute;margin-left:171.65pt;margin-top:-5.2pt;width:7.8pt;height:16.4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">
                <v:imagedata r:id="rId2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021259</wp:posOffset>
                </wp:positionH>
                <wp:positionV relativeFrom="paragraph">
                  <wp:posOffset>47707</wp:posOffset>
                </wp:positionV>
                <wp:extent cx="124200" cy="13680"/>
                <wp:effectExtent l="38100" t="57150" r="47625" b="4381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124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C5CEA" id="Ink 1331" o:spid="_x0000_s1026" type="#_x0000_t75" style="position:absolute;margin-left:158.85pt;margin-top:3.05pt;width:10.8pt;height:2.3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">
                <v:imagedata r:id="rId2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2088579</wp:posOffset>
                </wp:positionH>
                <wp:positionV relativeFrom="paragraph">
                  <wp:posOffset>-46613</wp:posOffset>
                </wp:positionV>
                <wp:extent cx="4680" cy="176760"/>
                <wp:effectExtent l="57150" t="38100" r="52705" b="5207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46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84EEA" id="Ink 1330" o:spid="_x0000_s1026" type="#_x0000_t75" style="position:absolute;margin-left:163.65pt;margin-top:-3.95pt;width:1.65pt;height:14.8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">
                <v:imagedata r:id="rId2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1567659</wp:posOffset>
                </wp:positionH>
                <wp:positionV relativeFrom="paragraph">
                  <wp:posOffset>-7013</wp:posOffset>
                </wp:positionV>
                <wp:extent cx="204480" cy="123840"/>
                <wp:effectExtent l="38100" t="38100" r="43180" b="4762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2044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BF41D" id="Ink 1329" o:spid="_x0000_s1026" type="#_x0000_t75" style="position:absolute;margin-left:123.1pt;margin-top:-1.15pt;width:17.35pt;height:11.2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">
                <v:imagedata r:id="rId2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1609779</wp:posOffset>
                </wp:positionH>
                <wp:positionV relativeFrom="paragraph">
                  <wp:posOffset>-80093</wp:posOffset>
                </wp:positionV>
                <wp:extent cx="14400" cy="190440"/>
                <wp:effectExtent l="38100" t="38100" r="43180" b="577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44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BBCBF" id="Ink 1328" o:spid="_x0000_s1026" type="#_x0000_t75" style="position:absolute;margin-left:126.25pt;margin-top:-7pt;width:2.35pt;height:16.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">
                <v:imagedata r:id="rId23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1217739</wp:posOffset>
                </wp:positionH>
                <wp:positionV relativeFrom="paragraph">
                  <wp:posOffset>23587</wp:posOffset>
                </wp:positionV>
                <wp:extent cx="104040" cy="111960"/>
                <wp:effectExtent l="19050" t="57150" r="48895" b="5969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04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80361" id="Ink 1327" o:spid="_x0000_s1026" type="#_x0000_t75" style="position:absolute;margin-left:95pt;margin-top:1.05pt;width:9.9pt;height:10.6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">
                <v:imagedata r:id="rId23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1173459</wp:posOffset>
                </wp:positionH>
                <wp:positionV relativeFrom="paragraph">
                  <wp:posOffset>-49853</wp:posOffset>
                </wp:positionV>
                <wp:extent cx="14400" cy="191160"/>
                <wp:effectExtent l="38100" t="38100" r="43180" b="3746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44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AE8D7" id="Ink 1326" o:spid="_x0000_s1026" type="#_x0000_t75" style="position:absolute;margin-left:92pt;margin-top:-4.25pt;width:2.25pt;height:16.1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">
                <v:imagedata r:id="rId23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752259</wp:posOffset>
                </wp:positionH>
                <wp:positionV relativeFrom="paragraph">
                  <wp:posOffset>-14573</wp:posOffset>
                </wp:positionV>
                <wp:extent cx="373680" cy="257760"/>
                <wp:effectExtent l="38100" t="38100" r="45720" b="4762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3736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83DEE" id="Ink 1325" o:spid="_x0000_s1026" type="#_x0000_t75" style="position:absolute;margin-left:58.45pt;margin-top:-1.9pt;width:31pt;height:21.8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">
                <v:imagedata r:id="rId2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655779</wp:posOffset>
                </wp:positionH>
                <wp:positionV relativeFrom="paragraph">
                  <wp:posOffset>62467</wp:posOffset>
                </wp:positionV>
                <wp:extent cx="6480" cy="55080"/>
                <wp:effectExtent l="38100" t="38100" r="50800" b="4064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6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29408" id="Ink 1323" o:spid="_x0000_s1026" type="#_x0000_t75" style="position:absolute;margin-left:51.35pt;margin-top:4.65pt;width:1.55pt;height:5.3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">
                <v:imagedata r:id="rId2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421059</wp:posOffset>
                </wp:positionH>
                <wp:positionV relativeFrom="paragraph">
                  <wp:posOffset>4867</wp:posOffset>
                </wp:positionV>
                <wp:extent cx="219600" cy="104760"/>
                <wp:effectExtent l="19050" t="38100" r="47625" b="4826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219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EEF4A" id="Ink 1322" o:spid="_x0000_s1026" type="#_x0000_t75" style="position:absolute;margin-left:32.6pt;margin-top:-.35pt;width:18.6pt;height:9.9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">
                <v:imagedata r:id="rId2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467499</wp:posOffset>
                </wp:positionH>
                <wp:positionV relativeFrom="paragraph">
                  <wp:posOffset>-85133</wp:posOffset>
                </wp:positionV>
                <wp:extent cx="5400" cy="209520"/>
                <wp:effectExtent l="57150" t="38100" r="52070" b="3873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54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81D2" id="Ink 1321" o:spid="_x0000_s1026" type="#_x0000_t75" style="position:absolute;margin-left:36pt;margin-top:-7.3pt;width:1.95pt;height:17.8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">
                <v:imagedata r:id="rId2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2539</wp:posOffset>
                </wp:positionH>
                <wp:positionV relativeFrom="paragraph">
                  <wp:posOffset>21067</wp:posOffset>
                </wp:positionV>
                <wp:extent cx="129960" cy="108720"/>
                <wp:effectExtent l="57150" t="38100" r="0" b="4381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129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52DBD" id="Ink 1320" o:spid="_x0000_s1026" type="#_x0000_t75" style="position:absolute;margin-left:.95pt;margin-top:.85pt;width:11.85pt;height:10.2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">
                <v:imagedata r:id="rId2344" o:title=""/>
              </v:shape>
            </w:pict>
          </mc:Fallback>
        </mc:AlternateContent>
      </w:r>
      <w:r w:rsidR="00BF2852">
        <w:rPr>
          <w:rFonts w:ascii="Comic Sans MS" w:hAnsi="Comic Sans MS"/>
        </w:rPr>
        <w:t>______________________________________________________________________________</w:t>
      </w:r>
    </w:p>
    <w:p w:rsidR="00BF2852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1431219</wp:posOffset>
                </wp:positionH>
                <wp:positionV relativeFrom="paragraph">
                  <wp:posOffset>151247</wp:posOffset>
                </wp:positionV>
                <wp:extent cx="66240" cy="26640"/>
                <wp:effectExtent l="38100" t="38100" r="48260" b="5016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66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3B1D4" id="Ink 1499" o:spid="_x0000_s1026" type="#_x0000_t75" style="position:absolute;margin-left:112.05pt;margin-top:11pt;width:6.65pt;height:3.3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">
                <v:imagedata r:id="rId23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1432299</wp:posOffset>
                </wp:positionH>
                <wp:positionV relativeFrom="paragraph">
                  <wp:posOffset>211727</wp:posOffset>
                </wp:positionV>
                <wp:extent cx="42840" cy="10080"/>
                <wp:effectExtent l="57150" t="57150" r="52705" b="4762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42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D0A60" id="Ink 1498" o:spid="_x0000_s1026" type="#_x0000_t75" style="position:absolute;margin-left:112.05pt;margin-top:15.9pt;width:4.8pt;height:2.4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">
                <v:imagedata r:id="rId23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1416819</wp:posOffset>
                </wp:positionH>
                <wp:positionV relativeFrom="paragraph">
                  <wp:posOffset>270047</wp:posOffset>
                </wp:positionV>
                <wp:extent cx="55800" cy="17280"/>
                <wp:effectExtent l="38100" t="38100" r="59055" b="5905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55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2A140" id="Ink 1497" o:spid="_x0000_s1026" type="#_x0000_t75" style="position:absolute;margin-left:110.7pt;margin-top:20.3pt;width:6pt;height:3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">
                <v:imagedata r:id="rId2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1574139</wp:posOffset>
                </wp:positionH>
                <wp:positionV relativeFrom="paragraph">
                  <wp:posOffset>184367</wp:posOffset>
                </wp:positionV>
                <wp:extent cx="39600" cy="70920"/>
                <wp:effectExtent l="38100" t="38100" r="55880" b="4381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396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FCD67" id="Ink 1490" o:spid="_x0000_s1026" type="#_x0000_t75" style="position:absolute;margin-left:123.1pt;margin-top:14.2pt;width:4.5pt;height:6.7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">
                <v:imagedata r:id="rId2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1555419</wp:posOffset>
                </wp:positionH>
                <wp:positionV relativeFrom="paragraph">
                  <wp:posOffset>166367</wp:posOffset>
                </wp:positionV>
                <wp:extent cx="41400" cy="46800"/>
                <wp:effectExtent l="38100" t="38100" r="34925" b="4889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414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49FB6" id="Ink 1489" o:spid="_x0000_s1026" type="#_x0000_t75" style="position:absolute;margin-left:121.7pt;margin-top:12.8pt;width:4.3pt;height:4.7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">
                <v:imagedata r:id="rId2354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1477617</wp:posOffset>
                </wp:positionH>
                <wp:positionV relativeFrom="paragraph">
                  <wp:posOffset>52622</wp:posOffset>
                </wp:positionV>
                <wp:extent cx="146492" cy="675171"/>
                <wp:effectExtent l="0" t="0" r="25400" b="29845"/>
                <wp:wrapNone/>
                <wp:docPr id="1368" name="Straight Connector 1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492" cy="6751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FED0D3" id="Straight Connector 1368" o:spid="_x0000_s1026" style="position:absolute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35pt,4.15pt" to="127.9pt,5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1364974</wp:posOffset>
                </wp:positionH>
                <wp:positionV relativeFrom="paragraph">
                  <wp:posOffset>26118</wp:posOffset>
                </wp:positionV>
                <wp:extent cx="503555" cy="702061"/>
                <wp:effectExtent l="19050" t="38100" r="29845" b="22225"/>
                <wp:wrapNone/>
                <wp:docPr id="1367" name="Isosceles Triangle 1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" cy="702061"/>
                        </a:xfrm>
                        <a:prstGeom prst="triangle">
                          <a:avLst>
                            <a:gd name="adj" fmla="val 22367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B866D6" id="Isosceles Triangle 1367" o:spid="_x0000_s1026" type="#_x0000_t5" style="position:absolute;margin-left:107.5pt;margin-top:2.05pt;width:39.65pt;height:55.3pt;z-index:252902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" adj="4831" fillcolor="white [3201]" strokecolor="black [3213]" strokeweight="1pt"/>
            </w:pict>
          </mc:Fallback>
        </mc:AlternateContent>
      </w:r>
    </w:p>
    <w:p w:rsidR="00BF2852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1380819</wp:posOffset>
                </wp:positionH>
                <wp:positionV relativeFrom="paragraph">
                  <wp:posOffset>211947</wp:posOffset>
                </wp:positionV>
                <wp:extent cx="39240" cy="36720"/>
                <wp:effectExtent l="57150" t="38100" r="56515" b="4000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39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E41CD" id="Ink 1496" o:spid="_x0000_s1026" type="#_x0000_t75" style="position:absolute;margin-left:107.95pt;margin-top:15.95pt;width:4.6pt;height:4.2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">
                <v:imagedata r:id="rId23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1357059</wp:posOffset>
                </wp:positionH>
                <wp:positionV relativeFrom="paragraph">
                  <wp:posOffset>269547</wp:posOffset>
                </wp:positionV>
                <wp:extent cx="41040" cy="25920"/>
                <wp:effectExtent l="38100" t="38100" r="54610" b="508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41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F8F37" id="Ink 1495" o:spid="_x0000_s1026" type="#_x0000_t75" style="position:absolute;margin-left:106.15pt;margin-top:20.65pt;width:4.55pt;height:3.2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">
                <v:imagedata r:id="rId2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1387299</wp:posOffset>
                </wp:positionH>
                <wp:positionV relativeFrom="paragraph">
                  <wp:posOffset>111507</wp:posOffset>
                </wp:positionV>
                <wp:extent cx="31320" cy="38880"/>
                <wp:effectExtent l="38100" t="57150" r="64135" b="5651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31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DC57C" id="Ink 1494" o:spid="_x0000_s1026" type="#_x0000_t75" style="position:absolute;margin-left:108.35pt;margin-top:7.75pt;width:4.35pt;height:5.1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">
                <v:imagedata r:id="rId2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1412139</wp:posOffset>
                </wp:positionH>
                <wp:positionV relativeFrom="paragraph">
                  <wp:posOffset>125187</wp:posOffset>
                </wp:positionV>
                <wp:extent cx="474480" cy="313560"/>
                <wp:effectExtent l="38100" t="57150" r="59055" b="4889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47448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ADF17" id="Ink 1493" o:spid="_x0000_s1026" type="#_x0000_t75" style="position:absolute;margin-left:110.3pt;margin-top:8.7pt;width:38.85pt;height:26.4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">
                <v:imagedata r:id="rId2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1745139</wp:posOffset>
                </wp:positionH>
                <wp:positionV relativeFrom="paragraph">
                  <wp:posOffset>178467</wp:posOffset>
                </wp:positionV>
                <wp:extent cx="22680" cy="58320"/>
                <wp:effectExtent l="38100" t="38100" r="53975" b="3746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22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FA466" id="Ink 1492" o:spid="_x0000_s1026" type="#_x0000_t75" style="position:absolute;margin-left:136.6pt;margin-top:13.8pt;width:3.05pt;height:5.6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">
                <v:imagedata r:id="rId23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1705179</wp:posOffset>
                </wp:positionH>
                <wp:positionV relativeFrom="paragraph">
                  <wp:posOffset>168027</wp:posOffset>
                </wp:positionV>
                <wp:extent cx="53640" cy="70560"/>
                <wp:effectExtent l="57150" t="38100" r="41910" b="4381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53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E39BC" id="Ink 1491" o:spid="_x0000_s1026" type="#_x0000_t75" style="position:absolute;margin-left:133.55pt;margin-top:12.8pt;width:5.2pt;height:6.6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">
                <v:imagedata r:id="rId23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1656219</wp:posOffset>
                </wp:positionH>
                <wp:positionV relativeFrom="paragraph">
                  <wp:posOffset>26187</wp:posOffset>
                </wp:positionV>
                <wp:extent cx="32040" cy="52200"/>
                <wp:effectExtent l="38100" t="38100" r="63500" b="6223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32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AAA45" id="Ink 1488" o:spid="_x0000_s1026" type="#_x0000_t75" style="position:absolute;margin-left:129.5pt;margin-top:1.15pt;width:4.3pt;height:5.8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">
                <v:imagedata r:id="rId23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1367499</wp:posOffset>
                </wp:positionH>
                <wp:positionV relativeFrom="paragraph">
                  <wp:posOffset>52467</wp:posOffset>
                </wp:positionV>
                <wp:extent cx="298800" cy="382320"/>
                <wp:effectExtent l="38100" t="38100" r="44450" b="5588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29880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8FC83" id="Ink 1487" o:spid="_x0000_s1026" type="#_x0000_t75" style="position:absolute;margin-left:106.85pt;margin-top:3.55pt;width:25.1pt;height:31.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">
                <v:imagedata r:id="rId2370" o:title=""/>
              </v:shape>
            </w:pict>
          </mc:Fallback>
        </mc:AlternateContent>
      </w:r>
    </w:p>
    <w:p w:rsidR="00BF2852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6455019</wp:posOffset>
                </wp:positionH>
                <wp:positionV relativeFrom="paragraph">
                  <wp:posOffset>164647</wp:posOffset>
                </wp:positionV>
                <wp:extent cx="74880" cy="248040"/>
                <wp:effectExtent l="38100" t="38100" r="40005" b="5715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748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0B4CE" id="Ink 1426" o:spid="_x0000_s1026" type="#_x0000_t75" style="position:absolute;margin-left:507.35pt;margin-top:12.2pt;width:7.15pt;height:21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">
                <v:imagedata r:id="rId23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4162179</wp:posOffset>
                </wp:positionH>
                <wp:positionV relativeFrom="paragraph">
                  <wp:posOffset>170407</wp:posOffset>
                </wp:positionV>
                <wp:extent cx="71280" cy="239040"/>
                <wp:effectExtent l="38100" t="57150" r="24130" b="4699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712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99FD3" id="Ink 1410" o:spid="_x0000_s1026" type="#_x0000_t75" style="position:absolute;margin-left:327pt;margin-top:12.6pt;width:6.65pt;height:20.2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">
                <v:imagedata r:id="rId23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4957779</wp:posOffset>
                </wp:positionH>
                <wp:positionV relativeFrom="paragraph">
                  <wp:posOffset>242407</wp:posOffset>
                </wp:positionV>
                <wp:extent cx="5760" cy="1440"/>
                <wp:effectExtent l="38100" t="38100" r="32385" b="3683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5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28A7E" id="Ink 1398" o:spid="_x0000_s1026" type="#_x0000_t75" style="position:absolute;margin-left:389.85pt;margin-top:18.55pt;width:1.3pt;height:1.1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">
                <v:imagedata r:id="rId23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3431379</wp:posOffset>
                </wp:positionH>
                <wp:positionV relativeFrom="paragraph">
                  <wp:posOffset>229807</wp:posOffset>
                </wp:positionV>
                <wp:extent cx="54360" cy="124920"/>
                <wp:effectExtent l="38100" t="38100" r="41275" b="4699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54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06413" id="Ink 1387" o:spid="_x0000_s1026" type="#_x0000_t75" style="position:absolute;margin-left:269.95pt;margin-top:17.85pt;width:5.25pt;height:11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">
                <v:imagedata r:id="rId23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3292779</wp:posOffset>
                </wp:positionH>
                <wp:positionV relativeFrom="paragraph">
                  <wp:posOffset>168607</wp:posOffset>
                </wp:positionV>
                <wp:extent cx="106920" cy="205920"/>
                <wp:effectExtent l="38100" t="57150" r="26670" b="4191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069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464A0" id="Ink 1386" o:spid="_x0000_s1026" type="#_x0000_t75" style="position:absolute;margin-left:258.45pt;margin-top:12.6pt;width:9.9pt;height:17.6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">
                <v:imagedata r:id="rId2380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1759539</wp:posOffset>
                </wp:positionH>
                <wp:positionV relativeFrom="paragraph">
                  <wp:posOffset>100927</wp:posOffset>
                </wp:positionV>
                <wp:extent cx="21240" cy="83880"/>
                <wp:effectExtent l="38100" t="38100" r="36195" b="4953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212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93519" id="Ink 1376" o:spid="_x0000_s1026" type="#_x0000_t75" style="position:absolute;margin-left:138.15pt;margin-top:7.35pt;width:2.8pt;height:7.9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">
                <v:imagedata r:id="rId2382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1517619</wp:posOffset>
                </wp:positionH>
                <wp:positionV relativeFrom="paragraph">
                  <wp:posOffset>102727</wp:posOffset>
                </wp:positionV>
                <wp:extent cx="3600" cy="76680"/>
                <wp:effectExtent l="57150" t="38100" r="53975" b="3810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36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03DEE" id="Ink 1375" o:spid="_x0000_s1026" type="#_x0000_t75" style="position:absolute;margin-left:118.8pt;margin-top:7.6pt;width:1.55pt;height:7.3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">
                <v:imagedata r:id="rId2384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1592859</wp:posOffset>
                </wp:positionH>
                <wp:positionV relativeFrom="paragraph">
                  <wp:posOffset>195247</wp:posOffset>
                </wp:positionV>
                <wp:extent cx="69480" cy="74880"/>
                <wp:effectExtent l="38100" t="38100" r="45085" b="4000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69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63E7D" id="Ink 1374" o:spid="_x0000_s1026" type="#_x0000_t75" style="position:absolute;margin-left:124.7pt;margin-top:14.85pt;width:6.9pt;height:7.2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">
                <v:imagedata r:id="rId2386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1592859</wp:posOffset>
                </wp:positionH>
                <wp:positionV relativeFrom="paragraph">
                  <wp:posOffset>192367</wp:posOffset>
                </wp:positionV>
                <wp:extent cx="4680" cy="79200"/>
                <wp:effectExtent l="19050" t="38100" r="52705" b="3556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46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27A95" id="Ink 1373" o:spid="_x0000_s1026" type="#_x0000_t75" style="position:absolute;margin-left:124.95pt;margin-top:14.7pt;width:1.55pt;height:7.3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">
                <v:imagedata r:id="rId2388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1983099</wp:posOffset>
                </wp:positionH>
                <wp:positionV relativeFrom="paragraph">
                  <wp:posOffset>22447</wp:posOffset>
                </wp:positionV>
                <wp:extent cx="84960" cy="93600"/>
                <wp:effectExtent l="57150" t="38100" r="48895" b="5905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84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9716F" id="Ink 1372" o:spid="_x0000_s1026" type="#_x0000_t75" style="position:absolute;margin-left:155.3pt;margin-top:1pt;width:8.3pt;height:9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">
                <v:imagedata r:id="rId2390" o:title=""/>
              </v:shape>
            </w:pict>
          </mc:Fallback>
        </mc:AlternateContent>
      </w:r>
      <w:r w:rsidR="009165C3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220619</wp:posOffset>
                </wp:positionH>
                <wp:positionV relativeFrom="paragraph">
                  <wp:posOffset>67807</wp:posOffset>
                </wp:positionV>
                <wp:extent cx="80280" cy="128160"/>
                <wp:effectExtent l="57150" t="57150" r="15240" b="4381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80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CF85F" id="Ink 1371" o:spid="_x0000_s1026" type="#_x0000_t75" style="position:absolute;margin-left:95.3pt;margin-top:4.6pt;width:7.9pt;height:11.6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">
                <v:imagedata r:id="rId2392" o:title=""/>
              </v:shape>
            </w:pict>
          </mc:Fallback>
        </mc:AlternateContent>
      </w:r>
    </w:p>
    <w:p w:rsidR="00BF2852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7216779</wp:posOffset>
                </wp:positionH>
                <wp:positionV relativeFrom="paragraph">
                  <wp:posOffset>316427</wp:posOffset>
                </wp:positionV>
                <wp:extent cx="3960" cy="8280"/>
                <wp:effectExtent l="57150" t="57150" r="53340" b="4889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3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F02CB" id="Ink 1481" o:spid="_x0000_s1026" type="#_x0000_t75" style="position:absolute;margin-left:567.2pt;margin-top:23.85pt;width:2.15pt;height:2.1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">
                <v:imagedata r:id="rId23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7023819</wp:posOffset>
                </wp:positionH>
                <wp:positionV relativeFrom="paragraph">
                  <wp:posOffset>250187</wp:posOffset>
                </wp:positionV>
                <wp:extent cx="54720" cy="109080"/>
                <wp:effectExtent l="38100" t="57150" r="59690" b="6286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54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0BB0E" id="Ink 1480" o:spid="_x0000_s1026" type="#_x0000_t75" style="position:absolute;margin-left:551.95pt;margin-top:18.7pt;width:6.3pt;height:10.7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">
                <v:imagedata r:id="rId23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6905019</wp:posOffset>
                </wp:positionH>
                <wp:positionV relativeFrom="paragraph">
                  <wp:posOffset>203747</wp:posOffset>
                </wp:positionV>
                <wp:extent cx="99360" cy="172800"/>
                <wp:effectExtent l="38100" t="38100" r="53340" b="5588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993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36DCE" id="Ink 1479" o:spid="_x0000_s1026" type="#_x0000_t75" style="position:absolute;margin-left:542.75pt;margin-top:15.2pt;width:9.5pt;height:15.3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">
                <v:imagedata r:id="rId23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6861819</wp:posOffset>
                </wp:positionH>
                <wp:positionV relativeFrom="paragraph">
                  <wp:posOffset>237947</wp:posOffset>
                </wp:positionV>
                <wp:extent cx="7920" cy="13320"/>
                <wp:effectExtent l="57150" t="38100" r="49530" b="4445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7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D134B" id="Ink 1478" o:spid="_x0000_s1026" type="#_x0000_t75" style="position:absolute;margin-left:539.6pt;margin-top:18.3pt;width:1.6pt;height:2.2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">
                <v:imagedata r:id="rId2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6380139</wp:posOffset>
                </wp:positionH>
                <wp:positionV relativeFrom="paragraph">
                  <wp:posOffset>283667</wp:posOffset>
                </wp:positionV>
                <wp:extent cx="1800" cy="7920"/>
                <wp:effectExtent l="38100" t="38100" r="55880" b="4953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6D320" id="Ink 1472" o:spid="_x0000_s1026" type="#_x0000_t75" style="position:absolute;margin-left:501.55pt;margin-top:22.05pt;width:1.8pt;height:1.6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">
                <v:imagedata r:id="rId2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4125099</wp:posOffset>
                </wp:positionH>
                <wp:positionV relativeFrom="paragraph">
                  <wp:posOffset>260987</wp:posOffset>
                </wp:positionV>
                <wp:extent cx="9360" cy="11880"/>
                <wp:effectExtent l="57150" t="38100" r="48260" b="4572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9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49104" id="Ink 1454" o:spid="_x0000_s1026" type="#_x0000_t75" style="position:absolute;margin-left:323.9pt;margin-top:20.15pt;width:1.95pt;height:2.2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">
                <v:imagedata r:id="rId2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2664219</wp:posOffset>
                </wp:positionH>
                <wp:positionV relativeFrom="paragraph">
                  <wp:posOffset>288347</wp:posOffset>
                </wp:positionV>
                <wp:extent cx="9360" cy="720"/>
                <wp:effectExtent l="19050" t="38100" r="48260" b="3746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9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99532" id="Ink 1442" o:spid="_x0000_s1026" type="#_x0000_t75" style="position:absolute;margin-left:209.35pt;margin-top:22.25pt;width:1.6pt;height:.9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">
                <v:imagedata r:id="rId2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590619</wp:posOffset>
                </wp:positionH>
                <wp:positionV relativeFrom="paragraph">
                  <wp:posOffset>248027</wp:posOffset>
                </wp:positionV>
                <wp:extent cx="8280" cy="9000"/>
                <wp:effectExtent l="38100" t="38100" r="48895" b="482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8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B08D1" id="Ink 1431" o:spid="_x0000_s1026" type="#_x0000_t75" style="position:absolute;margin-left:46.25pt;margin-top:19.3pt;width:1.5pt;height:1.5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">
                <v:imagedata r:id="rId2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6413619</wp:posOffset>
                </wp:positionH>
                <wp:positionV relativeFrom="paragraph">
                  <wp:posOffset>20867</wp:posOffset>
                </wp:positionV>
                <wp:extent cx="87120" cy="10080"/>
                <wp:effectExtent l="38100" t="38100" r="46355" b="4762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87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15856" id="Ink 1427" o:spid="_x0000_s1026" type="#_x0000_t75" style="position:absolute;margin-left:504.75pt;margin-top:1pt;width:8pt;height:2.5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">
                <v:imagedata r:id="rId2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6290499</wp:posOffset>
                </wp:positionH>
                <wp:positionV relativeFrom="paragraph">
                  <wp:posOffset>28427</wp:posOffset>
                </wp:positionV>
                <wp:extent cx="51120" cy="99000"/>
                <wp:effectExtent l="38100" t="38100" r="44450" b="5397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511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7236E" id="Ink 1425" o:spid="_x0000_s1026" type="#_x0000_t75" style="position:absolute;margin-left:494.45pt;margin-top:1.55pt;width:5.75pt;height:9.4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">
                <v:imagedata r:id="rId2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933739</wp:posOffset>
                </wp:positionH>
                <wp:positionV relativeFrom="paragraph">
                  <wp:posOffset>6827</wp:posOffset>
                </wp:positionV>
                <wp:extent cx="94320" cy="120240"/>
                <wp:effectExtent l="57150" t="38100" r="39370" b="5143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94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9A53F" id="Ink 1424" o:spid="_x0000_s1026" type="#_x0000_t75" style="position:absolute;margin-left:466.35pt;margin-top:.3pt;width:8.6pt;height:10.5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">
                <v:imagedata r:id="rId2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5947059</wp:posOffset>
                </wp:positionH>
                <wp:positionV relativeFrom="paragraph">
                  <wp:posOffset>30587</wp:posOffset>
                </wp:positionV>
                <wp:extent cx="73080" cy="109800"/>
                <wp:effectExtent l="38100" t="38100" r="41275" b="4318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730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DC49D" id="Ink 1423" o:spid="_x0000_s1026" type="#_x0000_t75" style="position:absolute;margin-left:467.95pt;margin-top:2.1pt;width:6.85pt;height:9.8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">
                <v:imagedata r:id="rId2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798019</wp:posOffset>
                </wp:positionH>
                <wp:positionV relativeFrom="paragraph">
                  <wp:posOffset>42467</wp:posOffset>
                </wp:positionV>
                <wp:extent cx="102600" cy="90000"/>
                <wp:effectExtent l="38100" t="57150" r="50165" b="4381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02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3B588" id="Ink 1422" o:spid="_x0000_s1026" type="#_x0000_t75" style="position:absolute;margin-left:456.25pt;margin-top:2.5pt;width:9.2pt;height:8.8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">
                <v:imagedata r:id="rId24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693619</wp:posOffset>
                </wp:positionH>
                <wp:positionV relativeFrom="paragraph">
                  <wp:posOffset>64427</wp:posOffset>
                </wp:positionV>
                <wp:extent cx="85680" cy="10080"/>
                <wp:effectExtent l="38100" t="57150" r="48260" b="4762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85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E014C" id="Ink 1421" o:spid="_x0000_s1026" type="#_x0000_t75" style="position:absolute;margin-left:447.7pt;margin-top:4.3pt;width:8.1pt;height:2.4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">
                <v:imagedata r:id="rId24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729979</wp:posOffset>
                </wp:positionH>
                <wp:positionV relativeFrom="paragraph">
                  <wp:posOffset>-49333</wp:posOffset>
                </wp:positionV>
                <wp:extent cx="8640" cy="182520"/>
                <wp:effectExtent l="57150" t="38100" r="48895" b="4635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8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0F769" id="Ink 1420" o:spid="_x0000_s1026" type="#_x0000_t75" style="position:absolute;margin-left:450.35pt;margin-top:-4.15pt;width:2.4pt;height:15.3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">
                <v:imagedata r:id="rId2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570859</wp:posOffset>
                </wp:positionH>
                <wp:positionV relativeFrom="paragraph">
                  <wp:posOffset>20507</wp:posOffset>
                </wp:positionV>
                <wp:extent cx="82800" cy="99720"/>
                <wp:effectExtent l="57150" t="38100" r="50800" b="5270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828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8F2F6" id="Ink 1419" o:spid="_x0000_s1026" type="#_x0000_t75" style="position:absolute;margin-left:437.75pt;margin-top:.8pt;width:8.1pt;height:9.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">
                <v:imagedata r:id="rId2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420739</wp:posOffset>
                </wp:positionH>
                <wp:positionV relativeFrom="paragraph">
                  <wp:posOffset>42827</wp:posOffset>
                </wp:positionV>
                <wp:extent cx="108360" cy="97920"/>
                <wp:effectExtent l="38100" t="38100" r="44450" b="5461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083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A51BF" id="Ink 1418" o:spid="_x0000_s1026" type="#_x0000_t75" style="position:absolute;margin-left:426.55pt;margin-top:2.55pt;width:9.55pt;height:9.4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">
                <v:imagedata r:id="rId2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307699</wp:posOffset>
                </wp:positionH>
                <wp:positionV relativeFrom="paragraph">
                  <wp:posOffset>12947</wp:posOffset>
                </wp:positionV>
                <wp:extent cx="92520" cy="124200"/>
                <wp:effectExtent l="38100" t="57150" r="3175" b="4762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925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80F89" id="Ink 1417" o:spid="_x0000_s1026" type="#_x0000_t75" style="position:absolute;margin-left:417.3pt;margin-top:.25pt;width:8.65pt;height:11.3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">
                <v:imagedata r:id="rId24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878219</wp:posOffset>
                </wp:positionH>
                <wp:positionV relativeFrom="paragraph">
                  <wp:posOffset>-36013</wp:posOffset>
                </wp:positionV>
                <wp:extent cx="188640" cy="192960"/>
                <wp:effectExtent l="57150" t="19050" r="0" b="5524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1886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F5D83" id="Ink 1416" o:spid="_x0000_s1026" type="#_x0000_t75" style="position:absolute;margin-left:383.2pt;margin-top:-3.15pt;width:16.55pt;height:16.4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">
                <v:imagedata r:id="rId24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760139</wp:posOffset>
                </wp:positionH>
                <wp:positionV relativeFrom="paragraph">
                  <wp:posOffset>75587</wp:posOffset>
                </wp:positionV>
                <wp:extent cx="102600" cy="18720"/>
                <wp:effectExtent l="38100" t="38100" r="50165" b="5778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02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F2E15" id="Ink 1415" o:spid="_x0000_s1026" type="#_x0000_t75" style="position:absolute;margin-left:374.35pt;margin-top:5.25pt;width:9.25pt;height:2.9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">
                <v:imagedata r:id="rId24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795419</wp:posOffset>
                </wp:positionH>
                <wp:positionV relativeFrom="paragraph">
                  <wp:posOffset>-16933</wp:posOffset>
                </wp:positionV>
                <wp:extent cx="14400" cy="187560"/>
                <wp:effectExtent l="57150" t="38100" r="43180" b="4127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44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ADA5F" id="Ink 1414" o:spid="_x0000_s1026" type="#_x0000_t75" style="position:absolute;margin-left:376.8pt;margin-top:-1.6pt;width:2.65pt;height:15.7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">
                <v:imagedata r:id="rId24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431459</wp:posOffset>
                </wp:positionH>
                <wp:positionV relativeFrom="paragraph">
                  <wp:posOffset>48227</wp:posOffset>
                </wp:positionV>
                <wp:extent cx="189720" cy="86040"/>
                <wp:effectExtent l="38100" t="57150" r="39370" b="4762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89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BD295" id="Ink 1413" o:spid="_x0000_s1026" type="#_x0000_t75" style="position:absolute;margin-left:348.7pt;margin-top:2.85pt;width:15.95pt;height:8.4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">
                <v:imagedata r:id="rId24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323819</wp:posOffset>
                </wp:positionH>
                <wp:positionV relativeFrom="paragraph">
                  <wp:posOffset>43547</wp:posOffset>
                </wp:positionV>
                <wp:extent cx="45360" cy="78840"/>
                <wp:effectExtent l="57150" t="57150" r="50165" b="5461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45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38CB5" id="Ink 1412" o:spid="_x0000_s1026" type="#_x0000_t75" style="position:absolute;margin-left:339.75pt;margin-top:2.6pt;width:5.15pt;height:7.9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">
                <v:imagedata r:id="rId24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4134819</wp:posOffset>
                </wp:positionH>
                <wp:positionV relativeFrom="paragraph">
                  <wp:posOffset>8267</wp:posOffset>
                </wp:positionV>
                <wp:extent cx="162360" cy="118080"/>
                <wp:effectExtent l="38100" t="57150" r="47625" b="5397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623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0E14C" id="Ink 1411" o:spid="_x0000_s1026" type="#_x0000_t75" style="position:absolute;margin-left:325.05pt;margin-top:-.1pt;width:14.15pt;height:11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">
                <v:imagedata r:id="rId24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3785619</wp:posOffset>
                </wp:positionH>
                <wp:positionV relativeFrom="paragraph">
                  <wp:posOffset>-32773</wp:posOffset>
                </wp:positionV>
                <wp:extent cx="117360" cy="97560"/>
                <wp:effectExtent l="38100" t="38100" r="16510" b="5524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173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2CCD8" id="Ink 1390" o:spid="_x0000_s1026" type="#_x0000_t75" style="position:absolute;margin-left:297.5pt;margin-top:-3.5pt;width:10.7pt;height:9.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">
                <v:imagedata r:id="rId24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3614619</wp:posOffset>
                </wp:positionH>
                <wp:positionV relativeFrom="paragraph">
                  <wp:posOffset>-18013</wp:posOffset>
                </wp:positionV>
                <wp:extent cx="126000" cy="102240"/>
                <wp:effectExtent l="38100" t="38100" r="45720" b="5016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26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7959A" id="Ink 1389" o:spid="_x0000_s1026" type="#_x0000_t75" style="position:absolute;margin-left:283.9pt;margin-top:-1.75pt;width:11.4pt;height:9.1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">
                <v:imagedata r:id="rId24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3508779</wp:posOffset>
                </wp:positionH>
                <wp:positionV relativeFrom="paragraph">
                  <wp:posOffset>-24853</wp:posOffset>
                </wp:positionV>
                <wp:extent cx="80640" cy="122400"/>
                <wp:effectExtent l="57150" t="57150" r="34290" b="4953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80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32593" id="Ink 1388" o:spid="_x0000_s1026" type="#_x0000_t75" style="position:absolute;margin-left:275.45pt;margin-top:-2.6pt;width:7.85pt;height:11.1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">
                <v:imagedata r:id="rId24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3022419</wp:posOffset>
                </wp:positionH>
                <wp:positionV relativeFrom="paragraph">
                  <wp:posOffset>4307</wp:posOffset>
                </wp:positionV>
                <wp:extent cx="77760" cy="19440"/>
                <wp:effectExtent l="38100" t="38100" r="36830" b="5715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77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35A14" id="Ink 1385" o:spid="_x0000_s1026" type="#_x0000_t75" style="position:absolute;margin-left:237.7pt;margin-top:.05pt;width:7.3pt;height:2.9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">
                <v:imagedata r:id="rId24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067419</wp:posOffset>
                </wp:positionH>
                <wp:positionV relativeFrom="paragraph">
                  <wp:posOffset>-88213</wp:posOffset>
                </wp:positionV>
                <wp:extent cx="6480" cy="189720"/>
                <wp:effectExtent l="38100" t="38100" r="50800" b="3937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64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92CFE" id="Ink 1384" o:spid="_x0000_s1026" type="#_x0000_t75" style="position:absolute;margin-left:240.75pt;margin-top:-7.2pt;width:2.15pt;height:15.9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">
                <v:imagedata r:id="rId24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944659</wp:posOffset>
                </wp:positionH>
                <wp:positionV relativeFrom="paragraph">
                  <wp:posOffset>10067</wp:posOffset>
                </wp:positionV>
                <wp:extent cx="62280" cy="101160"/>
                <wp:effectExtent l="38100" t="38100" r="13970" b="5143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62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AC4EF" id="Ink 1383" o:spid="_x0000_s1026" type="#_x0000_t75" style="position:absolute;margin-left:231.05pt;margin-top:.55pt;width:6.5pt;height:9.1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">
                <v:imagedata r:id="rId2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2818299</wp:posOffset>
                </wp:positionH>
                <wp:positionV relativeFrom="paragraph">
                  <wp:posOffset>-1093</wp:posOffset>
                </wp:positionV>
                <wp:extent cx="78840" cy="105840"/>
                <wp:effectExtent l="38100" t="38100" r="35560" b="4699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78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D9E42" id="Ink 1382" o:spid="_x0000_s1026" type="#_x0000_t75" style="position:absolute;margin-left:221.65pt;margin-top:-1pt;width:7.15pt;height:10.0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">
                <v:imagedata r:id="rId24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634699</wp:posOffset>
                </wp:positionH>
                <wp:positionV relativeFrom="paragraph">
                  <wp:posOffset>19427</wp:posOffset>
                </wp:positionV>
                <wp:extent cx="162720" cy="117000"/>
                <wp:effectExtent l="38100" t="57150" r="27940" b="5461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62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C22EA" id="Ink 1381" o:spid="_x0000_s1026" type="#_x0000_t75" style="position:absolute;margin-left:206.95pt;margin-top:.7pt;width:14.05pt;height:10.8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">
                <v:imagedata r:id="rId2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504379</wp:posOffset>
                </wp:positionH>
                <wp:positionV relativeFrom="paragraph">
                  <wp:posOffset>3587</wp:posOffset>
                </wp:positionV>
                <wp:extent cx="79200" cy="259200"/>
                <wp:effectExtent l="57150" t="38100" r="35560" b="4572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792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A6ADE" id="Ink 1380" o:spid="_x0000_s1026" type="#_x0000_t75" style="position:absolute;margin-left:196.3pt;margin-top:-.35pt;width:8.1pt;height:21.9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">
                <v:imagedata r:id="rId2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2396019</wp:posOffset>
                </wp:positionH>
                <wp:positionV relativeFrom="paragraph">
                  <wp:posOffset>-23773</wp:posOffset>
                </wp:positionV>
                <wp:extent cx="97200" cy="120240"/>
                <wp:effectExtent l="38100" t="57150" r="36195" b="5143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97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4576A" id="Ink 1379" o:spid="_x0000_s1026" type="#_x0000_t75" style="position:absolute;margin-left:188.4pt;margin-top:-2.65pt;width:8.55pt;height:11.1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">
                <v:imagedata r:id="rId24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2266419</wp:posOffset>
                </wp:positionH>
                <wp:positionV relativeFrom="paragraph">
                  <wp:posOffset>-33133</wp:posOffset>
                </wp:positionV>
                <wp:extent cx="81360" cy="136800"/>
                <wp:effectExtent l="57150" t="38100" r="33020" b="5397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81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DE523" id="Ink 1378" o:spid="_x0000_s1026" type="#_x0000_t75" style="position:absolute;margin-left:177.5pt;margin-top:-3.25pt;width:8.05pt;height:12.2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">
                <v:imagedata r:id="rId24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1942419</wp:posOffset>
                </wp:positionH>
                <wp:positionV relativeFrom="paragraph">
                  <wp:posOffset>-24493</wp:posOffset>
                </wp:positionV>
                <wp:extent cx="137880" cy="153000"/>
                <wp:effectExtent l="38100" t="57150" r="0" b="5715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378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A7F06" id="Ink 1377" o:spid="_x0000_s1026" type="#_x0000_t75" style="position:absolute;margin-left:152.15pt;margin-top:-2.75pt;width:12.3pt;height:13.7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">
                <v:imagedata r:id="rId2464" o:title=""/>
              </v:shape>
            </w:pict>
          </mc:Fallback>
        </mc:AlternateContent>
      </w:r>
      <w:r w:rsidR="00BF2852">
        <w:rPr>
          <w:rFonts w:ascii="Comic Sans MS" w:hAnsi="Comic Sans MS"/>
        </w:rPr>
        <w:t>Altitude of a Triangle:  ____________________________________________________________</w:t>
      </w:r>
    </w:p>
    <w:p w:rsidR="00BF2852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6853179</wp:posOffset>
                </wp:positionH>
                <wp:positionV relativeFrom="paragraph">
                  <wp:posOffset>23247</wp:posOffset>
                </wp:positionV>
                <wp:extent cx="8640" cy="79560"/>
                <wp:effectExtent l="38100" t="38100" r="48895" b="349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86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75F86" id="Ink 1477" o:spid="_x0000_s1026" type="#_x0000_t75" style="position:absolute;margin-left:539.15pt;margin-top:1.6pt;width:2.05pt;height:7.2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">
                <v:imagedata r:id="rId24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6728979</wp:posOffset>
                </wp:positionH>
                <wp:positionV relativeFrom="paragraph">
                  <wp:posOffset>-14553</wp:posOffset>
                </wp:positionV>
                <wp:extent cx="65880" cy="123120"/>
                <wp:effectExtent l="38100" t="57150" r="48895" b="4889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65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DBB61" id="Ink 1476" o:spid="_x0000_s1026" type="#_x0000_t75" style="position:absolute;margin-left:528.9pt;margin-top:-1.8pt;width:6.85pt;height:11.2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">
                <v:imagedata r:id="rId24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6516939</wp:posOffset>
                </wp:positionH>
                <wp:positionV relativeFrom="paragraph">
                  <wp:posOffset>30087</wp:posOffset>
                </wp:positionV>
                <wp:extent cx="102240" cy="99000"/>
                <wp:effectExtent l="19050" t="38100" r="50165" b="5397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022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ED0E0" id="Ink 1475" o:spid="_x0000_s1026" type="#_x0000_t75" style="position:absolute;margin-left:512.65pt;margin-top:1.4pt;width:9.3pt;height:9.8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">
                <v:imagedata r:id="rId24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6426579</wp:posOffset>
                </wp:positionH>
                <wp:positionV relativeFrom="paragraph">
                  <wp:posOffset>43047</wp:posOffset>
                </wp:positionV>
                <wp:extent cx="74880" cy="14400"/>
                <wp:effectExtent l="38100" t="38100" r="40005" b="4318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748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34371" id="Ink 1474" o:spid="_x0000_s1026" type="#_x0000_t75" style="position:absolute;margin-left:505.7pt;margin-top:2.75pt;width:6.9pt;height:2.6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">
                <v:imagedata r:id="rId24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6463299</wp:posOffset>
                </wp:positionH>
                <wp:positionV relativeFrom="paragraph">
                  <wp:posOffset>-64593</wp:posOffset>
                </wp:positionV>
                <wp:extent cx="17280" cy="195120"/>
                <wp:effectExtent l="38100" t="19050" r="40005" b="5270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72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29AFE" id="Ink 1473" o:spid="_x0000_s1026" type="#_x0000_t75" style="position:absolute;margin-left:508.65pt;margin-top:-5.45pt;width:2.5pt;height:16.4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">
                <v:imagedata r:id="rId24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6381579</wp:posOffset>
                </wp:positionH>
                <wp:positionV relativeFrom="paragraph">
                  <wp:posOffset>66447</wp:posOffset>
                </wp:positionV>
                <wp:extent cx="7560" cy="65880"/>
                <wp:effectExtent l="38100" t="38100" r="50165" b="488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7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042DC" id="Ink 1471" o:spid="_x0000_s1026" type="#_x0000_t75" style="position:absolute;margin-left:502.2pt;margin-top:5pt;width:1.75pt;height:6.2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">
                <v:imagedata r:id="rId24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6273219</wp:posOffset>
                </wp:positionH>
                <wp:positionV relativeFrom="paragraph">
                  <wp:posOffset>35127</wp:posOffset>
                </wp:positionV>
                <wp:extent cx="78120" cy="106200"/>
                <wp:effectExtent l="38100" t="38100" r="36195" b="4635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78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D4A8E" id="Ink 1470" o:spid="_x0000_s1026" type="#_x0000_t75" style="position:absolute;margin-left:493pt;margin-top:2.1pt;width:7.8pt;height:9.8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">
                <v:imagedata r:id="rId24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6170619</wp:posOffset>
                </wp:positionH>
                <wp:positionV relativeFrom="paragraph">
                  <wp:posOffset>57807</wp:posOffset>
                </wp:positionV>
                <wp:extent cx="68760" cy="83520"/>
                <wp:effectExtent l="38100" t="38100" r="45720" b="5016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68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DBAAB" id="Ink 1469" o:spid="_x0000_s1026" type="#_x0000_t75" style="position:absolute;margin-left:485.35pt;margin-top:4.3pt;width:6.85pt;height:7.7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">
                <v:imagedata r:id="rId24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6032379</wp:posOffset>
                </wp:positionH>
                <wp:positionV relativeFrom="paragraph">
                  <wp:posOffset>53487</wp:posOffset>
                </wp:positionV>
                <wp:extent cx="118440" cy="186840"/>
                <wp:effectExtent l="19050" t="38100" r="34290" b="4191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184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6CC8E" id="Ink 1468" o:spid="_x0000_s1026" type="#_x0000_t75" style="position:absolute;margin-left:474.75pt;margin-top:3.65pt;width:10.45pt;height:16.0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">
                <v:imagedata r:id="rId24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5920419</wp:posOffset>
                </wp:positionH>
                <wp:positionV relativeFrom="paragraph">
                  <wp:posOffset>22167</wp:posOffset>
                </wp:positionV>
                <wp:extent cx="101880" cy="200160"/>
                <wp:effectExtent l="19050" t="57150" r="12700" b="4762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018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3EB71" id="Ink 1467" o:spid="_x0000_s1026" type="#_x0000_t75" style="position:absolute;margin-left:465.5pt;margin-top:.85pt;width:9.45pt;height:17.4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">
                <v:imagedata r:id="rId24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5795139</wp:posOffset>
                </wp:positionH>
                <wp:positionV relativeFrom="paragraph">
                  <wp:posOffset>23247</wp:posOffset>
                </wp:positionV>
                <wp:extent cx="60480" cy="96840"/>
                <wp:effectExtent l="38100" t="38100" r="53975" b="5588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604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16680" id="Ink 1466" o:spid="_x0000_s1026" type="#_x0000_t75" style="position:absolute;margin-left:455.55pt;margin-top:1.4pt;width:6.25pt;height:8.8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">
                <v:imagedata r:id="rId24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5529819</wp:posOffset>
                </wp:positionH>
                <wp:positionV relativeFrom="paragraph">
                  <wp:posOffset>30807</wp:posOffset>
                </wp:positionV>
                <wp:extent cx="116640" cy="86760"/>
                <wp:effectExtent l="38100" t="57150" r="36195" b="4699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166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A084E" id="Ink 1465" o:spid="_x0000_s1026" type="#_x0000_t75" style="position:absolute;margin-left:435.15pt;margin-top:1.55pt;width:10.3pt;height:8.7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">
                <v:imagedata r:id="rId24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5426859</wp:posOffset>
                </wp:positionH>
                <wp:positionV relativeFrom="paragraph">
                  <wp:posOffset>-48033</wp:posOffset>
                </wp:positionV>
                <wp:extent cx="83880" cy="180360"/>
                <wp:effectExtent l="57150" t="38100" r="0" b="4826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838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FE36E" id="Ink 1464" o:spid="_x0000_s1026" type="#_x0000_t75" style="position:absolute;margin-left:426.45pt;margin-top:-4.3pt;width:8.1pt;height:15.5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">
                <v:imagedata r:id="rId24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5303019</wp:posOffset>
                </wp:positionH>
                <wp:positionV relativeFrom="paragraph">
                  <wp:posOffset>42687</wp:posOffset>
                </wp:positionV>
                <wp:extent cx="118440" cy="7920"/>
                <wp:effectExtent l="38100" t="57150" r="53340" b="4953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18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4CD4B" id="Ink 1463" o:spid="_x0000_s1026" type="#_x0000_t75" style="position:absolute;margin-left:416.95pt;margin-top:2.7pt;width:10.6pt;height:2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">
                <v:imagedata r:id="rId24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5345139</wp:posOffset>
                </wp:positionH>
                <wp:positionV relativeFrom="paragraph">
                  <wp:posOffset>-34353</wp:posOffset>
                </wp:positionV>
                <wp:extent cx="10440" cy="178920"/>
                <wp:effectExtent l="57150" t="38100" r="46990" b="5016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04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78C4B" id="Ink 1462" o:spid="_x0000_s1026" type="#_x0000_t75" style="position:absolute;margin-left:420.1pt;margin-top:-2.95pt;width:2.25pt;height:15.0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">
                <v:imagedata r:id="rId24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934019</wp:posOffset>
                </wp:positionH>
                <wp:positionV relativeFrom="paragraph">
                  <wp:posOffset>53847</wp:posOffset>
                </wp:positionV>
                <wp:extent cx="159840" cy="80640"/>
                <wp:effectExtent l="19050" t="57150" r="50165" b="5334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598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8C6AB" id="Ink 1461" o:spid="_x0000_s1026" type="#_x0000_t75" style="position:absolute;margin-left:388.25pt;margin-top:3.4pt;width:13.75pt;height:8.1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">
                <v:imagedata r:id="rId24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971819</wp:posOffset>
                </wp:positionH>
                <wp:positionV relativeFrom="paragraph">
                  <wp:posOffset>-20313</wp:posOffset>
                </wp:positionV>
                <wp:extent cx="8640" cy="162360"/>
                <wp:effectExtent l="38100" t="38100" r="48895" b="4762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86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3CD0D" id="Ink 1460" o:spid="_x0000_s1026" type="#_x0000_t75" style="position:absolute;margin-left:391pt;margin-top:-2.15pt;width:2.2pt;height:14.1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">
                <v:imagedata r:id="rId24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709739</wp:posOffset>
                </wp:positionH>
                <wp:positionV relativeFrom="paragraph">
                  <wp:posOffset>27207</wp:posOffset>
                </wp:positionV>
                <wp:extent cx="67320" cy="91080"/>
                <wp:effectExtent l="38100" t="38100" r="46990" b="6159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67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CC059" id="Ink 1459" o:spid="_x0000_s1026" type="#_x0000_t75" style="position:absolute;margin-left:369.9pt;margin-top:1.4pt;width:7pt;height:8.8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">
                <v:imagedata r:id="rId25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559979</wp:posOffset>
                </wp:positionH>
                <wp:positionV relativeFrom="paragraph">
                  <wp:posOffset>40167</wp:posOffset>
                </wp:positionV>
                <wp:extent cx="102600" cy="104760"/>
                <wp:effectExtent l="38100" t="38100" r="31115" b="4826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02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2DDD5" id="Ink 1458" o:spid="_x0000_s1026" type="#_x0000_t75" style="position:absolute;margin-left:358.15pt;margin-top:2.3pt;width:9.7pt;height:10.0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">
                <v:imagedata r:id="rId25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486539</wp:posOffset>
                </wp:positionH>
                <wp:positionV relativeFrom="paragraph">
                  <wp:posOffset>-6633</wp:posOffset>
                </wp:positionV>
                <wp:extent cx="5760" cy="151920"/>
                <wp:effectExtent l="38100" t="38100" r="51435" b="3873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5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45224" id="Ink 1457" o:spid="_x0000_s1026" type="#_x0000_t75" style="position:absolute;margin-left:352.7pt;margin-top:-.8pt;width:1.85pt;height:12.9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">
                <v:imagedata r:id="rId25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4332819</wp:posOffset>
                </wp:positionH>
                <wp:positionV relativeFrom="paragraph">
                  <wp:posOffset>31887</wp:posOffset>
                </wp:positionV>
                <wp:extent cx="61200" cy="97920"/>
                <wp:effectExtent l="38100" t="38100" r="53340" b="5461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612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E8A35" id="Ink 1456" o:spid="_x0000_s1026" type="#_x0000_t75" style="position:absolute;margin-left:340.7pt;margin-top:1.85pt;width:6pt;height:9.2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">
                <v:imagedata r:id="rId25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4249659</wp:posOffset>
                </wp:positionH>
                <wp:positionV relativeFrom="paragraph">
                  <wp:posOffset>25047</wp:posOffset>
                </wp:positionV>
                <wp:extent cx="57240" cy="124560"/>
                <wp:effectExtent l="57150" t="57150" r="38100" b="4699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572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850BB" id="Ink 1455" o:spid="_x0000_s1026" type="#_x0000_t75" style="position:absolute;margin-left:333.7pt;margin-top:1.2pt;width:5.65pt;height:11.3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">
                <v:imagedata r:id="rId25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4126539</wp:posOffset>
                </wp:positionH>
                <wp:positionV relativeFrom="paragraph">
                  <wp:posOffset>84807</wp:posOffset>
                </wp:positionV>
                <wp:extent cx="5760" cy="50760"/>
                <wp:effectExtent l="57150" t="38100" r="51435" b="4508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5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C0999" id="Ink 1453" o:spid="_x0000_s1026" type="#_x0000_t75" style="position:absolute;margin-left:324.05pt;margin-top:6.4pt;width:1.8pt;height:5.1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">
                <v:imagedata r:id="rId25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923139</wp:posOffset>
                </wp:positionH>
                <wp:positionV relativeFrom="paragraph">
                  <wp:posOffset>-27153</wp:posOffset>
                </wp:positionV>
                <wp:extent cx="122760" cy="178560"/>
                <wp:effectExtent l="57150" t="38100" r="29845" b="5016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227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A6249" id="Ink 1452" o:spid="_x0000_s1026" type="#_x0000_t75" style="position:absolute;margin-left:308pt;margin-top:-2.7pt;width:11.25pt;height:15.4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">
                <v:imagedata r:id="rId25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808299</wp:posOffset>
                </wp:positionH>
                <wp:positionV relativeFrom="paragraph">
                  <wp:posOffset>59967</wp:posOffset>
                </wp:positionV>
                <wp:extent cx="70560" cy="83880"/>
                <wp:effectExtent l="38100" t="38100" r="43815" b="4953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70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C47ED" id="Ink 1451" o:spid="_x0000_s1026" type="#_x0000_t75" style="position:absolute;margin-left:299.15pt;margin-top:4.45pt;width:6.9pt;height:7.7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">
                <v:imagedata r:id="rId25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650619</wp:posOffset>
                </wp:positionH>
                <wp:positionV relativeFrom="paragraph">
                  <wp:posOffset>55647</wp:posOffset>
                </wp:positionV>
                <wp:extent cx="116280" cy="87120"/>
                <wp:effectExtent l="38100" t="57150" r="36195" b="4635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162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91782" id="Ink 1450" o:spid="_x0000_s1026" type="#_x0000_t75" style="position:absolute;margin-left:287.2pt;margin-top:3.55pt;width:10.25pt;height:8.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">
                <v:imagedata r:id="rId25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554859</wp:posOffset>
                </wp:positionH>
                <wp:positionV relativeFrom="paragraph">
                  <wp:posOffset>58527</wp:posOffset>
                </wp:positionV>
                <wp:extent cx="106560" cy="226440"/>
                <wp:effectExtent l="38100" t="38100" r="27305" b="4064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1065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EF6BF" id="Ink 1449" o:spid="_x0000_s1026" type="#_x0000_t75" style="position:absolute;margin-left:279.15pt;margin-top:4.05pt;width:10.05pt;height:19.2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">
                <v:imagedata r:id="rId25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3451899</wp:posOffset>
                </wp:positionH>
                <wp:positionV relativeFrom="paragraph">
                  <wp:posOffset>31887</wp:posOffset>
                </wp:positionV>
                <wp:extent cx="57240" cy="99000"/>
                <wp:effectExtent l="38100" t="38100" r="19050" b="5397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572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6409D" id="Ink 1448" o:spid="_x0000_s1026" type="#_x0000_t75" style="position:absolute;margin-left:270.9pt;margin-top:2.25pt;width:6.1pt;height:9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">
                <v:imagedata r:id="rId25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310779</wp:posOffset>
                </wp:positionH>
                <wp:positionV relativeFrom="paragraph">
                  <wp:posOffset>32967</wp:posOffset>
                </wp:positionV>
                <wp:extent cx="104400" cy="97560"/>
                <wp:effectExtent l="19050" t="38100" r="48260" b="5524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04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498DE" id="Ink 1447" o:spid="_x0000_s1026" type="#_x0000_t75" style="position:absolute;margin-left:260.45pt;margin-top:1.8pt;width:9.15pt;height:9.3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">
                <v:imagedata r:id="rId25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3208179</wp:posOffset>
                </wp:positionH>
                <wp:positionV relativeFrom="paragraph">
                  <wp:posOffset>44847</wp:posOffset>
                </wp:positionV>
                <wp:extent cx="88200" cy="220680"/>
                <wp:effectExtent l="38100" t="38100" r="45720" b="4635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882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171C8" id="Ink 1446" o:spid="_x0000_s1026" type="#_x0000_t75" style="position:absolute;margin-left:252.05pt;margin-top:2.75pt;width:8.4pt;height:18.9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">
                <v:imagedata r:id="rId25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847099</wp:posOffset>
                </wp:positionH>
                <wp:positionV relativeFrom="paragraph">
                  <wp:posOffset>47727</wp:posOffset>
                </wp:positionV>
                <wp:extent cx="95760" cy="11880"/>
                <wp:effectExtent l="38100" t="38100" r="38100" b="4572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95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13545" id="Ink 1445" o:spid="_x0000_s1026" type="#_x0000_t75" style="position:absolute;margin-left:223.95pt;margin-top:3.25pt;width:8.6pt;height:2.4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">
                <v:imagedata r:id="rId25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2879499</wp:posOffset>
                </wp:positionH>
                <wp:positionV relativeFrom="paragraph">
                  <wp:posOffset>-46233</wp:posOffset>
                </wp:positionV>
                <wp:extent cx="16200" cy="168480"/>
                <wp:effectExtent l="38100" t="38100" r="41275" b="4127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16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64E7B" id="Ink 1444" o:spid="_x0000_s1026" type="#_x0000_t75" style="position:absolute;margin-left:226.45pt;margin-top:-3.9pt;width:2.1pt;height:14.2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">
                <v:imagedata r:id="rId25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725059</wp:posOffset>
                </wp:positionH>
                <wp:positionV relativeFrom="paragraph">
                  <wp:posOffset>52047</wp:posOffset>
                </wp:positionV>
                <wp:extent cx="86400" cy="73440"/>
                <wp:effectExtent l="57150" t="38100" r="46990" b="6032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86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7E502" id="Ink 1443" o:spid="_x0000_s1026" type="#_x0000_t75" style="position:absolute;margin-left:213.7pt;margin-top:3.25pt;width:8.35pt;height:7.3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">
                <v:imagedata r:id="rId25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2654499</wp:posOffset>
                </wp:positionH>
                <wp:positionV relativeFrom="paragraph">
                  <wp:posOffset>66807</wp:posOffset>
                </wp:positionV>
                <wp:extent cx="3240" cy="67680"/>
                <wp:effectExtent l="57150" t="38100" r="53975" b="4699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32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AA4BD" id="Ink 1441" o:spid="_x0000_s1026" type="#_x0000_t75" style="position:absolute;margin-left:208.3pt;margin-top:5pt;width:1.8pt;height:6.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">
                <v:imagedata r:id="rId25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2497899</wp:posOffset>
                </wp:positionH>
                <wp:positionV relativeFrom="paragraph">
                  <wp:posOffset>50247</wp:posOffset>
                </wp:positionV>
                <wp:extent cx="86400" cy="87840"/>
                <wp:effectExtent l="38100" t="38100" r="27940" b="457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64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11A77" id="Ink 1440" o:spid="_x0000_s1026" type="#_x0000_t75" style="position:absolute;margin-left:196.45pt;margin-top:3.65pt;width:7.9pt;height:8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">
                <v:imagedata r:id="rId25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2379819</wp:posOffset>
                </wp:positionH>
                <wp:positionV relativeFrom="paragraph">
                  <wp:posOffset>54207</wp:posOffset>
                </wp:positionV>
                <wp:extent cx="107280" cy="215640"/>
                <wp:effectExtent l="19050" t="38100" r="45720" b="5143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07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03B2E" id="Ink 1439" o:spid="_x0000_s1026" type="#_x0000_t75" style="position:absolute;margin-left:186.7pt;margin-top:3.5pt;width:10pt;height:18.4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">
                <v:imagedata r:id="rId25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1988499</wp:posOffset>
                </wp:positionH>
                <wp:positionV relativeFrom="paragraph">
                  <wp:posOffset>8847</wp:posOffset>
                </wp:positionV>
                <wp:extent cx="127080" cy="101520"/>
                <wp:effectExtent l="38100" t="38100" r="0" b="5143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270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07019" id="Ink 1438" o:spid="_x0000_s1026" type="#_x0000_t75" style="position:absolute;margin-left:155.65pt;margin-top:-.05pt;width:11.75pt;height:9.6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">
                <v:imagedata r:id="rId25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1507539</wp:posOffset>
                </wp:positionH>
                <wp:positionV relativeFrom="paragraph">
                  <wp:posOffset>41607</wp:posOffset>
                </wp:positionV>
                <wp:extent cx="198360" cy="83880"/>
                <wp:effectExtent l="0" t="57150" r="49530" b="4953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19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57D0" id="Ink 1437" o:spid="_x0000_s1026" type="#_x0000_t75" style="position:absolute;margin-left:118.4pt;margin-top:2.5pt;width:16.8pt;height:8.3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">
                <v:imagedata r:id="rId25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1566939</wp:posOffset>
                </wp:positionH>
                <wp:positionV relativeFrom="paragraph">
                  <wp:posOffset>-22113</wp:posOffset>
                </wp:positionV>
                <wp:extent cx="11520" cy="168120"/>
                <wp:effectExtent l="57150" t="57150" r="45720" b="4191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15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DEB5A" id="Ink 1436" o:spid="_x0000_s1026" type="#_x0000_t75" style="position:absolute;margin-left:122.5pt;margin-top:-2.4pt;width:2.05pt;height:14.6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">
                <v:imagedata r:id="rId25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1117299</wp:posOffset>
                </wp:positionH>
                <wp:positionV relativeFrom="paragraph">
                  <wp:posOffset>58887</wp:posOffset>
                </wp:positionV>
                <wp:extent cx="92160" cy="83880"/>
                <wp:effectExtent l="19050" t="57150" r="22225" b="4953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921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8C8C0" id="Ink 1435" o:spid="_x0000_s1026" type="#_x0000_t75" style="position:absolute;margin-left:87.75pt;margin-top:3.8pt;width:8.35pt;height:8.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">
                <v:imagedata r:id="rId25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1069059</wp:posOffset>
                </wp:positionH>
                <wp:positionV relativeFrom="paragraph">
                  <wp:posOffset>-26433</wp:posOffset>
                </wp:positionV>
                <wp:extent cx="9000" cy="178560"/>
                <wp:effectExtent l="38100" t="38100" r="48260" b="5016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9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975A6" id="Ink 1434" o:spid="_x0000_s1026" type="#_x0000_t75" style="position:absolute;margin-left:83.6pt;margin-top:-2.35pt;width:2.05pt;height:1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">
                <v:imagedata r:id="rId25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798699</wp:posOffset>
                </wp:positionH>
                <wp:positionV relativeFrom="paragraph">
                  <wp:posOffset>7407</wp:posOffset>
                </wp:positionV>
                <wp:extent cx="198000" cy="270360"/>
                <wp:effectExtent l="57150" t="38100" r="50165" b="3492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980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73B4D" id="Ink 1433" o:spid="_x0000_s1026" type="#_x0000_t75" style="position:absolute;margin-left:62.2pt;margin-top:.35pt;width:17.1pt;height:22.3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">
                <v:imagedata r:id="rId25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661539</wp:posOffset>
                </wp:positionH>
                <wp:positionV relativeFrom="paragraph">
                  <wp:posOffset>20367</wp:posOffset>
                </wp:positionV>
                <wp:extent cx="102240" cy="112320"/>
                <wp:effectExtent l="38100" t="38100" r="12065" b="5969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02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1F07B" id="Ink 1432" o:spid="_x0000_s1026" type="#_x0000_t75" style="position:absolute;margin-left:51.25pt;margin-top:.85pt;width:9.6pt;height:10.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">
                <v:imagedata r:id="rId25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340419</wp:posOffset>
                </wp:positionH>
                <wp:positionV relativeFrom="paragraph">
                  <wp:posOffset>34767</wp:posOffset>
                </wp:positionV>
                <wp:extent cx="258480" cy="111240"/>
                <wp:effectExtent l="38100" t="38100" r="46355" b="4127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2584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0F3B3" id="Ink 1430" o:spid="_x0000_s1026" type="#_x0000_t75" style="position:absolute;margin-left:26.5pt;margin-top:2.3pt;width:21.5pt;height:10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">
                <v:imagedata r:id="rId25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388299</wp:posOffset>
                </wp:positionH>
                <wp:positionV relativeFrom="paragraph">
                  <wp:posOffset>-32193</wp:posOffset>
                </wp:positionV>
                <wp:extent cx="5760" cy="199080"/>
                <wp:effectExtent l="38100" t="38100" r="51435" b="4889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5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39A15" id="Ink 1429" o:spid="_x0000_s1026" type="#_x0000_t75" style="position:absolute;margin-left:29.95pt;margin-top:-3.05pt;width:1.75pt;height:16.9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">
                <v:imagedata r:id="rId25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-14901</wp:posOffset>
                </wp:positionH>
                <wp:positionV relativeFrom="paragraph">
                  <wp:posOffset>7407</wp:posOffset>
                </wp:positionV>
                <wp:extent cx="122760" cy="119520"/>
                <wp:effectExtent l="57150" t="57150" r="0" b="5207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22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66163" id="Ink 1428" o:spid="_x0000_s1026" type="#_x0000_t75" style="position:absolute;margin-left:-2pt;margin-top:-.2pt;width:11.3pt;height:11.0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">
                <v:imagedata r:id="rId2556" o:title=""/>
              </v:shape>
            </w:pict>
          </mc:Fallback>
        </mc:AlternateContent>
      </w:r>
      <w:r w:rsidR="00BF2852">
        <w:rPr>
          <w:rFonts w:ascii="Comic Sans MS" w:hAnsi="Comic Sans MS"/>
        </w:rPr>
        <w:t>______________________________________________________________________________</w:t>
      </w:r>
    </w:p>
    <w:p w:rsidR="00C85B19" w:rsidRDefault="00C85B19" w:rsidP="004106F2">
      <w:pPr>
        <w:spacing w:after="0" w:line="360" w:lineRule="auto"/>
        <w:rPr>
          <w:rFonts w:ascii="Comic Sans MS" w:hAnsi="Comic Sans MS"/>
        </w:rPr>
      </w:pPr>
    </w:p>
    <w:p w:rsidR="00C85B19" w:rsidRDefault="00C85B19" w:rsidP="004106F2">
      <w:pPr>
        <w:spacing w:after="0" w:line="360" w:lineRule="auto"/>
        <w:rPr>
          <w:rFonts w:ascii="Comic Sans MS" w:hAnsi="Comic Sans MS"/>
        </w:rPr>
      </w:pPr>
    </w:p>
    <w:p w:rsidR="00C85B19" w:rsidRPr="000D0BD4" w:rsidRDefault="00B52F34" w:rsidP="004106F2">
      <w:pPr>
        <w:spacing w:after="0" w:line="360" w:lineRule="auto"/>
        <w:rPr>
          <w:rFonts w:ascii="Comic Sans MS" w:hAnsi="Comic Sans M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4154619</wp:posOffset>
                </wp:positionH>
                <wp:positionV relativeFrom="paragraph">
                  <wp:posOffset>2422392</wp:posOffset>
                </wp:positionV>
                <wp:extent cx="1308600" cy="602640"/>
                <wp:effectExtent l="38100" t="38100" r="63500" b="4508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130860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0975D" id="Ink 1669" o:spid="_x0000_s1026" type="#_x0000_t75" style="position:absolute;margin-left:326.05pt;margin-top:189.85pt;width:105.4pt;height:49.3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">
                <v:imagedata r:id="rId2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4050219</wp:posOffset>
                </wp:positionH>
                <wp:positionV relativeFrom="paragraph">
                  <wp:posOffset>1334472</wp:posOffset>
                </wp:positionV>
                <wp:extent cx="1376280" cy="597600"/>
                <wp:effectExtent l="57150" t="38100" r="52705" b="50165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1376280" cy="59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D4C99" id="Ink 1668" o:spid="_x0000_s1026" type="#_x0000_t75" style="position:absolute;margin-left:317.9pt;margin-top:103.95pt;width:110.35pt;height:49.1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">
                <v:imagedata r:id="rId2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1964379</wp:posOffset>
                </wp:positionH>
                <wp:positionV relativeFrom="paragraph">
                  <wp:posOffset>815352</wp:posOffset>
                </wp:positionV>
                <wp:extent cx="189720" cy="211680"/>
                <wp:effectExtent l="38100" t="38100" r="39370" b="5524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897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03160" id="Ink 1667" o:spid="_x0000_s1026" type="#_x0000_t75" style="position:absolute;margin-left:154.4pt;margin-top:63.5pt;width:16.2pt;height:18.1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">
                <v:imagedata r:id="rId2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1969779</wp:posOffset>
                </wp:positionH>
                <wp:positionV relativeFrom="paragraph">
                  <wp:posOffset>893472</wp:posOffset>
                </wp:positionV>
                <wp:extent cx="59760" cy="138600"/>
                <wp:effectExtent l="38100" t="38100" r="35560" b="5207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597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835EF" id="Ink 1666" o:spid="_x0000_s1026" type="#_x0000_t75" style="position:absolute;margin-left:154.85pt;margin-top:70.05pt;width:5.7pt;height:11.9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">
                <v:imagedata r:id="rId2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1952139</wp:posOffset>
                </wp:positionH>
                <wp:positionV relativeFrom="paragraph">
                  <wp:posOffset>1028832</wp:posOffset>
                </wp:positionV>
                <wp:extent cx="6480" cy="70920"/>
                <wp:effectExtent l="38100" t="38100" r="50800" b="4381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64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C2E7C" id="Ink 1665" o:spid="_x0000_s1026" type="#_x0000_t75" style="position:absolute;margin-left:153.35pt;margin-top:80.75pt;width:1.65pt;height:6.5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">
                <v:imagedata r:id="rId2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1789779</wp:posOffset>
                </wp:positionH>
                <wp:positionV relativeFrom="paragraph">
                  <wp:posOffset>944592</wp:posOffset>
                </wp:positionV>
                <wp:extent cx="117360" cy="130680"/>
                <wp:effectExtent l="38100" t="38100" r="54610" b="6032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17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D0F69" id="Ink 1664" o:spid="_x0000_s1026" type="#_x0000_t75" style="position:absolute;margin-left:140.25pt;margin-top:73.6pt;width:10.65pt;height:11.9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">
                <v:imagedata r:id="rId2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1688619</wp:posOffset>
                </wp:positionH>
                <wp:positionV relativeFrom="paragraph">
                  <wp:posOffset>893112</wp:posOffset>
                </wp:positionV>
                <wp:extent cx="90360" cy="223200"/>
                <wp:effectExtent l="57150" t="38100" r="43180" b="4381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903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72F50" id="Ink 1663" o:spid="_x0000_s1026" type="#_x0000_t75" style="position:absolute;margin-left:132.05pt;margin-top:69.75pt;width:8.65pt;height:18.8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">
                <v:imagedata r:id="rId2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5121939</wp:posOffset>
                </wp:positionH>
                <wp:positionV relativeFrom="paragraph">
                  <wp:posOffset>2524272</wp:posOffset>
                </wp:positionV>
                <wp:extent cx="137520" cy="375480"/>
                <wp:effectExtent l="38100" t="38100" r="53340" b="4381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375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04AC1" id="Ink 1662" o:spid="_x0000_s1026" type="#_x0000_t75" style="position:absolute;margin-left:402.75pt;margin-top:198.1pt;width:12.35pt;height:31.2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">
                <v:imagedata r:id="rId2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5086659</wp:posOffset>
                </wp:positionH>
                <wp:positionV relativeFrom="paragraph">
                  <wp:posOffset>2589432</wp:posOffset>
                </wp:positionV>
                <wp:extent cx="3600" cy="223560"/>
                <wp:effectExtent l="57150" t="38100" r="53975" b="4318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36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B4E5B" id="Ink 1661" o:spid="_x0000_s1026" type="#_x0000_t75" style="position:absolute;margin-left:399.45pt;margin-top:203.2pt;width:2.3pt;height:19.1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">
                <v:imagedata r:id="rId2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4882179</wp:posOffset>
                </wp:positionH>
                <wp:positionV relativeFrom="paragraph">
                  <wp:posOffset>2812632</wp:posOffset>
                </wp:positionV>
                <wp:extent cx="29520" cy="129960"/>
                <wp:effectExtent l="38100" t="38100" r="46990" b="4191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29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55019" id="Ink 1660" o:spid="_x0000_s1026" type="#_x0000_t75" style="position:absolute;margin-left:383.65pt;margin-top:221.2pt;width:3.9pt;height:11.3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">
                <v:imagedata r:id="rId2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4656459</wp:posOffset>
                </wp:positionH>
                <wp:positionV relativeFrom="paragraph">
                  <wp:posOffset>2639112</wp:posOffset>
                </wp:positionV>
                <wp:extent cx="170280" cy="219240"/>
                <wp:effectExtent l="38100" t="38100" r="39370" b="4762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1702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9068F" id="Ink 1659" o:spid="_x0000_s1026" type="#_x0000_t75" style="position:absolute;margin-left:365.7pt;margin-top:206.9pt;width:15pt;height:19.1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">
                <v:imagedata r:id="rId2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4392939</wp:posOffset>
                </wp:positionH>
                <wp:positionV relativeFrom="paragraph">
                  <wp:posOffset>2603472</wp:posOffset>
                </wp:positionV>
                <wp:extent cx="100440" cy="322200"/>
                <wp:effectExtent l="38100" t="38100" r="52070" b="4000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1004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178C6" id="Ink 1658" o:spid="_x0000_s1026" type="#_x0000_t75" style="position:absolute;margin-left:344.9pt;margin-top:204.7pt;width:9.95pt;height:26.7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">
                <v:imagedata r:id="rId2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5800539</wp:posOffset>
                </wp:positionH>
                <wp:positionV relativeFrom="paragraph">
                  <wp:posOffset>1906512</wp:posOffset>
                </wp:positionV>
                <wp:extent cx="140040" cy="451800"/>
                <wp:effectExtent l="38100" t="38100" r="50800" b="4381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40040" cy="45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E9ABD" id="Ink 1657" o:spid="_x0000_s1026" type="#_x0000_t75" style="position:absolute;margin-left:456.2pt;margin-top:149.7pt;width:12.6pt;height:36.8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">
                <v:imagedata r:id="rId2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5467899</wp:posOffset>
                </wp:positionH>
                <wp:positionV relativeFrom="paragraph">
                  <wp:posOffset>2271912</wp:posOffset>
                </wp:positionV>
                <wp:extent cx="127440" cy="111240"/>
                <wp:effectExtent l="38100" t="38100" r="6350" b="6032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274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36253" id="Ink 1656" o:spid="_x0000_s1026" type="#_x0000_t75" style="position:absolute;margin-left:430.1pt;margin-top:178.15pt;width:11.25pt;height:10.3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">
                <v:imagedata r:id="rId2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5269179</wp:posOffset>
                </wp:positionH>
                <wp:positionV relativeFrom="paragraph">
                  <wp:posOffset>2193432</wp:posOffset>
                </wp:positionV>
                <wp:extent cx="431280" cy="30240"/>
                <wp:effectExtent l="38100" t="38100" r="45085" b="4635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4312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3D76F" id="Ink 1655" o:spid="_x0000_s1026" type="#_x0000_t75" style="position:absolute;margin-left:414.65pt;margin-top:171.95pt;width:34.9pt;height:3.6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">
                <v:imagedata r:id="rId2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5682819</wp:posOffset>
                </wp:positionH>
                <wp:positionV relativeFrom="paragraph">
                  <wp:posOffset>1940352</wp:posOffset>
                </wp:positionV>
                <wp:extent cx="115920" cy="170280"/>
                <wp:effectExtent l="19050" t="38100" r="55880" b="3937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15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6364D" id="Ink 1654" o:spid="_x0000_s1026" type="#_x0000_t75" style="position:absolute;margin-left:447.15pt;margin-top:152.25pt;width:10.4pt;height:14.7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">
                <v:imagedata r:id="rId2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5609379</wp:posOffset>
                </wp:positionH>
                <wp:positionV relativeFrom="paragraph">
                  <wp:posOffset>2033592</wp:posOffset>
                </wp:positionV>
                <wp:extent cx="82440" cy="90360"/>
                <wp:effectExtent l="57150" t="57150" r="0" b="4318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82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1A328" id="Ink 1653" o:spid="_x0000_s1026" type="#_x0000_t75" style="position:absolute;margin-left:440.9pt;margin-top:159.5pt;width:7.95pt;height:8.5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">
                <v:imagedata r:id="rId2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5526579</wp:posOffset>
                </wp:positionH>
                <wp:positionV relativeFrom="paragraph">
                  <wp:posOffset>2076072</wp:posOffset>
                </wp:positionV>
                <wp:extent cx="27000" cy="9720"/>
                <wp:effectExtent l="38100" t="38100" r="49530" b="4762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27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E421A" id="Ink 1652" o:spid="_x0000_s1026" type="#_x0000_t75" style="position:absolute;margin-left:434.6pt;margin-top:162.85pt;width:3.35pt;height:2.0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">
                <v:imagedata r:id="rId2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5453499</wp:posOffset>
                </wp:positionH>
                <wp:positionV relativeFrom="paragraph">
                  <wp:posOffset>1967712</wp:posOffset>
                </wp:positionV>
                <wp:extent cx="45360" cy="175320"/>
                <wp:effectExtent l="57150" t="38100" r="50165" b="3429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453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9590D" id="Ink 1651" o:spid="_x0000_s1026" type="#_x0000_t75" style="position:absolute;margin-left:428.6pt;margin-top:154.6pt;width:4.7pt;height:14.7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">
                <v:imagedata r:id="rId2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5293299</wp:posOffset>
                </wp:positionH>
                <wp:positionV relativeFrom="paragraph">
                  <wp:posOffset>2061672</wp:posOffset>
                </wp:positionV>
                <wp:extent cx="73080" cy="15840"/>
                <wp:effectExtent l="38100" t="57150" r="41275" b="4191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73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637D2" id="Ink 1650" o:spid="_x0000_s1026" type="#_x0000_t75" style="position:absolute;margin-left:416.25pt;margin-top:161.6pt;width:7.05pt;height:2.7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">
                <v:imagedata r:id="rId2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5353419</wp:posOffset>
                </wp:positionH>
                <wp:positionV relativeFrom="paragraph">
                  <wp:posOffset>1993632</wp:posOffset>
                </wp:positionV>
                <wp:extent cx="7920" cy="119880"/>
                <wp:effectExtent l="57150" t="19050" r="49530" b="5207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7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6F3E4" id="Ink 1649" o:spid="_x0000_s1026" type="#_x0000_t75" style="position:absolute;margin-left:420.7pt;margin-top:156.65pt;width:1.85pt;height:10.4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">
                <v:imagedata r:id="rId2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5211939</wp:posOffset>
                </wp:positionH>
                <wp:positionV relativeFrom="paragraph">
                  <wp:posOffset>1961592</wp:posOffset>
                </wp:positionV>
                <wp:extent cx="12960" cy="169560"/>
                <wp:effectExtent l="57150" t="38100" r="44450" b="4000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2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CDC12" id="Ink 1648" o:spid="_x0000_s1026" type="#_x0000_t75" style="position:absolute;margin-left:409.6pt;margin-top:153.9pt;width:2.55pt;height:14.5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">
                <v:imagedata r:id="rId2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5160099</wp:posOffset>
                </wp:positionH>
                <wp:positionV relativeFrom="paragraph">
                  <wp:posOffset>1997232</wp:posOffset>
                </wp:positionV>
                <wp:extent cx="71640" cy="66960"/>
                <wp:effectExtent l="38100" t="38100" r="43180" b="4762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71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EAC77" id="Ink 1647" o:spid="_x0000_s1026" type="#_x0000_t75" style="position:absolute;margin-left:405.4pt;margin-top:156.55pt;width:7.1pt;height:6.5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">
                <v:imagedata r:id="rId2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4923579</wp:posOffset>
                </wp:positionH>
                <wp:positionV relativeFrom="paragraph">
                  <wp:posOffset>2341752</wp:posOffset>
                </wp:positionV>
                <wp:extent cx="19440" cy="85680"/>
                <wp:effectExtent l="38100" t="38100" r="57150" b="4826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19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0B8B5" id="Ink 1646" o:spid="_x0000_s1026" type="#_x0000_t75" style="position:absolute;margin-left:386.9pt;margin-top:184.15pt;width:3.15pt;height:7.8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">
                <v:imagedata r:id="rId2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4772739</wp:posOffset>
                </wp:positionH>
                <wp:positionV relativeFrom="paragraph">
                  <wp:posOffset>2265072</wp:posOffset>
                </wp:positionV>
                <wp:extent cx="87480" cy="115560"/>
                <wp:effectExtent l="57150" t="57150" r="8255" b="5651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874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4CE21" id="Ink 1645" o:spid="_x0000_s1026" type="#_x0000_t75" style="position:absolute;margin-left:374.9pt;margin-top:177.6pt;width:8.6pt;height:10.8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">
                <v:imagedata r:id="rId2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4530099</wp:posOffset>
                </wp:positionH>
                <wp:positionV relativeFrom="paragraph">
                  <wp:posOffset>2200272</wp:posOffset>
                </wp:positionV>
                <wp:extent cx="363960" cy="20520"/>
                <wp:effectExtent l="38100" t="38100" r="36195" b="5588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363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02BDE" id="Ink 1644" o:spid="_x0000_s1026" type="#_x0000_t75" style="position:absolute;margin-left:356.45pt;margin-top:172.3pt;width:29.65pt;height:2.9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">
                <v:imagedata r:id="rId2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4835019</wp:posOffset>
                </wp:positionH>
                <wp:positionV relativeFrom="paragraph">
                  <wp:posOffset>2014872</wp:posOffset>
                </wp:positionV>
                <wp:extent cx="63360" cy="134280"/>
                <wp:effectExtent l="38100" t="38100" r="32385" b="3746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633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0CA6F" id="Ink 1643" o:spid="_x0000_s1026" type="#_x0000_t75" style="position:absolute;margin-left:379.85pt;margin-top:158.3pt;width:6.7pt;height:11.6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">
                <v:imagedata r:id="rId2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712619</wp:posOffset>
                </wp:positionH>
                <wp:positionV relativeFrom="paragraph">
                  <wp:posOffset>2107392</wp:posOffset>
                </wp:positionV>
                <wp:extent cx="68760" cy="15480"/>
                <wp:effectExtent l="38100" t="57150" r="45720" b="419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68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39AB2" id="Ink 1642" o:spid="_x0000_s1026" type="#_x0000_t75" style="position:absolute;margin-left:370.7pt;margin-top:165.2pt;width:6.45pt;height:2.3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">
                <v:imagedata r:id="rId2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4753299</wp:posOffset>
                </wp:positionH>
                <wp:positionV relativeFrom="paragraph">
                  <wp:posOffset>2064192</wp:posOffset>
                </wp:positionV>
                <wp:extent cx="3960" cy="73800"/>
                <wp:effectExtent l="38100" t="38100" r="53340" b="4064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39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28562" id="Ink 1641" o:spid="_x0000_s1026" type="#_x0000_t75" style="position:absolute;margin-left:373.7pt;margin-top:162.2pt;width:1.8pt;height:6.9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">
                <v:imagedata r:id="rId26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4527219</wp:posOffset>
                </wp:positionH>
                <wp:positionV relativeFrom="paragraph">
                  <wp:posOffset>2020632</wp:posOffset>
                </wp:positionV>
                <wp:extent cx="118800" cy="137160"/>
                <wp:effectExtent l="38100" t="38100" r="52705" b="5334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18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1FA85" id="Ink 1640" o:spid="_x0000_s1026" type="#_x0000_t75" style="position:absolute;margin-left:355.8pt;margin-top:158.3pt;width:10.65pt;height:12.4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">
                <v:imagedata r:id="rId2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4397259</wp:posOffset>
                </wp:positionH>
                <wp:positionV relativeFrom="paragraph">
                  <wp:posOffset>2104152</wp:posOffset>
                </wp:positionV>
                <wp:extent cx="68040" cy="20160"/>
                <wp:effectExtent l="38100" t="38100" r="46355" b="5651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68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35429" id="Ink 1639" o:spid="_x0000_s1026" type="#_x0000_t75" style="position:absolute;margin-left:345.35pt;margin-top:164.9pt;width:6.95pt;height:2.9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">
                <v:imagedata r:id="rId2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4313739</wp:posOffset>
                </wp:positionH>
                <wp:positionV relativeFrom="paragraph">
                  <wp:posOffset>1995072</wp:posOffset>
                </wp:positionV>
                <wp:extent cx="121680" cy="413280"/>
                <wp:effectExtent l="57150" t="38100" r="50165" b="4445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12168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F1400" id="Ink 1638" o:spid="_x0000_s1026" type="#_x0000_t75" style="position:absolute;margin-left:338.7pt;margin-top:156.45pt;width:11.4pt;height:34.1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">
                <v:imagedata r:id="rId2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3802539</wp:posOffset>
                </wp:positionH>
                <wp:positionV relativeFrom="paragraph">
                  <wp:posOffset>2068152</wp:posOffset>
                </wp:positionV>
                <wp:extent cx="279000" cy="7920"/>
                <wp:effectExtent l="38100" t="57150" r="45085" b="4953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279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94254" id="Ink 1637" o:spid="_x0000_s1026" type="#_x0000_t75" style="position:absolute;margin-left:298.65pt;margin-top:161.9pt;width:23.5pt;height:2.4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">
                <v:imagedata r:id="rId2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3960579</wp:posOffset>
                </wp:positionH>
                <wp:positionV relativeFrom="paragraph">
                  <wp:posOffset>2230152</wp:posOffset>
                </wp:positionV>
                <wp:extent cx="59040" cy="14040"/>
                <wp:effectExtent l="38100" t="57150" r="55880" b="4318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59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FC735" id="Ink 1636" o:spid="_x0000_s1026" type="#_x0000_t75" style="position:absolute;margin-left:311.35pt;margin-top:174.85pt;width:6pt;height:2.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">
                <v:imagedata r:id="rId2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3960219</wp:posOffset>
                </wp:positionH>
                <wp:positionV relativeFrom="paragraph">
                  <wp:posOffset>2148792</wp:posOffset>
                </wp:positionV>
                <wp:extent cx="91440" cy="29160"/>
                <wp:effectExtent l="38100" t="38100" r="41910" b="4762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91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DA51F" id="Ink 1635" o:spid="_x0000_s1026" type="#_x0000_t75" style="position:absolute;margin-left:311.6pt;margin-top:168.4pt;width:8.1pt;height:3.5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">
                <v:imagedata r:id="rId2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3973539</wp:posOffset>
                </wp:positionH>
                <wp:positionV relativeFrom="paragraph">
                  <wp:posOffset>2162472</wp:posOffset>
                </wp:positionV>
                <wp:extent cx="24840" cy="155160"/>
                <wp:effectExtent l="38100" t="38100" r="51435" b="3556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24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1CD30" id="Ink 1634" o:spid="_x0000_s1026" type="#_x0000_t75" style="position:absolute;margin-left:312.4pt;margin-top:169.95pt;width:3.25pt;height:13.2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">
                <v:imagedata r:id="rId26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3827019</wp:posOffset>
                </wp:positionH>
                <wp:positionV relativeFrom="paragraph">
                  <wp:posOffset>2157792</wp:posOffset>
                </wp:positionV>
                <wp:extent cx="87480" cy="164880"/>
                <wp:effectExtent l="57150" t="38100" r="46355" b="4508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87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2057F" id="Ink 1633" o:spid="_x0000_s1026" type="#_x0000_t75" style="position:absolute;margin-left:300.6pt;margin-top:169.3pt;width:8.5pt;height:14.4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">
                <v:imagedata r:id="rId2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3822699</wp:posOffset>
                </wp:positionH>
                <wp:positionV relativeFrom="paragraph">
                  <wp:posOffset>2169672</wp:posOffset>
                </wp:positionV>
                <wp:extent cx="6840" cy="127080"/>
                <wp:effectExtent l="38100" t="38100" r="50800" b="4445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68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1CB0C" id="Ink 1632" o:spid="_x0000_s1026" type="#_x0000_t75" style="position:absolute;margin-left:300.4pt;margin-top:170.4pt;width:1.95pt;height:11.1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">
                <v:imagedata r:id="rId2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3627219</wp:posOffset>
                </wp:positionH>
                <wp:positionV relativeFrom="paragraph">
                  <wp:posOffset>2247432</wp:posOffset>
                </wp:positionV>
                <wp:extent cx="82800" cy="11880"/>
                <wp:effectExtent l="38100" t="57150" r="50800" b="4572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82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F3E8C" id="Ink 1631" o:spid="_x0000_s1026" type="#_x0000_t75" style="position:absolute;margin-left:285.35pt;margin-top:176.05pt;width:7.65pt;height:2.4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">
                <v:imagedata r:id="rId2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3660699</wp:posOffset>
                </wp:positionH>
                <wp:positionV relativeFrom="paragraph">
                  <wp:posOffset>2148432</wp:posOffset>
                </wp:positionV>
                <wp:extent cx="69840" cy="196920"/>
                <wp:effectExtent l="38100" t="57150" r="45085" b="5080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698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FB8EB" id="Ink 1630" o:spid="_x0000_s1026" type="#_x0000_t75" style="position:absolute;margin-left:287.35pt;margin-top:168.35pt;width:6.85pt;height:17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">
                <v:imagedata r:id="rId26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3567819</wp:posOffset>
                </wp:positionH>
                <wp:positionV relativeFrom="paragraph">
                  <wp:posOffset>2232312</wp:posOffset>
                </wp:positionV>
                <wp:extent cx="37800" cy="78840"/>
                <wp:effectExtent l="57150" t="57150" r="57785" b="5461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378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D3972" id="Ink 1629" o:spid="_x0000_s1026" type="#_x0000_t75" style="position:absolute;margin-left:280.05pt;margin-top:174.95pt;width:4.75pt;height:7.9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">
                <v:imagedata r:id="rId26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3368019</wp:posOffset>
                </wp:positionH>
                <wp:positionV relativeFrom="paragraph">
                  <wp:posOffset>2243832</wp:posOffset>
                </wp:positionV>
                <wp:extent cx="73080" cy="5760"/>
                <wp:effectExtent l="38100" t="57150" r="41275" b="5143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73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E9E39" id="Ink 1628" o:spid="_x0000_s1026" type="#_x0000_t75" style="position:absolute;margin-left:264.6pt;margin-top:175.95pt;width:7.1pt;height:2.0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">
                <v:imagedata r:id="rId26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3375579</wp:posOffset>
                </wp:positionH>
                <wp:positionV relativeFrom="paragraph">
                  <wp:posOffset>2139792</wp:posOffset>
                </wp:positionV>
                <wp:extent cx="22680" cy="165600"/>
                <wp:effectExtent l="38100" t="38100" r="53975" b="4445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226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C9C40" id="Ink 1627" o:spid="_x0000_s1026" type="#_x0000_t75" style="position:absolute;margin-left:265.55pt;margin-top:168.2pt;width:2.95pt;height:14.1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">
                <v:imagedata r:id="rId26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3265419</wp:posOffset>
                </wp:positionH>
                <wp:positionV relativeFrom="paragraph">
                  <wp:posOffset>2248512</wp:posOffset>
                </wp:positionV>
                <wp:extent cx="64800" cy="81000"/>
                <wp:effectExtent l="38100" t="57150" r="49530" b="5270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64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39A19" id="Ink 1626" o:spid="_x0000_s1026" type="#_x0000_t75" style="position:absolute;margin-left:256.85pt;margin-top:176.25pt;width:6.05pt;height:7.9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">
                <v:imagedata r:id="rId26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3217179</wp:posOffset>
                </wp:positionH>
                <wp:positionV relativeFrom="paragraph">
                  <wp:posOffset>2198472</wp:posOffset>
                </wp:positionV>
                <wp:extent cx="3240" cy="3960"/>
                <wp:effectExtent l="38100" t="38100" r="34925" b="3429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3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31232" id="Ink 1625" o:spid="_x0000_s1026" type="#_x0000_t75" style="position:absolute;margin-left:252.85pt;margin-top:172.75pt;width:1.05pt;height:.9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">
                <v:imagedata r:id="rId26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3219339</wp:posOffset>
                </wp:positionH>
                <wp:positionV relativeFrom="paragraph">
                  <wp:posOffset>2245992</wp:posOffset>
                </wp:positionV>
                <wp:extent cx="6120" cy="78480"/>
                <wp:effectExtent l="38100" t="38100" r="51435" b="3619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6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7200C" id="Ink 1624" o:spid="_x0000_s1026" type="#_x0000_t75" style="position:absolute;margin-left:253pt;margin-top:176.55pt;width:1.95pt;height:7.2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">
                <v:imagedata r:id="rId26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3104859</wp:posOffset>
                </wp:positionH>
                <wp:positionV relativeFrom="paragraph">
                  <wp:posOffset>2258952</wp:posOffset>
                </wp:positionV>
                <wp:extent cx="56880" cy="74880"/>
                <wp:effectExtent l="38100" t="38100" r="38735" b="5905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568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53FEE" id="Ink 1623" o:spid="_x0000_s1026" type="#_x0000_t75" style="position:absolute;margin-left:243.85pt;margin-top:177.1pt;width:5.95pt;height:7.4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">
                <v:imagedata r:id="rId26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2984619</wp:posOffset>
                </wp:positionH>
                <wp:positionV relativeFrom="paragraph">
                  <wp:posOffset>2274432</wp:posOffset>
                </wp:positionV>
                <wp:extent cx="79920" cy="176760"/>
                <wp:effectExtent l="19050" t="38100" r="53975" b="5207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799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D8A1C" id="Ink 1622" o:spid="_x0000_s1026" type="#_x0000_t75" style="position:absolute;margin-left:234.55pt;margin-top:178.35pt;width:7.5pt;height:15.3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">
                <v:imagedata r:id="rId26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2861499</wp:posOffset>
                </wp:positionH>
                <wp:positionV relativeFrom="paragraph">
                  <wp:posOffset>2172192</wp:posOffset>
                </wp:positionV>
                <wp:extent cx="83520" cy="185400"/>
                <wp:effectExtent l="57150" t="38100" r="31115" b="4381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835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8EF90" id="Ink 1621" o:spid="_x0000_s1026" type="#_x0000_t75" style="position:absolute;margin-left:224.4pt;margin-top:170.45pt;width:8pt;height:16.0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">
                <v:imagedata r:id="rId26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2819379</wp:posOffset>
                </wp:positionH>
                <wp:positionV relativeFrom="paragraph">
                  <wp:posOffset>2194512</wp:posOffset>
                </wp:positionV>
                <wp:extent cx="4320" cy="6120"/>
                <wp:effectExtent l="38100" t="38100" r="34290" b="3238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FA3E2" id="Ink 1620" o:spid="_x0000_s1026" type="#_x0000_t75" style="position:absolute;margin-left:221.5pt;margin-top:172.55pt;width:1.15pt;height:1.3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">
                <v:imagedata r:id="rId2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2794179</wp:posOffset>
                </wp:positionH>
                <wp:positionV relativeFrom="paragraph">
                  <wp:posOffset>2269752</wp:posOffset>
                </wp:positionV>
                <wp:extent cx="16920" cy="89280"/>
                <wp:effectExtent l="38100" t="38100" r="40640" b="4445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16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E18C" id="Ink 1619" o:spid="_x0000_s1026" type="#_x0000_t75" style="position:absolute;margin-left:219.75pt;margin-top:178.45pt;width:2.45pt;height:8.1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">
                <v:imagedata r:id="rId26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2615259</wp:posOffset>
                </wp:positionH>
                <wp:positionV relativeFrom="paragraph">
                  <wp:posOffset>2242032</wp:posOffset>
                </wp:positionV>
                <wp:extent cx="156240" cy="146880"/>
                <wp:effectExtent l="38100" t="38100" r="34290" b="4381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156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A994" id="Ink 1618" o:spid="_x0000_s1026" type="#_x0000_t75" style="position:absolute;margin-left:205.45pt;margin-top:176.05pt;width:13.55pt;height:12.8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">
                <v:imagedata r:id="rId26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671979</wp:posOffset>
                </wp:positionH>
                <wp:positionV relativeFrom="paragraph">
                  <wp:posOffset>1299192</wp:posOffset>
                </wp:positionV>
                <wp:extent cx="81720" cy="124920"/>
                <wp:effectExtent l="57150" t="57150" r="52070" b="4699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81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BBB99" id="Ink 1617" o:spid="_x0000_s1026" type="#_x0000_t75" style="position:absolute;margin-left:51.95pt;margin-top:101.2pt;width:8.35pt;height:11.8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">
                <v:imagedata r:id="rId2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681339</wp:posOffset>
                </wp:positionH>
                <wp:positionV relativeFrom="paragraph">
                  <wp:posOffset>1217112</wp:posOffset>
                </wp:positionV>
                <wp:extent cx="174240" cy="165960"/>
                <wp:effectExtent l="19050" t="57150" r="54610" b="4381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174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1897E" id="Ink 1616" o:spid="_x0000_s1026" type="#_x0000_t75" style="position:absolute;margin-left:53.2pt;margin-top:95.1pt;width:15.15pt;height:14.7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">
                <v:imagedata r:id="rId2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671619</wp:posOffset>
                </wp:positionH>
                <wp:positionV relativeFrom="paragraph">
                  <wp:posOffset>1285872</wp:posOffset>
                </wp:positionV>
                <wp:extent cx="77040" cy="121320"/>
                <wp:effectExtent l="57150" t="38100" r="18415" b="5016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77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BBB0B" id="Ink 1615" o:spid="_x0000_s1026" type="#_x0000_t75" style="position:absolute;margin-left:52.15pt;margin-top:100.7pt;width:7.7pt;height:10.9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">
                <v:imagedata r:id="rId2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634899</wp:posOffset>
                </wp:positionH>
                <wp:positionV relativeFrom="paragraph">
                  <wp:posOffset>1470192</wp:posOffset>
                </wp:positionV>
                <wp:extent cx="14040" cy="62640"/>
                <wp:effectExtent l="38100" t="38100" r="43180" b="5207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14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3D4A5" id="Ink 1614" o:spid="_x0000_s1026" type="#_x0000_t75" style="position:absolute;margin-left:49.75pt;margin-top:115.5pt;width:2.15pt;height:5.9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">
                <v:imagedata r:id="rId2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479379</wp:posOffset>
                </wp:positionH>
                <wp:positionV relativeFrom="paragraph">
                  <wp:posOffset>1436352</wp:posOffset>
                </wp:positionV>
                <wp:extent cx="112680" cy="88920"/>
                <wp:effectExtent l="38100" t="57150" r="1905" b="4445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112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3EE73" id="Ink 1613" o:spid="_x0000_s1026" type="#_x0000_t75" style="position:absolute;margin-left:37.3pt;margin-top:112.3pt;width:9.9pt;height:8.6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">
                <v:imagedata r:id="rId2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23579</wp:posOffset>
                </wp:positionH>
                <wp:positionV relativeFrom="paragraph">
                  <wp:posOffset>1361832</wp:posOffset>
                </wp:positionV>
                <wp:extent cx="160920" cy="38520"/>
                <wp:effectExtent l="38100" t="38100" r="48895" b="5715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1609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F7E84" id="Ink 1612" o:spid="_x0000_s1026" type="#_x0000_t75" style="position:absolute;margin-left:33pt;margin-top:106.55pt;width:13.7pt;height:4.4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">
                <v:imagedata r:id="rId2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468219</wp:posOffset>
                </wp:positionH>
                <wp:positionV relativeFrom="paragraph">
                  <wp:posOffset>1255272</wp:posOffset>
                </wp:positionV>
                <wp:extent cx="69120" cy="99720"/>
                <wp:effectExtent l="19050" t="38100" r="45720" b="5270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69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45307" id="Ink 1611" o:spid="_x0000_s1026" type="#_x0000_t75" style="position:absolute;margin-left:36pt;margin-top:98.15pt;width:7.05pt;height:9.3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">
                <v:imagedata r:id="rId26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64539</wp:posOffset>
                </wp:positionH>
                <wp:positionV relativeFrom="paragraph">
                  <wp:posOffset>1349232</wp:posOffset>
                </wp:positionV>
                <wp:extent cx="54000" cy="25200"/>
                <wp:effectExtent l="38100" t="38100" r="41275" b="5143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54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E3E37" id="Ink 1610" o:spid="_x0000_s1026" type="#_x0000_t75" style="position:absolute;margin-left:27.95pt;margin-top:105.55pt;width:5.7pt;height:3.3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">
                <v:imagedata r:id="rId26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05859</wp:posOffset>
                </wp:positionH>
                <wp:positionV relativeFrom="paragraph">
                  <wp:posOffset>1267872</wp:posOffset>
                </wp:positionV>
                <wp:extent cx="72000" cy="289800"/>
                <wp:effectExtent l="38100" t="38100" r="61595" b="5334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720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C655C" id="Ink 1609" o:spid="_x0000_s1026" type="#_x0000_t75" style="position:absolute;margin-left:23.15pt;margin-top:99.5pt;width:7.45pt;height:23.9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">
                <v:imagedata r:id="rId26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5063619</wp:posOffset>
                </wp:positionH>
                <wp:positionV relativeFrom="paragraph">
                  <wp:posOffset>1423752</wp:posOffset>
                </wp:positionV>
                <wp:extent cx="128880" cy="419760"/>
                <wp:effectExtent l="38100" t="38100" r="43180" b="5651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12888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C92ED" id="Ink 1608" o:spid="_x0000_s1026" type="#_x0000_t75" style="position:absolute;margin-left:398.15pt;margin-top:111.55pt;width:11.65pt;height:34.6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">
                <v:imagedata r:id="rId26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4940499</wp:posOffset>
                </wp:positionH>
                <wp:positionV relativeFrom="paragraph">
                  <wp:posOffset>1508352</wp:posOffset>
                </wp:positionV>
                <wp:extent cx="110520" cy="208080"/>
                <wp:effectExtent l="38100" t="38100" r="41910" b="5905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105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BA7BB" id="Ink 1607" o:spid="_x0000_s1026" type="#_x0000_t75" style="position:absolute;margin-left:388.3pt;margin-top:117.95pt;width:10.25pt;height:18.1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">
                <v:imagedata r:id="rId26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4754739</wp:posOffset>
                </wp:positionH>
                <wp:positionV relativeFrom="paragraph">
                  <wp:posOffset>1771872</wp:posOffset>
                </wp:positionV>
                <wp:extent cx="9720" cy="88920"/>
                <wp:effectExtent l="57150" t="38100" r="47625" b="4445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9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7C9CA" id="Ink 1606" o:spid="_x0000_s1026" type="#_x0000_t75" style="position:absolute;margin-left:373.65pt;margin-top:139.25pt;width:2.45pt;height:8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">
                <v:imagedata r:id="rId26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4449099</wp:posOffset>
                </wp:positionH>
                <wp:positionV relativeFrom="paragraph">
                  <wp:posOffset>1693032</wp:posOffset>
                </wp:positionV>
                <wp:extent cx="169920" cy="89280"/>
                <wp:effectExtent l="19050" t="57150" r="1905" b="4445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169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F2FAD" id="Ink 1605" o:spid="_x0000_s1026" type="#_x0000_t75" style="position:absolute;margin-left:349.95pt;margin-top:132.5pt;width:14.45pt;height:8.7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">
                <v:imagedata r:id="rId26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4375659</wp:posOffset>
                </wp:positionH>
                <wp:positionV relativeFrom="paragraph">
                  <wp:posOffset>1618512</wp:posOffset>
                </wp:positionV>
                <wp:extent cx="223560" cy="9360"/>
                <wp:effectExtent l="38100" t="38100" r="43180" b="4826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223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65241" id="Ink 1604" o:spid="_x0000_s1026" type="#_x0000_t75" style="position:absolute;margin-left:344.15pt;margin-top:126.9pt;width:18.65pt;height:2.0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">
                <v:imagedata r:id="rId26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4481499</wp:posOffset>
                </wp:positionH>
                <wp:positionV relativeFrom="paragraph">
                  <wp:posOffset>1474152</wp:posOffset>
                </wp:positionV>
                <wp:extent cx="78840" cy="123840"/>
                <wp:effectExtent l="38100" t="38100" r="54610" b="4762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78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C8231" id="Ink 1603" o:spid="_x0000_s1026" type="#_x0000_t75" style="position:absolute;margin-left:352.05pt;margin-top:115.45pt;width:7.55pt;height:11.1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">
                <v:imagedata r:id="rId2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4349379</wp:posOffset>
                </wp:positionH>
                <wp:positionV relativeFrom="paragraph">
                  <wp:posOffset>1555512</wp:posOffset>
                </wp:positionV>
                <wp:extent cx="57960" cy="7200"/>
                <wp:effectExtent l="38100" t="38100" r="56515" b="5016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57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17C18" id="Ink 1602" o:spid="_x0000_s1026" type="#_x0000_t75" style="position:absolute;margin-left:341.75pt;margin-top:121.9pt;width:5.8pt;height:1.8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">
                <v:imagedata r:id="rId26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4201779</wp:posOffset>
                </wp:positionH>
                <wp:positionV relativeFrom="paragraph">
                  <wp:posOffset>1520232</wp:posOffset>
                </wp:positionV>
                <wp:extent cx="70200" cy="301320"/>
                <wp:effectExtent l="38100" t="38100" r="44450" b="4191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7020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22AFA" id="Ink 1601" o:spid="_x0000_s1026" type="#_x0000_t75" style="position:absolute;margin-left:330.1pt;margin-top:119.2pt;width:6.65pt;height:24.9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">
                <v:imagedata r:id="rId26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5689659</wp:posOffset>
                </wp:positionH>
                <wp:positionV relativeFrom="paragraph">
                  <wp:posOffset>770352</wp:posOffset>
                </wp:positionV>
                <wp:extent cx="95760" cy="474840"/>
                <wp:effectExtent l="38100" t="38100" r="57150" b="4000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95760" cy="47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CA5EF" id="Ink 1600" o:spid="_x0000_s1026" type="#_x0000_t75" style="position:absolute;margin-left:447.45pt;margin-top:60.2pt;width:9pt;height:38.7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">
                <v:imagedata r:id="rId26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351259</wp:posOffset>
                </wp:positionH>
                <wp:positionV relativeFrom="paragraph">
                  <wp:posOffset>1177872</wp:posOffset>
                </wp:positionV>
                <wp:extent cx="114840" cy="84240"/>
                <wp:effectExtent l="38100" t="57150" r="38100" b="4953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114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4C257" id="Ink 1599" o:spid="_x0000_s1026" type="#_x0000_t75" style="position:absolute;margin-left:421.05pt;margin-top:92.1pt;width:10.05pt;height:8.0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">
                <v:imagedata r:id="rId26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162979</wp:posOffset>
                </wp:positionH>
                <wp:positionV relativeFrom="paragraph">
                  <wp:posOffset>1091472</wp:posOffset>
                </wp:positionV>
                <wp:extent cx="387000" cy="11880"/>
                <wp:effectExtent l="0" t="57150" r="51435" b="4572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387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22983" id="Ink 1598" o:spid="_x0000_s1026" type="#_x0000_t75" style="position:absolute;margin-left:406.3pt;margin-top:85.15pt;width:31.4pt;height:2.6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">
                <v:imagedata r:id="rId27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548539</wp:posOffset>
                </wp:positionH>
                <wp:positionV relativeFrom="paragraph">
                  <wp:posOffset>832992</wp:posOffset>
                </wp:positionV>
                <wp:extent cx="81360" cy="178200"/>
                <wp:effectExtent l="38100" t="38100" r="33020" b="5080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813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1DA1A" id="Ink 1597" o:spid="_x0000_s1026" type="#_x0000_t75" style="position:absolute;margin-left:436.45pt;margin-top:64.9pt;width:7.65pt;height:15.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">
                <v:imagedata r:id="rId27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519019</wp:posOffset>
                </wp:positionH>
                <wp:positionV relativeFrom="paragraph">
                  <wp:posOffset>902112</wp:posOffset>
                </wp:positionV>
                <wp:extent cx="33120" cy="105480"/>
                <wp:effectExtent l="38100" t="38100" r="43180" b="4699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33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41326" id="Ink 1596" o:spid="_x0000_s1026" type="#_x0000_t75" style="position:absolute;margin-left:433.85pt;margin-top:70.55pt;width:3.85pt;height:9.4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">
                <v:imagedata r:id="rId27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488059</wp:posOffset>
                </wp:positionH>
                <wp:positionV relativeFrom="paragraph">
                  <wp:posOffset>901032</wp:posOffset>
                </wp:positionV>
                <wp:extent cx="48600" cy="66600"/>
                <wp:effectExtent l="57150" t="38100" r="46990" b="4826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48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8DAD" id="Ink 1595" o:spid="_x0000_s1026" type="#_x0000_t75" style="position:absolute;margin-left:431.3pt;margin-top:70.65pt;width:5.3pt;height:6.4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">
                <v:imagedata r:id="rId27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5430099</wp:posOffset>
                </wp:positionH>
                <wp:positionV relativeFrom="paragraph">
                  <wp:posOffset>961152</wp:posOffset>
                </wp:positionV>
                <wp:extent cx="29520" cy="8640"/>
                <wp:effectExtent l="38100" t="57150" r="46990" b="4889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29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A0AD5" id="Ink 1594" o:spid="_x0000_s1026" type="#_x0000_t75" style="position:absolute;margin-left:427pt;margin-top:74.95pt;width:3.55pt;height:2.1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">
                <v:imagedata r:id="rId27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364579</wp:posOffset>
                </wp:positionH>
                <wp:positionV relativeFrom="paragraph">
                  <wp:posOffset>871512</wp:posOffset>
                </wp:positionV>
                <wp:extent cx="50040" cy="164880"/>
                <wp:effectExtent l="57150" t="38100" r="45720" b="450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500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AFFBB" id="Ink 1593" o:spid="_x0000_s1026" type="#_x0000_t75" style="position:absolute;margin-left:421.55pt;margin-top:68.3pt;width:5.15pt;height:13.9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">
                <v:imagedata r:id="rId27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226339</wp:posOffset>
                </wp:positionH>
                <wp:positionV relativeFrom="paragraph">
                  <wp:posOffset>983472</wp:posOffset>
                </wp:positionV>
                <wp:extent cx="72720" cy="14760"/>
                <wp:effectExtent l="38100" t="38100" r="41910" b="4254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72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5E511" id="Ink 1592" o:spid="_x0000_s1026" type="#_x0000_t75" style="position:absolute;margin-left:410.9pt;margin-top:76.85pt;width:7pt;height:2.1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">
                <v:imagedata r:id="rId27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5254779</wp:posOffset>
                </wp:positionH>
                <wp:positionV relativeFrom="paragraph">
                  <wp:posOffset>934512</wp:posOffset>
                </wp:positionV>
                <wp:extent cx="12600" cy="102600"/>
                <wp:effectExtent l="38100" t="38100" r="45085" b="5016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12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0F7CC" id="Ink 1591" o:spid="_x0000_s1026" type="#_x0000_t75" style="position:absolute;margin-left:413.45pt;margin-top:73.3pt;width:2.1pt;height:9.0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">
                <v:imagedata r:id="rId27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149659</wp:posOffset>
                </wp:positionH>
                <wp:positionV relativeFrom="paragraph">
                  <wp:posOffset>901392</wp:posOffset>
                </wp:positionV>
                <wp:extent cx="9000" cy="149040"/>
                <wp:effectExtent l="57150" t="38100" r="48260" b="4191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90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E09B0" id="Ink 1590" o:spid="_x0000_s1026" type="#_x0000_t75" style="position:absolute;margin-left:404.8pt;margin-top:70.35pt;width:2.2pt;height:13.1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">
                <v:imagedata r:id="rId27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5103579</wp:posOffset>
                </wp:positionH>
                <wp:positionV relativeFrom="paragraph">
                  <wp:posOffset>906432</wp:posOffset>
                </wp:positionV>
                <wp:extent cx="59760" cy="86400"/>
                <wp:effectExtent l="38100" t="38100" r="54610" b="4699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59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8343E" id="Ink 1589" o:spid="_x0000_s1026" type="#_x0000_t75" style="position:absolute;margin-left:401.1pt;margin-top:70.85pt;width:5.9pt;height:7.7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">
                <v:imagedata r:id="rId27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4944099</wp:posOffset>
                </wp:positionH>
                <wp:positionV relativeFrom="paragraph">
                  <wp:posOffset>1287672</wp:posOffset>
                </wp:positionV>
                <wp:extent cx="11160" cy="73440"/>
                <wp:effectExtent l="57150" t="38100" r="46355" b="4127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11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7752B" id="Ink 1588" o:spid="_x0000_s1026" type="#_x0000_t75" style="position:absolute;margin-left:388.5pt;margin-top:100.85pt;width:2.65pt;height:7.1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">
                <v:imagedata r:id="rId27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4544859</wp:posOffset>
                </wp:positionH>
                <wp:positionV relativeFrom="paragraph">
                  <wp:posOffset>1175712</wp:posOffset>
                </wp:positionV>
                <wp:extent cx="131400" cy="116280"/>
                <wp:effectExtent l="38100" t="57150" r="59690" b="5524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131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55BA9" id="Ink 1587" o:spid="_x0000_s1026" type="#_x0000_t75" style="position:absolute;margin-left:357.05pt;margin-top:91.85pt;width:11.95pt;height:10.6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">
                <v:imagedata r:id="rId27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4327779</wp:posOffset>
                </wp:positionH>
                <wp:positionV relativeFrom="paragraph">
                  <wp:posOffset>1089312</wp:posOffset>
                </wp:positionV>
                <wp:extent cx="555840" cy="14400"/>
                <wp:effectExtent l="38100" t="57150" r="34925" b="4318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555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01679" id="Ink 1584" o:spid="_x0000_s1026" type="#_x0000_t75" style="position:absolute;margin-left:340.5pt;margin-top:84.95pt;width:44.9pt;height:2.8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">
                <v:imagedata r:id="rId27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793259</wp:posOffset>
                </wp:positionH>
                <wp:positionV relativeFrom="paragraph">
                  <wp:posOffset>879792</wp:posOffset>
                </wp:positionV>
                <wp:extent cx="67320" cy="157320"/>
                <wp:effectExtent l="38100" t="38100" r="46990" b="5270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673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46EF5" id="Ink 1583" o:spid="_x0000_s1026" type="#_x0000_t75" style="position:absolute;margin-left:377.1pt;margin-top:68.7pt;width:6.35pt;height:13.7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">
                <v:imagedata r:id="rId27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731339</wp:posOffset>
                </wp:positionH>
                <wp:positionV relativeFrom="paragraph">
                  <wp:posOffset>929112</wp:posOffset>
                </wp:positionV>
                <wp:extent cx="61200" cy="104040"/>
                <wp:effectExtent l="38100" t="38100" r="53340" b="4889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612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69976" id="Ink 1582" o:spid="_x0000_s1026" type="#_x0000_t75" style="position:absolute;margin-left:372.1pt;margin-top:72.35pt;width:6pt;height:9.8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">
                <v:imagedata r:id="rId27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4637739</wp:posOffset>
                </wp:positionH>
                <wp:positionV relativeFrom="paragraph">
                  <wp:posOffset>978792</wp:posOffset>
                </wp:positionV>
                <wp:extent cx="39960" cy="3960"/>
                <wp:effectExtent l="38100" t="57150" r="36830" b="5334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39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F0EA0" id="Ink 1581" o:spid="_x0000_s1026" type="#_x0000_t75" style="position:absolute;margin-left:364.85pt;margin-top:76.35pt;width:4.2pt;height:1.6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">
                <v:imagedata r:id="rId27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4578339</wp:posOffset>
                </wp:positionH>
                <wp:positionV relativeFrom="paragraph">
                  <wp:posOffset>914712</wp:posOffset>
                </wp:positionV>
                <wp:extent cx="48240" cy="133200"/>
                <wp:effectExtent l="57150" t="38100" r="47625" b="3873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482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EFE7E" id="Ink 1580" o:spid="_x0000_s1026" type="#_x0000_t75" style="position:absolute;margin-left:359.7pt;margin-top:71.45pt;width:5.15pt;height:11.7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">
                <v:imagedata r:id="rId27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4426059</wp:posOffset>
                </wp:positionH>
                <wp:positionV relativeFrom="paragraph">
                  <wp:posOffset>992112</wp:posOffset>
                </wp:positionV>
                <wp:extent cx="57240" cy="5400"/>
                <wp:effectExtent l="38100" t="57150" r="38100" b="5207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57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A0ED4" id="Ink 1579" o:spid="_x0000_s1026" type="#_x0000_t75" style="position:absolute;margin-left:348.2pt;margin-top:77.45pt;width:5.45pt;height:1.8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">
                <v:imagedata r:id="rId27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4457739</wp:posOffset>
                </wp:positionH>
                <wp:positionV relativeFrom="paragraph">
                  <wp:posOffset>938472</wp:posOffset>
                </wp:positionV>
                <wp:extent cx="1440" cy="101520"/>
                <wp:effectExtent l="57150" t="38100" r="55880" b="5143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14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39375" id="Ink 1578" o:spid="_x0000_s1026" type="#_x0000_t75" style="position:absolute;margin-left:350.25pt;margin-top:73.4pt;width:1.6pt;height:9.1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">
                <v:imagedata r:id="rId27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4294299</wp:posOffset>
                </wp:positionH>
                <wp:positionV relativeFrom="paragraph">
                  <wp:posOffset>915072</wp:posOffset>
                </wp:positionV>
                <wp:extent cx="65520" cy="117720"/>
                <wp:effectExtent l="38100" t="57150" r="48895" b="5397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65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FDA2" id="Ink 1577" o:spid="_x0000_s1026" type="#_x0000_t75" style="position:absolute;margin-left:337.45pt;margin-top:71.35pt;width:6.45pt;height:10.7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">
                <v:imagedata r:id="rId27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4200699</wp:posOffset>
                </wp:positionH>
                <wp:positionV relativeFrom="paragraph">
                  <wp:posOffset>972312</wp:posOffset>
                </wp:positionV>
                <wp:extent cx="50040" cy="7200"/>
                <wp:effectExtent l="38100" t="57150" r="45720" b="5016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50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EE51E" id="Ink 1576" o:spid="_x0000_s1026" type="#_x0000_t75" style="position:absolute;margin-left:330.4pt;margin-top:75.8pt;width:5pt;height:1.9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">
                <v:imagedata r:id="rId27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750099</wp:posOffset>
                </wp:positionH>
                <wp:positionV relativeFrom="paragraph">
                  <wp:posOffset>2067432</wp:posOffset>
                </wp:positionV>
                <wp:extent cx="46080" cy="57600"/>
                <wp:effectExtent l="57150" t="38100" r="30480" b="5715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46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2264A" id="Ink 1575" o:spid="_x0000_s1026" type="#_x0000_t75" style="position:absolute;margin-left:58.4pt;margin-top:162.05pt;width:5.15pt;height:6.2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">
                <v:imagedata r:id="rId27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689619</wp:posOffset>
                </wp:positionH>
                <wp:positionV relativeFrom="paragraph">
                  <wp:posOffset>1967352</wp:posOffset>
                </wp:positionV>
                <wp:extent cx="2880" cy="189720"/>
                <wp:effectExtent l="57150" t="38100" r="54610" b="3937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28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11D59" id="Ink 1574" o:spid="_x0000_s1026" type="#_x0000_t75" style="position:absolute;margin-left:53.5pt;margin-top:154.6pt;width:1.8pt;height:15.9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">
                <v:imagedata r:id="rId27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650379</wp:posOffset>
                </wp:positionH>
                <wp:positionV relativeFrom="paragraph">
                  <wp:posOffset>2015952</wp:posOffset>
                </wp:positionV>
                <wp:extent cx="35280" cy="56520"/>
                <wp:effectExtent l="38100" t="38100" r="41275" b="3873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352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75EE4" id="Ink 1573" o:spid="_x0000_s1026" type="#_x0000_t75" style="position:absolute;margin-left:50.85pt;margin-top:158.4pt;width:3.8pt;height:5.4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">
                <v:imagedata r:id="rId27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531939</wp:posOffset>
                </wp:positionH>
                <wp:positionV relativeFrom="paragraph">
                  <wp:posOffset>2058432</wp:posOffset>
                </wp:positionV>
                <wp:extent cx="55080" cy="63720"/>
                <wp:effectExtent l="38100" t="38100" r="40640" b="5080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550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E7082" id="Ink 1572" o:spid="_x0000_s1026" type="#_x0000_t75" style="position:absolute;margin-left:41.3pt;margin-top:161.45pt;width:5.6pt;height:6.4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">
                <v:imagedata r:id="rId27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412779</wp:posOffset>
                </wp:positionH>
                <wp:positionV relativeFrom="paragraph">
                  <wp:posOffset>1974192</wp:posOffset>
                </wp:positionV>
                <wp:extent cx="56880" cy="138960"/>
                <wp:effectExtent l="57150" t="38100" r="38735" b="5207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568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5E6EC" id="Ink 1571" o:spid="_x0000_s1026" type="#_x0000_t75" style="position:absolute;margin-left:31.85pt;margin-top:155.15pt;width:5.45pt;height:11.9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">
                <v:imagedata r:id="rId27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411339</wp:posOffset>
                </wp:positionH>
                <wp:positionV relativeFrom="paragraph">
                  <wp:posOffset>1999392</wp:posOffset>
                </wp:positionV>
                <wp:extent cx="69840" cy="87480"/>
                <wp:effectExtent l="38100" t="38100" r="45085" b="4635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698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055C3" id="Ink 1570" o:spid="_x0000_s1026" type="#_x0000_t75" style="position:absolute;margin-left:31.85pt;margin-top:156.9pt;width:6.65pt;height:8.1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">
                <v:imagedata r:id="rId27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1420059</wp:posOffset>
                </wp:positionH>
                <wp:positionV relativeFrom="paragraph">
                  <wp:posOffset>354912</wp:posOffset>
                </wp:positionV>
                <wp:extent cx="5040" cy="75960"/>
                <wp:effectExtent l="38100" t="38100" r="52705" b="3873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5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EBFB5" id="Ink 1569" o:spid="_x0000_s1026" type="#_x0000_t75" style="position:absolute;margin-left:110.95pt;margin-top:27.7pt;width:2.2pt;height:7.0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">
                <v:imagedata r:id="rId27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1345179</wp:posOffset>
                </wp:positionH>
                <wp:positionV relativeFrom="paragraph">
                  <wp:posOffset>314592</wp:posOffset>
                </wp:positionV>
                <wp:extent cx="27720" cy="138960"/>
                <wp:effectExtent l="38100" t="38100" r="48895" b="5207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27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1CDB4" id="Ink 1568" o:spid="_x0000_s1026" type="#_x0000_t75" style="position:absolute;margin-left:105.1pt;margin-top:24.4pt;width:3.55pt;height:11.9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">
                <v:imagedata r:id="rId27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1311699</wp:posOffset>
                </wp:positionH>
                <wp:positionV relativeFrom="paragraph">
                  <wp:posOffset>319272</wp:posOffset>
                </wp:positionV>
                <wp:extent cx="45720" cy="87840"/>
                <wp:effectExtent l="57150" t="57150" r="49530" b="4572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457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0AE87" id="Ink 1567" o:spid="_x0000_s1026" type="#_x0000_t75" style="position:absolute;margin-left:102.6pt;margin-top:24.45pt;width:4.9pt;height:8.1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">
                <v:imagedata r:id="rId27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1215939</wp:posOffset>
                </wp:positionH>
                <wp:positionV relativeFrom="paragraph">
                  <wp:posOffset>393072</wp:posOffset>
                </wp:positionV>
                <wp:extent cx="1080" cy="60480"/>
                <wp:effectExtent l="57150" t="38100" r="56515" b="3492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10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EB990" id="Ink 1566" o:spid="_x0000_s1026" type="#_x0000_t75" style="position:absolute;margin-left:94.7pt;margin-top:30.7pt;width:2.3pt;height:5.6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">
                <v:imagedata r:id="rId27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1129539</wp:posOffset>
                </wp:positionH>
                <wp:positionV relativeFrom="paragraph">
                  <wp:posOffset>317112</wp:posOffset>
                </wp:positionV>
                <wp:extent cx="39600" cy="91800"/>
                <wp:effectExtent l="38100" t="38100" r="55880" b="4191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396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D11EC" id="Ink 1565" o:spid="_x0000_s1026" type="#_x0000_t75" style="position:absolute;margin-left:88.2pt;margin-top:24.5pt;width:4.4pt;height:8.2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">
                <v:imagedata r:id="rId27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1107939</wp:posOffset>
                </wp:positionH>
                <wp:positionV relativeFrom="paragraph">
                  <wp:posOffset>336552</wp:posOffset>
                </wp:positionV>
                <wp:extent cx="62280" cy="56880"/>
                <wp:effectExtent l="38100" t="38100" r="52070" b="5778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622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599A1" id="Ink 1564" o:spid="_x0000_s1026" type="#_x0000_t75" style="position:absolute;margin-left:86.55pt;margin-top:25.7pt;width:6.15pt;height:5.9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">
                <v:imagedata r:id="rId27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103859</wp:posOffset>
                </wp:positionH>
                <wp:positionV relativeFrom="paragraph">
                  <wp:posOffset>894192</wp:posOffset>
                </wp:positionV>
                <wp:extent cx="92160" cy="417960"/>
                <wp:effectExtent l="38100" t="57150" r="60325" b="5842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9216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A6254" id="Ink 1563" o:spid="_x0000_s1026" type="#_x0000_t75" style="position:absolute;margin-left:322.15pt;margin-top:69.7pt;width:9.25pt;height:34.5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">
                <v:imagedata r:id="rId27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3663219</wp:posOffset>
                </wp:positionH>
                <wp:positionV relativeFrom="paragraph">
                  <wp:posOffset>967272</wp:posOffset>
                </wp:positionV>
                <wp:extent cx="238680" cy="25200"/>
                <wp:effectExtent l="57150" t="38100" r="47625" b="5143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238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5DC6C" id="Ink 1562" o:spid="_x0000_s1026" type="#_x0000_t75" style="position:absolute;margin-left:287.7pt;margin-top:75.35pt;width:20.35pt;height:3.1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">
                <v:imagedata r:id="rId27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3820899</wp:posOffset>
                </wp:positionH>
                <wp:positionV relativeFrom="paragraph">
                  <wp:posOffset>1046832</wp:posOffset>
                </wp:positionV>
                <wp:extent cx="54360" cy="14760"/>
                <wp:effectExtent l="38100" t="57150" r="41275" b="4254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54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71D7E" id="Ink 1561" o:spid="_x0000_s1026" type="#_x0000_t75" style="position:absolute;margin-left:300.35pt;margin-top:81.75pt;width:5.55pt;height:2.3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">
                <v:imagedata r:id="rId27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821619</wp:posOffset>
                </wp:positionH>
                <wp:positionV relativeFrom="paragraph">
                  <wp:posOffset>1127832</wp:posOffset>
                </wp:positionV>
                <wp:extent cx="48240" cy="15120"/>
                <wp:effectExtent l="38100" t="38100" r="47625" b="4254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48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9AD83" id="Ink 1560" o:spid="_x0000_s1026" type="#_x0000_t75" style="position:absolute;margin-left:300.45pt;margin-top:88.15pt;width:4.95pt;height:2.3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">
                <v:imagedata r:id="rId27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807579</wp:posOffset>
                </wp:positionH>
                <wp:positionV relativeFrom="paragraph">
                  <wp:posOffset>1043952</wp:posOffset>
                </wp:positionV>
                <wp:extent cx="90360" cy="156960"/>
                <wp:effectExtent l="38100" t="38100" r="5080" b="5270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903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DD523" id="Ink 1559" o:spid="_x0000_s1026" type="#_x0000_t75" style="position:absolute;margin-left:299pt;margin-top:81.65pt;width:8.6pt;height:13.6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">
                <v:imagedata r:id="rId27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624699</wp:posOffset>
                </wp:positionH>
                <wp:positionV relativeFrom="paragraph">
                  <wp:posOffset>1026312</wp:posOffset>
                </wp:positionV>
                <wp:extent cx="109800" cy="164160"/>
                <wp:effectExtent l="38100" t="38100" r="43180" b="4572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109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20B93" id="Ink 1557" o:spid="_x0000_s1026" type="#_x0000_t75" style="position:absolute;margin-left:285.15pt;margin-top:80.2pt;width:9.8pt;height:14.4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">
                <v:imagedata r:id="rId27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633699</wp:posOffset>
                </wp:positionH>
                <wp:positionV relativeFrom="paragraph">
                  <wp:posOffset>1021272</wp:posOffset>
                </wp:positionV>
                <wp:extent cx="13680" cy="148680"/>
                <wp:effectExtent l="38100" t="38100" r="43815" b="4191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3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EEFF2" id="Ink 1556" o:spid="_x0000_s1026" type="#_x0000_t75" style="position:absolute;margin-left:285.65pt;margin-top:80.15pt;width:2.35pt;height:12.7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">
                <v:imagedata r:id="rId27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428139</wp:posOffset>
                </wp:positionH>
                <wp:positionV relativeFrom="paragraph">
                  <wp:posOffset>1099032</wp:posOffset>
                </wp:positionV>
                <wp:extent cx="34200" cy="1440"/>
                <wp:effectExtent l="38100" t="57150" r="42545" b="5588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34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742AC" id="Ink 1555" o:spid="_x0000_s1026" type="#_x0000_t75" style="position:absolute;margin-left:269.7pt;margin-top:85.75pt;width:3.85pt;height:1.8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">
                <v:imagedata r:id="rId27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441459</wp:posOffset>
                </wp:positionH>
                <wp:positionV relativeFrom="paragraph">
                  <wp:posOffset>991392</wp:posOffset>
                </wp:positionV>
                <wp:extent cx="42480" cy="173520"/>
                <wp:effectExtent l="38100" t="38100" r="53340" b="5524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424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1BFC7" id="Ink 1554" o:spid="_x0000_s1026" type="#_x0000_t75" style="position:absolute;margin-left:270.15pt;margin-top:77.3pt;width:4.8pt;height:15.0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">
                <v:imagedata r:id="rId27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352179</wp:posOffset>
                </wp:positionH>
                <wp:positionV relativeFrom="paragraph">
                  <wp:posOffset>1079232</wp:posOffset>
                </wp:positionV>
                <wp:extent cx="24120" cy="96480"/>
                <wp:effectExtent l="38100" t="38100" r="52705" b="5651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24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9535B" id="Ink 1553" o:spid="_x0000_s1026" type="#_x0000_t75" style="position:absolute;margin-left:263.15pt;margin-top:84.3pt;width:3.45pt;height:9.1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">
                <v:imagedata r:id="rId27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3110979</wp:posOffset>
                </wp:positionH>
                <wp:positionV relativeFrom="paragraph">
                  <wp:posOffset>1082112</wp:posOffset>
                </wp:positionV>
                <wp:extent cx="63720" cy="11880"/>
                <wp:effectExtent l="38100" t="38100" r="50800" b="4572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63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D0429" id="Ink 1552" o:spid="_x0000_s1026" type="#_x0000_t75" style="position:absolute;margin-left:244.5pt;margin-top:84.9pt;width:6.25pt;height:2.2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">
                <v:imagedata r:id="rId27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126459</wp:posOffset>
                </wp:positionH>
                <wp:positionV relativeFrom="paragraph">
                  <wp:posOffset>999312</wp:posOffset>
                </wp:positionV>
                <wp:extent cx="16920" cy="175680"/>
                <wp:effectExtent l="38100" t="38100" r="40640" b="3429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169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9A77D" id="Ink 1551" o:spid="_x0000_s1026" type="#_x0000_t75" style="position:absolute;margin-left:245.95pt;margin-top:78.45pt;width:2.35pt;height:14.8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">
                <v:imagedata r:id="rId27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022779</wp:posOffset>
                </wp:positionH>
                <wp:positionV relativeFrom="paragraph">
                  <wp:posOffset>1110552</wp:posOffset>
                </wp:positionV>
                <wp:extent cx="68040" cy="82080"/>
                <wp:effectExtent l="38100" t="57150" r="46355" b="5143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680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228AC" id="Ink 1550" o:spid="_x0000_s1026" type="#_x0000_t75" style="position:absolute;margin-left:237.25pt;margin-top:86.7pt;width:6.75pt;height:7.9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">
                <v:imagedata r:id="rId27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2968419</wp:posOffset>
                </wp:positionH>
                <wp:positionV relativeFrom="paragraph">
                  <wp:posOffset>1062672</wp:posOffset>
                </wp:positionV>
                <wp:extent cx="360" cy="1440"/>
                <wp:effectExtent l="38100" t="38100" r="38100" b="3683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0453E" id="Ink 1549" o:spid="_x0000_s1026" type="#_x0000_t75" style="position:absolute;margin-left:233.35pt;margin-top:83.25pt;width:.85pt;height:.8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">
                <v:imagedata r:id="rId27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2973819</wp:posOffset>
                </wp:positionH>
                <wp:positionV relativeFrom="paragraph">
                  <wp:posOffset>1109112</wp:posOffset>
                </wp:positionV>
                <wp:extent cx="7200" cy="83520"/>
                <wp:effectExtent l="57150" t="38100" r="50165" b="5016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7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C8B83" id="Ink 1548" o:spid="_x0000_s1026" type="#_x0000_t75" style="position:absolute;margin-left:233.5pt;margin-top:87.1pt;width:1.95pt;height:7.6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">
                <v:imagedata r:id="rId27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2878419</wp:posOffset>
                </wp:positionH>
                <wp:positionV relativeFrom="paragraph">
                  <wp:posOffset>1120992</wp:posOffset>
                </wp:positionV>
                <wp:extent cx="55440" cy="91440"/>
                <wp:effectExtent l="38100" t="38100" r="40005" b="4191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55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E4C79" id="Ink 1547" o:spid="_x0000_s1026" type="#_x0000_t75" style="position:absolute;margin-left:226.35pt;margin-top:87.85pt;width:5.4pt;height:8.3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">
                <v:imagedata r:id="rId27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2789859</wp:posOffset>
                </wp:positionH>
                <wp:positionV relativeFrom="paragraph">
                  <wp:posOffset>1113792</wp:posOffset>
                </wp:positionV>
                <wp:extent cx="78120" cy="189000"/>
                <wp:effectExtent l="19050" t="38100" r="55245" b="4000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781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B41BA" id="Ink 1546" o:spid="_x0000_s1026" type="#_x0000_t75" style="position:absolute;margin-left:219.1pt;margin-top:87pt;width:7.4pt;height:16.4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">
                <v:imagedata r:id="rId27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2676819</wp:posOffset>
                </wp:positionH>
                <wp:positionV relativeFrom="paragraph">
                  <wp:posOffset>1015512</wp:posOffset>
                </wp:positionV>
                <wp:extent cx="75240" cy="191160"/>
                <wp:effectExtent l="38100" t="38100" r="39370" b="3746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752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68BE7" id="Ink 1545" o:spid="_x0000_s1026" type="#_x0000_t75" style="position:absolute;margin-left:209.95pt;margin-top:79.4pt;width:7.4pt;height:16.3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">
                <v:imagedata r:id="rId28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2620299</wp:posOffset>
                </wp:positionH>
                <wp:positionV relativeFrom="paragraph">
                  <wp:posOffset>1038552</wp:posOffset>
                </wp:positionV>
                <wp:extent cx="7560" cy="7560"/>
                <wp:effectExtent l="38100" t="38100" r="31115" b="3111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7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4B338" id="Ink 1544" o:spid="_x0000_s1026" type="#_x0000_t75" style="position:absolute;margin-left:206pt;margin-top:81.5pt;width:1.25pt;height:1.4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">
                <v:imagedata r:id="rId28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2610579</wp:posOffset>
                </wp:positionH>
                <wp:positionV relativeFrom="paragraph">
                  <wp:posOffset>1110912</wp:posOffset>
                </wp:positionV>
                <wp:extent cx="23400" cy="105480"/>
                <wp:effectExtent l="38100" t="38100" r="53340" b="4699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23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3271" id="Ink 1543" o:spid="_x0000_s1026" type="#_x0000_t75" style="position:absolute;margin-left:205.3pt;margin-top:87.15pt;width:2.95pt;height:9.3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">
                <v:imagedata r:id="rId28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2422299</wp:posOffset>
                </wp:positionH>
                <wp:positionV relativeFrom="paragraph">
                  <wp:posOffset>1119552</wp:posOffset>
                </wp:positionV>
                <wp:extent cx="152280" cy="133200"/>
                <wp:effectExtent l="38100" t="38100" r="57785" b="577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152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A762E" id="Ink 1542" o:spid="_x0000_s1026" type="#_x0000_t75" style="position:absolute;margin-left:190pt;margin-top:87.4pt;width:13.55pt;height:12.0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">
                <v:imagedata r:id="rId28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5171979</wp:posOffset>
                </wp:positionH>
                <wp:positionV relativeFrom="paragraph">
                  <wp:posOffset>240072</wp:posOffset>
                </wp:positionV>
                <wp:extent cx="150480" cy="571320"/>
                <wp:effectExtent l="57150" t="19050" r="59690" b="5778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50480" cy="5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08EC1" id="Ink 1541" o:spid="_x0000_s1026" type="#_x0000_t75" style="position:absolute;margin-left:406.5pt;margin-top:18.5pt;width:13.7pt;height:46.5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">
                <v:imagedata r:id="rId28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4817739</wp:posOffset>
                </wp:positionH>
                <wp:positionV relativeFrom="paragraph">
                  <wp:posOffset>702672</wp:posOffset>
                </wp:positionV>
                <wp:extent cx="153360" cy="75960"/>
                <wp:effectExtent l="38100" t="57150" r="18415" b="5778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53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AC533" id="Ink 1540" o:spid="_x0000_s1026" type="#_x0000_t75" style="position:absolute;margin-left:378.95pt;margin-top:54.55pt;width:13.3pt;height:7.7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">
                <v:imagedata r:id="rId28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4632339</wp:posOffset>
                </wp:positionH>
                <wp:positionV relativeFrom="paragraph">
                  <wp:posOffset>600432</wp:posOffset>
                </wp:positionV>
                <wp:extent cx="509760" cy="9000"/>
                <wp:effectExtent l="0" t="57150" r="43180" b="4826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509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00CB" id="Ink 1539" o:spid="_x0000_s1026" type="#_x0000_t75" style="position:absolute;margin-left:364.5pt;margin-top:46.4pt;width:41.25pt;height:2.4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">
                <v:imagedata r:id="rId28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5072259</wp:posOffset>
                </wp:positionH>
                <wp:positionV relativeFrom="paragraph">
                  <wp:posOffset>420072</wp:posOffset>
                </wp:positionV>
                <wp:extent cx="88560" cy="68040"/>
                <wp:effectExtent l="57150" t="38100" r="45085" b="4635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885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B6BE0" id="Ink 1538" o:spid="_x0000_s1026" type="#_x0000_t75" style="position:absolute;margin-left:398.7pt;margin-top:32.2pt;width:8.5pt;height:7.1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">
                <v:imagedata r:id="rId28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908099</wp:posOffset>
                </wp:positionH>
                <wp:positionV relativeFrom="paragraph">
                  <wp:posOffset>334392</wp:posOffset>
                </wp:positionV>
                <wp:extent cx="89280" cy="215280"/>
                <wp:effectExtent l="38100" t="38100" r="44450" b="5143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892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E1124" id="Ink 1537" o:spid="_x0000_s1026" type="#_x0000_t75" style="position:absolute;margin-left:385.75pt;margin-top:25.75pt;width:8.8pt;height:18.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">
                <v:imagedata r:id="rId28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785699</wp:posOffset>
                </wp:positionH>
                <wp:positionV relativeFrom="paragraph">
                  <wp:posOffset>397032</wp:posOffset>
                </wp:positionV>
                <wp:extent cx="68760" cy="9360"/>
                <wp:effectExtent l="38100" t="57150" r="45720" b="4826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68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3CBF4" id="Ink 1536" o:spid="_x0000_s1026" type="#_x0000_t75" style="position:absolute;margin-left:376.25pt;margin-top:30.5pt;width:6.75pt;height:2.1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">
                <v:imagedata r:id="rId28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804779</wp:posOffset>
                </wp:positionH>
                <wp:positionV relativeFrom="paragraph">
                  <wp:posOffset>367872</wp:posOffset>
                </wp:positionV>
                <wp:extent cx="5040" cy="97560"/>
                <wp:effectExtent l="57150" t="38100" r="52705" b="3619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50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00E8A" id="Ink 1535" o:spid="_x0000_s1026" type="#_x0000_t75" style="position:absolute;margin-left:377.3pt;margin-top:28.6pt;width:2.35pt;height:8.8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">
                <v:imagedata r:id="rId28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712259</wp:posOffset>
                </wp:positionH>
                <wp:positionV relativeFrom="paragraph">
                  <wp:posOffset>461472</wp:posOffset>
                </wp:positionV>
                <wp:extent cx="3240" cy="68400"/>
                <wp:effectExtent l="57150" t="38100" r="53975" b="4635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32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DA03B" id="Ink 1534" o:spid="_x0000_s1026" type="#_x0000_t75" style="position:absolute;margin-left:370.35pt;margin-top:36.05pt;width:1.75pt;height:6.5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">
                <v:imagedata r:id="rId28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4530099</wp:posOffset>
                </wp:positionH>
                <wp:positionV relativeFrom="paragraph">
                  <wp:posOffset>338352</wp:posOffset>
                </wp:positionV>
                <wp:extent cx="92160" cy="221040"/>
                <wp:effectExtent l="38100" t="38100" r="60325" b="4572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921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30344" id="Ink 1533" o:spid="_x0000_s1026" type="#_x0000_t75" style="position:absolute;margin-left:355.95pt;margin-top:25.75pt;width:8.95pt;height:19.2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">
                <v:imagedata r:id="rId28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4277739</wp:posOffset>
                </wp:positionH>
                <wp:positionV relativeFrom="paragraph">
                  <wp:posOffset>592872</wp:posOffset>
                </wp:positionV>
                <wp:extent cx="30240" cy="179640"/>
                <wp:effectExtent l="38100" t="38100" r="46355" b="4953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302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FA470" id="Ink 1532" o:spid="_x0000_s1026" type="#_x0000_t75" style="position:absolute;margin-left:336pt;margin-top:46.45pt;width:4.2pt;height:15.3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">
                <v:imagedata r:id="rId28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3666459</wp:posOffset>
                </wp:positionH>
                <wp:positionV relativeFrom="paragraph">
                  <wp:posOffset>672072</wp:posOffset>
                </wp:positionV>
                <wp:extent cx="168120" cy="122400"/>
                <wp:effectExtent l="38100" t="57150" r="3810" b="4953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168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7CD69" id="Ink 1531" o:spid="_x0000_s1026" type="#_x0000_t75" style="position:absolute;margin-left:4in;margin-top:52pt;width:14.95pt;height:11.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">
                <v:imagedata r:id="rId28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3404739</wp:posOffset>
                </wp:positionH>
                <wp:positionV relativeFrom="paragraph">
                  <wp:posOffset>579552</wp:posOffset>
                </wp:positionV>
                <wp:extent cx="649800" cy="37080"/>
                <wp:effectExtent l="38100" t="57150" r="55245" b="5842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6498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DC9D5" id="Ink 1530" o:spid="_x0000_s1026" type="#_x0000_t75" style="position:absolute;margin-left:267.7pt;margin-top:44.8pt;width:52.55pt;height:4.9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">
                <v:imagedata r:id="rId28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953379</wp:posOffset>
                </wp:positionH>
                <wp:positionV relativeFrom="paragraph">
                  <wp:posOffset>426192</wp:posOffset>
                </wp:positionV>
                <wp:extent cx="83520" cy="65880"/>
                <wp:effectExtent l="38100" t="38100" r="50165" b="4889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835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71DFD" id="Ink 1529" o:spid="_x0000_s1026" type="#_x0000_t75" style="position:absolute;margin-left:310.75pt;margin-top:32.85pt;width:7.95pt;height:6.8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">
                <v:imagedata r:id="rId28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3808659</wp:posOffset>
                </wp:positionH>
                <wp:positionV relativeFrom="paragraph">
                  <wp:posOffset>335112</wp:posOffset>
                </wp:positionV>
                <wp:extent cx="113760" cy="133920"/>
                <wp:effectExtent l="38100" t="38100" r="38735" b="3810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13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E5F0C" id="Ink 1528" o:spid="_x0000_s1026" type="#_x0000_t75" style="position:absolute;margin-left:299.15pt;margin-top:26.1pt;width:9.95pt;height:11.7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">
                <v:imagedata r:id="rId28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3829899</wp:posOffset>
                </wp:positionH>
                <wp:positionV relativeFrom="paragraph">
                  <wp:posOffset>354912</wp:posOffset>
                </wp:positionV>
                <wp:extent cx="91080" cy="102600"/>
                <wp:effectExtent l="38100" t="38100" r="42545" b="5016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91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3F416" id="Ink 1527" o:spid="_x0000_s1026" type="#_x0000_t75" style="position:absolute;margin-left:301.1pt;margin-top:27.45pt;width:8.25pt;height:9.3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">
                <v:imagedata r:id="rId28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3649899</wp:posOffset>
                </wp:positionH>
                <wp:positionV relativeFrom="paragraph">
                  <wp:posOffset>392352</wp:posOffset>
                </wp:positionV>
                <wp:extent cx="104400" cy="6480"/>
                <wp:effectExtent l="38100" t="57150" r="48260" b="5080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04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CDBB1" id="Ink 1526" o:spid="_x0000_s1026" type="#_x0000_t75" style="position:absolute;margin-left:287.1pt;margin-top:30.1pt;width:9.25pt;height:2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">
                <v:imagedata r:id="rId28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3716499</wp:posOffset>
                </wp:positionH>
                <wp:positionV relativeFrom="paragraph">
                  <wp:posOffset>334032</wp:posOffset>
                </wp:positionV>
                <wp:extent cx="8280" cy="117360"/>
                <wp:effectExtent l="57150" t="38100" r="48895" b="3556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8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680B5" id="Ink 1525" o:spid="_x0000_s1026" type="#_x0000_t75" style="position:absolute;margin-left:291.9pt;margin-top:26pt;width:1.9pt;height:10.1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">
                <v:imagedata r:id="rId28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3573939</wp:posOffset>
                </wp:positionH>
                <wp:positionV relativeFrom="paragraph">
                  <wp:posOffset>457152</wp:posOffset>
                </wp:positionV>
                <wp:extent cx="6480" cy="70920"/>
                <wp:effectExtent l="57150" t="38100" r="50800" b="4381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64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6B808" id="Ink 1524" o:spid="_x0000_s1026" type="#_x0000_t75" style="position:absolute;margin-left:280.6pt;margin-top:35.5pt;width:1.85pt;height:6.8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">
                <v:imagedata r:id="rId28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3396099</wp:posOffset>
                </wp:positionH>
                <wp:positionV relativeFrom="paragraph">
                  <wp:posOffset>349152</wp:posOffset>
                </wp:positionV>
                <wp:extent cx="108000" cy="135720"/>
                <wp:effectExtent l="38100" t="38100" r="44450" b="3619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108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B84BF" id="Ink 1523" o:spid="_x0000_s1026" type="#_x0000_t75" style="position:absolute;margin-left:266.65pt;margin-top:27.2pt;width:9.5pt;height:11.8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">
                <v:imagedata r:id="rId28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388179</wp:posOffset>
                </wp:positionH>
                <wp:positionV relativeFrom="paragraph">
                  <wp:posOffset>357072</wp:posOffset>
                </wp:positionV>
                <wp:extent cx="102960" cy="123120"/>
                <wp:effectExtent l="38100" t="57150" r="49530" b="4889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02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47B67" id="Ink 1522" o:spid="_x0000_s1026" type="#_x0000_t75" style="position:absolute;margin-left:266.25pt;margin-top:27.4pt;width:9.25pt;height:11.0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">
                <v:imagedata r:id="rId28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168939</wp:posOffset>
                </wp:positionH>
                <wp:positionV relativeFrom="paragraph">
                  <wp:posOffset>269952</wp:posOffset>
                </wp:positionV>
                <wp:extent cx="167400" cy="549720"/>
                <wp:effectExtent l="57150" t="38100" r="42545" b="6032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167400" cy="54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65368" id="Ink 1521" o:spid="_x0000_s1026" type="#_x0000_t75" style="position:absolute;margin-left:248.5pt;margin-top:20.55pt;width:14.5pt;height:45.0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">
                <v:imagedata r:id="rId28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228699</wp:posOffset>
                </wp:positionH>
                <wp:positionV relativeFrom="paragraph">
                  <wp:posOffset>661632</wp:posOffset>
                </wp:positionV>
                <wp:extent cx="41400" cy="90360"/>
                <wp:effectExtent l="57150" t="38100" r="53975" b="6223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41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DAC25" id="Ink 1520" o:spid="_x0000_s1026" type="#_x0000_t75" style="position:absolute;margin-left:253.25pt;margin-top:51.1pt;width:5.25pt;height:9.1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">
                <v:imagedata r:id="rId28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221499</wp:posOffset>
                </wp:positionH>
                <wp:positionV relativeFrom="paragraph">
                  <wp:posOffset>249072</wp:posOffset>
                </wp:positionV>
                <wp:extent cx="99720" cy="344160"/>
                <wp:effectExtent l="38100" t="38100" r="52705" b="3746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9972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337D2" id="Ink 1519" o:spid="_x0000_s1026" type="#_x0000_t75" style="position:absolute;margin-left:252.75pt;margin-top:19.25pt;width:9.05pt;height:28.3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">
                <v:imagedata r:id="rId2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2966259</wp:posOffset>
                </wp:positionH>
                <wp:positionV relativeFrom="paragraph">
                  <wp:posOffset>551472</wp:posOffset>
                </wp:positionV>
                <wp:extent cx="56160" cy="13680"/>
                <wp:effectExtent l="38100" t="38100" r="39370" b="4381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56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92A3E" id="Ink 1518" o:spid="_x0000_s1026" type="#_x0000_t75" style="position:absolute;margin-left:233.25pt;margin-top:43.05pt;width:5.6pt;height:2.4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">
                <v:imagedata r:id="rId2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2978499</wp:posOffset>
                </wp:positionH>
                <wp:positionV relativeFrom="paragraph">
                  <wp:posOffset>425472</wp:posOffset>
                </wp:positionV>
                <wp:extent cx="33840" cy="223560"/>
                <wp:effectExtent l="19050" t="38100" r="42545" b="4318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338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F1538" id="Ink 1517" o:spid="_x0000_s1026" type="#_x0000_t75" style="position:absolute;margin-left:234.3pt;margin-top:33.15pt;width:3.85pt;height:18.7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">
                <v:imagedata r:id="rId28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2839899</wp:posOffset>
                </wp:positionH>
                <wp:positionV relativeFrom="paragraph">
                  <wp:posOffset>535632</wp:posOffset>
                </wp:positionV>
                <wp:extent cx="103680" cy="124920"/>
                <wp:effectExtent l="38100" t="57150" r="29845" b="4699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03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AE137" id="Ink 1516" o:spid="_x0000_s1026" type="#_x0000_t75" style="position:absolute;margin-left:222.75pt;margin-top:41.3pt;width:9.65pt;height:11.6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">
                <v:imagedata r:id="rId2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2768259</wp:posOffset>
                </wp:positionH>
                <wp:positionV relativeFrom="paragraph">
                  <wp:posOffset>499632</wp:posOffset>
                </wp:positionV>
                <wp:extent cx="1800" cy="2520"/>
                <wp:effectExtent l="38100" t="38100" r="36830" b="3619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3C5BD" id="Ink 1515" o:spid="_x0000_s1026" type="#_x0000_t75" style="position:absolute;margin-left:217.15pt;margin-top:38.65pt;width:1.65pt;height:1.8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">
                <v:imagedata r:id="rId2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2766459</wp:posOffset>
                </wp:positionH>
                <wp:positionV relativeFrom="paragraph">
                  <wp:posOffset>550392</wp:posOffset>
                </wp:positionV>
                <wp:extent cx="16200" cy="124200"/>
                <wp:effectExtent l="38100" t="38100" r="41275" b="4762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16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FCE81" id="Ink 1514" o:spid="_x0000_s1026" type="#_x0000_t75" style="position:absolute;margin-left:217.4pt;margin-top:43.1pt;width:2.65pt;height:10.9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">
                <v:imagedata r:id="rId28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656659</wp:posOffset>
                </wp:positionH>
                <wp:positionV relativeFrom="paragraph">
                  <wp:posOffset>560112</wp:posOffset>
                </wp:positionV>
                <wp:extent cx="77400" cy="109440"/>
                <wp:effectExtent l="38100" t="38100" r="37465" b="4318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77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618C9" id="Ink 1513" o:spid="_x0000_s1026" type="#_x0000_t75" style="position:absolute;margin-left:208.35pt;margin-top:43.45pt;width:7.9pt;height:10.2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">
                <v:imagedata r:id="rId28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513739</wp:posOffset>
                </wp:positionH>
                <wp:positionV relativeFrom="paragraph">
                  <wp:posOffset>543192</wp:posOffset>
                </wp:positionV>
                <wp:extent cx="118440" cy="265320"/>
                <wp:effectExtent l="57150" t="38100" r="0" b="4000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184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4F094" id="Ink 1512" o:spid="_x0000_s1026" type="#_x0000_t75" style="position:absolute;margin-left:197.25pt;margin-top:42.45pt;width:10.9pt;height:22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">
                <v:imagedata r:id="rId2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379819</wp:posOffset>
                </wp:positionH>
                <wp:positionV relativeFrom="paragraph">
                  <wp:posOffset>439152</wp:posOffset>
                </wp:positionV>
                <wp:extent cx="83160" cy="230400"/>
                <wp:effectExtent l="57150" t="19050" r="50800" b="5588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831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0B685" id="Ink 1511" o:spid="_x0000_s1026" type="#_x0000_t75" style="position:absolute;margin-left:186.6pt;margin-top:34pt;width:8.1pt;height:19.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">
                <v:imagedata r:id="rId2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253819</wp:posOffset>
                </wp:positionH>
                <wp:positionV relativeFrom="paragraph">
                  <wp:posOffset>456432</wp:posOffset>
                </wp:positionV>
                <wp:extent cx="1080" cy="14760"/>
                <wp:effectExtent l="38100" t="38100" r="37465" b="4254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ECBDE" id="Ink 1510" o:spid="_x0000_s1026" type="#_x0000_t75" style="position:absolute;margin-left:176.5pt;margin-top:35.7pt;width:1.95pt;height:2.0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">
                <v:imagedata r:id="rId2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2262819</wp:posOffset>
                </wp:positionH>
                <wp:positionV relativeFrom="paragraph">
                  <wp:posOffset>571632</wp:posOffset>
                </wp:positionV>
                <wp:extent cx="10080" cy="120960"/>
                <wp:effectExtent l="57150" t="19050" r="47625" b="5080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10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296DA" id="Ink 1509" o:spid="_x0000_s1026" type="#_x0000_t75" style="position:absolute;margin-left:177.35pt;margin-top:44.7pt;width:2.35pt;height:10.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">
                <v:imagedata r:id="rId28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1974459</wp:posOffset>
                </wp:positionH>
                <wp:positionV relativeFrom="paragraph">
                  <wp:posOffset>451752</wp:posOffset>
                </wp:positionV>
                <wp:extent cx="209160" cy="252720"/>
                <wp:effectExtent l="38100" t="38100" r="57785" b="5270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2091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83DA8" id="Ink 1508" o:spid="_x0000_s1026" type="#_x0000_t75" style="position:absolute;margin-left:154.65pt;margin-top:34.75pt;width:17.9pt;height:21.4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">
                <v:imagedata r:id="rId28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1722099</wp:posOffset>
                </wp:positionH>
                <wp:positionV relativeFrom="paragraph">
                  <wp:posOffset>1279392</wp:posOffset>
                </wp:positionV>
                <wp:extent cx="67680" cy="144360"/>
                <wp:effectExtent l="38100" t="38100" r="46990" b="4635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676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BABA1" id="Ink 1507" o:spid="_x0000_s1026" type="#_x0000_t75" style="position:absolute;margin-left:134.8pt;margin-top:100.5pt;width:6.6pt;height:12.4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">
                <v:imagedata r:id="rId28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1663059</wp:posOffset>
                </wp:positionH>
                <wp:positionV relativeFrom="paragraph">
                  <wp:posOffset>1258872</wp:posOffset>
                </wp:positionV>
                <wp:extent cx="69480" cy="124920"/>
                <wp:effectExtent l="38100" t="38100" r="45085" b="4699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69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2968C" id="Ink 1506" o:spid="_x0000_s1026" type="#_x0000_t75" style="position:absolute;margin-left:130.05pt;margin-top:98.85pt;width:6.6pt;height:10.9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">
                <v:imagedata r:id="rId28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1241859</wp:posOffset>
                </wp:positionH>
                <wp:positionV relativeFrom="paragraph">
                  <wp:posOffset>801672</wp:posOffset>
                </wp:positionV>
                <wp:extent cx="52920" cy="142200"/>
                <wp:effectExtent l="57150" t="38100" r="42545" b="4889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529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7AB45" id="Ink 1505" o:spid="_x0000_s1026" type="#_x0000_t75" style="position:absolute;margin-left:96.95pt;margin-top:62.8pt;width:5.6pt;height:12.4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">
                <v:imagedata r:id="rId28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1182819</wp:posOffset>
                </wp:positionH>
                <wp:positionV relativeFrom="paragraph">
                  <wp:posOffset>780432</wp:posOffset>
                </wp:positionV>
                <wp:extent cx="64800" cy="159480"/>
                <wp:effectExtent l="38100" t="38100" r="49530" b="5016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64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97EE1" id="Ink 1504" o:spid="_x0000_s1026" type="#_x0000_t75" style="position:absolute;margin-left:92.25pt;margin-top:60.9pt;width:6.6pt;height:13.9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">
                <v:imagedata r:id="rId28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853419</wp:posOffset>
                </wp:positionH>
                <wp:positionV relativeFrom="paragraph">
                  <wp:posOffset>1039632</wp:posOffset>
                </wp:positionV>
                <wp:extent cx="135720" cy="14760"/>
                <wp:effectExtent l="38100" t="57150" r="55245" b="4254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35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3F280" id="Ink 1503" o:spid="_x0000_s1026" type="#_x0000_t75" style="position:absolute;margin-left:66.5pt;margin-top:80.95pt;width:12.35pt;height:2.7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">
                <v:imagedata r:id="rId28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852339</wp:posOffset>
                </wp:positionH>
                <wp:positionV relativeFrom="paragraph">
                  <wp:posOffset>1795272</wp:posOffset>
                </wp:positionV>
                <wp:extent cx="132840" cy="12960"/>
                <wp:effectExtent l="38100" t="57150" r="57785" b="4445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132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683BB" id="Ink 1502" o:spid="_x0000_s1026" type="#_x0000_t75" style="position:absolute;margin-left:66.2pt;margin-top:140.25pt;width:12.25pt;height:2.6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">
                <v:imagedata r:id="rId28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920019</wp:posOffset>
                </wp:positionH>
                <wp:positionV relativeFrom="paragraph">
                  <wp:posOffset>1077072</wp:posOffset>
                </wp:positionV>
                <wp:extent cx="556920" cy="385560"/>
                <wp:effectExtent l="38100" t="57150" r="52705" b="5270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55692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00D39" id="Ink 1501" o:spid="_x0000_s1026" type="#_x0000_t75" style="position:absolute;margin-left:1in;margin-top:83.85pt;width:45.3pt;height:31.8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">
                <v:imagedata r:id="rId28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897339</wp:posOffset>
                </wp:positionH>
                <wp:positionV relativeFrom="paragraph">
                  <wp:posOffset>1078872</wp:posOffset>
                </wp:positionV>
                <wp:extent cx="552240" cy="388440"/>
                <wp:effectExtent l="38100" t="57150" r="57785" b="5016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55224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8CC9" id="Ink 1500" o:spid="_x0000_s1026" type="#_x0000_t75" style="position:absolute;margin-left:69.9pt;margin-top:83.85pt;width:45.4pt;height:32.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">
                <v:imagedata r:id="rId28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5846259</wp:posOffset>
                </wp:positionH>
                <wp:positionV relativeFrom="paragraph">
                  <wp:posOffset>-609888</wp:posOffset>
                </wp:positionV>
                <wp:extent cx="856800" cy="1284840"/>
                <wp:effectExtent l="38100" t="38100" r="57785" b="4889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856800" cy="12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17C55" id="Ink 1486" o:spid="_x0000_s1026" type="#_x0000_t75" style="position:absolute;margin-left:459.35pt;margin-top:-48.9pt;width:69.4pt;height:102.6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">
                <v:imagedata r:id="rId28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6244059</wp:posOffset>
                </wp:positionH>
                <wp:positionV relativeFrom="paragraph">
                  <wp:posOffset>1671072</wp:posOffset>
                </wp:positionV>
                <wp:extent cx="10800" cy="116280"/>
                <wp:effectExtent l="57150" t="19050" r="46355" b="5524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10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BB2DA" id="Ink 1485" o:spid="_x0000_s1026" type="#_x0000_t75" style="position:absolute;margin-left:490.95pt;margin-top:131.15pt;width:2.4pt;height:10.4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">
                <v:imagedata r:id="rId28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6165219</wp:posOffset>
                </wp:positionH>
                <wp:positionV relativeFrom="paragraph">
                  <wp:posOffset>1667472</wp:posOffset>
                </wp:positionV>
                <wp:extent cx="69120" cy="118080"/>
                <wp:effectExtent l="38100" t="57150" r="45720" b="5397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69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6ABCD" id="Ink 1484" o:spid="_x0000_s1026" type="#_x0000_t75" style="position:absolute;margin-left:484.75pt;margin-top:130.55pt;width:6.95pt;height:10.9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">
                <v:imagedata r:id="rId2896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6150334</wp:posOffset>
                </wp:positionH>
                <wp:positionV relativeFrom="paragraph">
                  <wp:posOffset>440055</wp:posOffset>
                </wp:positionV>
                <wp:extent cx="0" cy="1344930"/>
                <wp:effectExtent l="0" t="0" r="19050" b="26670"/>
                <wp:wrapNone/>
                <wp:docPr id="1483" name="Straight Connector 14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449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F3B4A6" id="Straight Connector 1483" o:spid="_x0000_s1026" style="position:absolute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4.3pt,34.65pt" to="484.3pt,1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5936974</wp:posOffset>
                </wp:positionH>
                <wp:positionV relativeFrom="paragraph">
                  <wp:posOffset>440331</wp:posOffset>
                </wp:positionV>
                <wp:extent cx="894080" cy="1344930"/>
                <wp:effectExtent l="19050" t="38100" r="39370" b="26670"/>
                <wp:wrapNone/>
                <wp:docPr id="1482" name="Isosceles Triangle 1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4080" cy="1344930"/>
                        </a:xfrm>
                        <a:prstGeom prst="triangle">
                          <a:avLst>
                            <a:gd name="adj" fmla="val 2332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2DBBE2" id="Isosceles Triangle 1482" o:spid="_x0000_s1026" type="#_x0000_t5" style="position:absolute;margin-left:467.5pt;margin-top:34.65pt;width:70.4pt;height:105.9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" adj="5037" fillcolor="white [3201]" strokecolor="black [3213]" strokeweight="1pt"/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62466A8" wp14:editId="1D83347E">
                <wp:simplePos x="0" y="0"/>
                <wp:positionH relativeFrom="column">
                  <wp:posOffset>149551</wp:posOffset>
                </wp:positionH>
                <wp:positionV relativeFrom="paragraph">
                  <wp:posOffset>2090046</wp:posOffset>
                </wp:positionV>
                <wp:extent cx="845144" cy="330200"/>
                <wp:effectExtent l="0" t="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5144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E (-3, -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62466A8" id="Text Box 30" o:spid="_x0000_s1047" type="#_x0000_t202" style="position:absolute;margin-left:11.8pt;margin-top:164.55pt;width:66.55pt;height:26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E (-3, -4)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E31E18D" wp14:editId="7AA6900C">
                <wp:simplePos x="0" y="0"/>
                <wp:positionH relativeFrom="column">
                  <wp:posOffset>2144395</wp:posOffset>
                </wp:positionH>
                <wp:positionV relativeFrom="paragraph">
                  <wp:posOffset>1588426</wp:posOffset>
                </wp:positionV>
                <wp:extent cx="692209" cy="330200"/>
                <wp:effectExtent l="0" t="0" r="0" b="0"/>
                <wp:wrapNone/>
                <wp:docPr id="200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209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(6, -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E31E18D" id="Text Box 200" o:spid="_x0000_s1048" type="#_x0000_t202" style="position:absolute;margin-left:168.85pt;margin-top:125.05pt;width:54.5pt;height:26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(6, -2)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2F1148B" wp14:editId="55ADFFD2">
                <wp:simplePos x="0" y="0"/>
                <wp:positionH relativeFrom="column">
                  <wp:posOffset>918672</wp:posOffset>
                </wp:positionH>
                <wp:positionV relativeFrom="paragraph">
                  <wp:posOffset>380887</wp:posOffset>
                </wp:positionV>
                <wp:extent cx="692209" cy="330200"/>
                <wp:effectExtent l="0" t="0" r="0" b="0"/>
                <wp:wrapNone/>
                <wp:docPr id="199" name="Text Box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209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(-2, 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F1148B" id="Text Box 199" o:spid="_x0000_s1049" type="#_x0000_t202" style="position:absolute;margin-left:72.35pt;margin-top:30pt;width:54.5pt;height:26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(-2, 4)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F3C07A4" wp14:editId="0CFDC4B8">
                <wp:simplePos x="0" y="0"/>
                <wp:positionH relativeFrom="column">
                  <wp:posOffset>1439319</wp:posOffset>
                </wp:positionH>
                <wp:positionV relativeFrom="paragraph">
                  <wp:posOffset>1902627</wp:posOffset>
                </wp:positionV>
                <wp:extent cx="323850" cy="330200"/>
                <wp:effectExtent l="0" t="0" r="0" b="0"/>
                <wp:wrapNone/>
                <wp:docPr id="198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3C07A4" id="Text Box 198" o:spid="_x0000_s1050" type="#_x0000_t202" style="position:absolute;margin-left:113.35pt;margin-top:149.8pt;width:25.5pt;height:2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E708BC6" wp14:editId="3EAF2F54">
                <wp:simplePos x="0" y="0"/>
                <wp:positionH relativeFrom="column">
                  <wp:posOffset>1392964</wp:posOffset>
                </wp:positionH>
                <wp:positionV relativeFrom="paragraph">
                  <wp:posOffset>914400</wp:posOffset>
                </wp:positionV>
                <wp:extent cx="323850" cy="330200"/>
                <wp:effectExtent l="0" t="0" r="0" b="0"/>
                <wp:wrapNone/>
                <wp:docPr id="197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708BC6" id="Text Box 197" o:spid="_x0000_s1051" type="#_x0000_t202" style="position:absolute;margin-left:109.7pt;margin-top:1in;width:25.5pt;height:26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1B781DB" wp14:editId="57FD8E51">
                <wp:simplePos x="0" y="0"/>
                <wp:positionH relativeFrom="column">
                  <wp:posOffset>658026</wp:posOffset>
                </wp:positionH>
                <wp:positionV relativeFrom="paragraph">
                  <wp:posOffset>1290415</wp:posOffset>
                </wp:positionV>
                <wp:extent cx="323850" cy="330200"/>
                <wp:effectExtent l="0" t="0" r="0" b="0"/>
                <wp:wrapNone/>
                <wp:docPr id="196" name="Text Box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B781DB" id="Text Box 196" o:spid="_x0000_s1052" type="#_x0000_t202" style="position:absolute;margin-left:51.8pt;margin-top:101.6pt;width:25.5pt;height:2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5499883" wp14:editId="636CA052">
                <wp:simplePos x="0" y="0"/>
                <wp:positionH relativeFrom="column">
                  <wp:posOffset>1453806</wp:posOffset>
                </wp:positionH>
                <wp:positionV relativeFrom="paragraph">
                  <wp:posOffset>1953895</wp:posOffset>
                </wp:positionV>
                <wp:extent cx="46355" cy="6350"/>
                <wp:effectExtent l="0" t="38100" r="48895" b="50800"/>
                <wp:wrapNone/>
                <wp:docPr id="195" name="Straight Arrow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009FD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5" o:spid="_x0000_s1026" type="#_x0000_t32" style="position:absolute;margin-left:114.45pt;margin-top:153.85pt;width:3.65pt;height: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" strokecolor="black [3200]" strokeweight=".5pt">
                <v:stroke endarrow="oval" joinstyle="miter"/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94F559C" wp14:editId="53942A1F">
                <wp:simplePos x="0" y="0"/>
                <wp:positionH relativeFrom="column">
                  <wp:posOffset>1400175</wp:posOffset>
                </wp:positionH>
                <wp:positionV relativeFrom="paragraph">
                  <wp:posOffset>1114081</wp:posOffset>
                </wp:positionV>
                <wp:extent cx="46355" cy="6350"/>
                <wp:effectExtent l="0" t="38100" r="48895" b="50800"/>
                <wp:wrapNone/>
                <wp:docPr id="194" name="Straight Arrow Connector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63E89F" id="Straight Arrow Connector 194" o:spid="_x0000_s1026" type="#_x0000_t32" style="position:absolute;margin-left:110.25pt;margin-top:87.7pt;width:3.65pt;height: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" strokecolor="black [3200]" strokeweight=".5pt">
                <v:stroke endarrow="oval" joinstyle="miter"/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620C90A" wp14:editId="62CD8668">
                <wp:simplePos x="0" y="0"/>
                <wp:positionH relativeFrom="column">
                  <wp:posOffset>854366</wp:posOffset>
                </wp:positionH>
                <wp:positionV relativeFrom="paragraph">
                  <wp:posOffset>1450340</wp:posOffset>
                </wp:positionV>
                <wp:extent cx="46383" cy="6626"/>
                <wp:effectExtent l="0" t="38100" r="48895" b="50800"/>
                <wp:wrapNone/>
                <wp:docPr id="193" name="Straight Arrow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83" cy="6626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727066" id="Straight Arrow Connector 193" o:spid="_x0000_s1026" type="#_x0000_t32" style="position:absolute;margin-left:67.25pt;margin-top:114.2pt;width:3.65pt;height: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" strokecolor="black [3200]" strokeweight=".5pt">
                <v:stroke endarrow="oval" joinstyle="miter"/>
              </v:shape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AA34B4" wp14:editId="79B48699">
                <wp:simplePos x="0" y="0"/>
                <wp:positionH relativeFrom="column">
                  <wp:posOffset>2040835</wp:posOffset>
                </wp:positionH>
                <wp:positionV relativeFrom="paragraph">
                  <wp:posOffset>1570382</wp:posOffset>
                </wp:positionV>
                <wp:extent cx="323850" cy="330200"/>
                <wp:effectExtent l="0" t="0" r="0" b="0"/>
                <wp:wrapNone/>
                <wp:docPr id="192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AA34B4" id="Text Box 192" o:spid="_x0000_s1053" type="#_x0000_t202" style="position:absolute;margin-left:160.7pt;margin-top:123.65pt;width:25.5pt;height:26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D9C980B" wp14:editId="1B8191C6">
                <wp:simplePos x="0" y="0"/>
                <wp:positionH relativeFrom="column">
                  <wp:posOffset>569595</wp:posOffset>
                </wp:positionH>
                <wp:positionV relativeFrom="paragraph">
                  <wp:posOffset>594719</wp:posOffset>
                </wp:positionV>
                <wp:extent cx="1304925" cy="1424305"/>
                <wp:effectExtent l="0" t="0" r="238125" b="213995"/>
                <wp:wrapNone/>
                <wp:docPr id="16" name="Isosceles Tri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275567">
                          <a:off x="0" y="0"/>
                          <a:ext cx="1304925" cy="1424305"/>
                        </a:xfrm>
                        <a:prstGeom prst="triangl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7A035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6" o:spid="_x0000_s1026" type="#_x0000_t5" style="position:absolute;margin-left:44.85pt;margin-top:46.85pt;width:102.75pt;height:112.15pt;rotation:-1446634fd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" fillcolor="white [3201]" strokecolor="black [3213]" strokeweight="1pt"/>
            </w:pict>
          </mc:Fallback>
        </mc:AlternateContent>
      </w:r>
      <w:r w:rsidR="00C85B19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4C2201C" wp14:editId="3656C171">
                <wp:simplePos x="0" y="0"/>
                <wp:positionH relativeFrom="column">
                  <wp:posOffset>767715</wp:posOffset>
                </wp:positionH>
                <wp:positionV relativeFrom="paragraph">
                  <wp:posOffset>392154</wp:posOffset>
                </wp:positionV>
                <wp:extent cx="323850" cy="330200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D97" w:rsidRPr="000633EC" w:rsidRDefault="00884D97" w:rsidP="00C85B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C2201C" id="Text Box 29" o:spid="_x0000_s1054" type="#_x0000_t202" style="position:absolute;margin-left:60.45pt;margin-top:30.9pt;width:25.5pt;height:26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" filled="f" stroked="f">
                <v:textbox>
                  <w:txbxContent>
                    <w:p w:rsidR="00884D97" w:rsidRPr="000633EC" w:rsidRDefault="00884D97" w:rsidP="00C85B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C85B19">
        <w:rPr>
          <w:rFonts w:ascii="Comic Sans MS" w:hAnsi="Comic Sans MS"/>
        </w:rPr>
        <w:t>Ex 4:  What are the coordinates of the endpoints of the midseg</w:t>
      </w:r>
      <w:bookmarkStart w:id="0" w:name="_GoBack"/>
      <w:bookmarkEnd w:id="0"/>
      <w:r w:rsidR="00C85B19">
        <w:rPr>
          <w:rFonts w:ascii="Comic Sans MS" w:hAnsi="Comic Sans MS"/>
        </w:rPr>
        <w:t xml:space="preserve">ment of </w:t>
      </w:r>
      <w:r w:rsidR="00C85B19">
        <w:rPr>
          <w:rFonts w:ascii="Comic Sans MS" w:hAnsi="Comic Sans MS"/>
        </w:rPr>
        <w:sym w:font="Symbol" w:char="F044"/>
      </w:r>
      <w:r w:rsidR="00C85B19">
        <w:rPr>
          <w:rFonts w:ascii="Comic Sans MS" w:hAnsi="Comic Sans MS"/>
        </w:rPr>
        <w:t xml:space="preserve">DEF parallel to </w:t>
      </w:r>
      <w:r w:rsidR="00C85B19" w:rsidRPr="00C85B19">
        <w:rPr>
          <w:rFonts w:ascii="Comic Sans MS" w:hAnsi="Comic Sans MS"/>
          <w:position w:val="-6"/>
        </w:rPr>
        <w:object w:dxaOrig="340" w:dyaOrig="340">
          <v:shape id="_x0000_i1034" type="#_x0000_t75" style="width:16.7pt;height:16.7pt" o:ole="">
            <v:imagedata r:id="rId2897" o:title=""/>
          </v:shape>
          <o:OLEObject Type="Embed" ProgID="Equation.DSMT4" ShapeID="_x0000_i1034" DrawAspect="Content" ObjectID="_1509789323" r:id="rId2898"/>
        </w:object>
      </w:r>
      <w:r w:rsidR="00C85B19">
        <w:rPr>
          <w:rFonts w:ascii="Comic Sans MS" w:hAnsi="Comic Sans MS"/>
        </w:rPr>
        <w:t xml:space="preserve">? </w:t>
      </w:r>
    </w:p>
    <w:sectPr w:rsidR="00C85B19" w:rsidRPr="000D0BD4" w:rsidSect="000D0BD4">
      <w:footerReference w:type="default" r:id="rId289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4D97" w:rsidRDefault="00884D97" w:rsidP="009022D4">
      <w:pPr>
        <w:spacing w:after="0" w:line="240" w:lineRule="auto"/>
      </w:pPr>
      <w:r>
        <w:separator/>
      </w:r>
    </w:p>
  </w:endnote>
  <w:endnote w:type="continuationSeparator" w:id="0">
    <w:p w:rsidR="00884D97" w:rsidRDefault="00884D97" w:rsidP="009022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D97" w:rsidRPr="009022D4" w:rsidRDefault="00884D97">
    <w:pPr>
      <w:pStyle w:val="Footer"/>
      <w:jc w:val="right"/>
      <w:rPr>
        <w:rFonts w:ascii="Comic Sans MS" w:hAnsi="Comic Sans MS"/>
        <w:sz w:val="16"/>
        <w:szCs w:val="16"/>
      </w:rPr>
    </w:pPr>
    <w:r w:rsidRPr="009022D4">
      <w:rPr>
        <w:rFonts w:ascii="Comic Sans MS" w:hAnsi="Comic Sans MS"/>
        <w:sz w:val="16"/>
        <w:szCs w:val="16"/>
      </w:rPr>
      <w:t xml:space="preserve">5.2/5.3 Notes Page </w:t>
    </w:r>
    <w:sdt>
      <w:sdtPr>
        <w:rPr>
          <w:rFonts w:ascii="Comic Sans MS" w:hAnsi="Comic Sans MS"/>
          <w:sz w:val="16"/>
          <w:szCs w:val="16"/>
        </w:rPr>
        <w:id w:val="108448649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9022D4">
          <w:rPr>
            <w:rFonts w:ascii="Comic Sans MS" w:hAnsi="Comic Sans MS"/>
            <w:sz w:val="16"/>
            <w:szCs w:val="16"/>
          </w:rPr>
          <w:fldChar w:fldCharType="begin"/>
        </w:r>
        <w:r w:rsidRPr="009022D4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9022D4">
          <w:rPr>
            <w:rFonts w:ascii="Comic Sans MS" w:hAnsi="Comic Sans MS"/>
            <w:sz w:val="16"/>
            <w:szCs w:val="16"/>
          </w:rPr>
          <w:fldChar w:fldCharType="separate"/>
        </w:r>
        <w:r w:rsidR="00B52F34">
          <w:rPr>
            <w:rFonts w:ascii="Comic Sans MS" w:hAnsi="Comic Sans MS"/>
            <w:noProof/>
            <w:sz w:val="16"/>
            <w:szCs w:val="16"/>
          </w:rPr>
          <w:t>1</w:t>
        </w:r>
        <w:r w:rsidRPr="009022D4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884D97" w:rsidRDefault="00884D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4D97" w:rsidRDefault="00884D97" w:rsidP="009022D4">
      <w:pPr>
        <w:spacing w:after="0" w:line="240" w:lineRule="auto"/>
      </w:pPr>
      <w:r>
        <w:separator/>
      </w:r>
    </w:p>
  </w:footnote>
  <w:footnote w:type="continuationSeparator" w:id="0">
    <w:p w:rsidR="00884D97" w:rsidRDefault="00884D97" w:rsidP="009022D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0BD4"/>
    <w:rsid w:val="000633EC"/>
    <w:rsid w:val="000D0BD4"/>
    <w:rsid w:val="00244911"/>
    <w:rsid w:val="00346626"/>
    <w:rsid w:val="0035138B"/>
    <w:rsid w:val="004106F2"/>
    <w:rsid w:val="00692015"/>
    <w:rsid w:val="006B09BA"/>
    <w:rsid w:val="006F4313"/>
    <w:rsid w:val="00765D8F"/>
    <w:rsid w:val="00884D97"/>
    <w:rsid w:val="009022D4"/>
    <w:rsid w:val="009165C3"/>
    <w:rsid w:val="009C40BD"/>
    <w:rsid w:val="00A15889"/>
    <w:rsid w:val="00AB2827"/>
    <w:rsid w:val="00AB787D"/>
    <w:rsid w:val="00B52F34"/>
    <w:rsid w:val="00BF2852"/>
    <w:rsid w:val="00C85B19"/>
    <w:rsid w:val="00CF6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chartTrackingRefBased/>
  <w15:docId w15:val="{C5DB1D50-851B-4C53-9198-4A72288F8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0B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022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22D4"/>
  </w:style>
  <w:style w:type="paragraph" w:styleId="Footer">
    <w:name w:val="footer"/>
    <w:basedOn w:val="Normal"/>
    <w:link w:val="FooterChar"/>
    <w:uiPriority w:val="99"/>
    <w:unhideWhenUsed/>
    <w:rsid w:val="009022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2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9.emf"/><Relationship Id="rId1827" Type="http://schemas.openxmlformats.org/officeDocument/2006/relationships/customXml" Target="ink/ink902.xml"/><Relationship Id="rId21" Type="http://schemas.openxmlformats.org/officeDocument/2006/relationships/image" Target="media/image8.emf"/><Relationship Id="rId2089" Type="http://schemas.openxmlformats.org/officeDocument/2006/relationships/customXml" Target="ink/ink1032.xml"/><Relationship Id="rId170" Type="http://schemas.openxmlformats.org/officeDocument/2006/relationships/customXml" Target="ink/ink83.xml"/><Relationship Id="rId2296" Type="http://schemas.openxmlformats.org/officeDocument/2006/relationships/image" Target="media/image1146.emf"/><Relationship Id="rId268" Type="http://schemas.openxmlformats.org/officeDocument/2006/relationships/image" Target="media/image132.wmf"/><Relationship Id="rId475" Type="http://schemas.openxmlformats.org/officeDocument/2006/relationships/image" Target="media/image235.emf"/><Relationship Id="rId682" Type="http://schemas.openxmlformats.org/officeDocument/2006/relationships/customXml" Target="ink/ink336.xml"/><Relationship Id="rId2156" Type="http://schemas.openxmlformats.org/officeDocument/2006/relationships/image" Target="media/image1076.emf"/><Relationship Id="rId2363" Type="http://schemas.openxmlformats.org/officeDocument/2006/relationships/customXml" Target="ink/ink1169.xml"/><Relationship Id="rId2570" Type="http://schemas.openxmlformats.org/officeDocument/2006/relationships/image" Target="media/image1283.emf"/><Relationship Id="rId128" Type="http://schemas.openxmlformats.org/officeDocument/2006/relationships/customXml" Target="ink/ink62.xml"/><Relationship Id="rId335" Type="http://schemas.openxmlformats.org/officeDocument/2006/relationships/image" Target="media/image165.emf"/><Relationship Id="rId542" Type="http://schemas.openxmlformats.org/officeDocument/2006/relationships/customXml" Target="ink/ink266.xml"/><Relationship Id="rId987" Type="http://schemas.openxmlformats.org/officeDocument/2006/relationships/image" Target="media/image491.emf"/><Relationship Id="rId1172" Type="http://schemas.openxmlformats.org/officeDocument/2006/relationships/customXml" Target="ink/ink581.xml"/><Relationship Id="rId2016" Type="http://schemas.openxmlformats.org/officeDocument/2006/relationships/image" Target="media/image1006.emf"/><Relationship Id="rId2223" Type="http://schemas.openxmlformats.org/officeDocument/2006/relationships/customXml" Target="ink/ink1099.xml"/><Relationship Id="rId2430" Type="http://schemas.openxmlformats.org/officeDocument/2006/relationships/image" Target="media/image1213.emf"/><Relationship Id="rId2668" Type="http://schemas.openxmlformats.org/officeDocument/2006/relationships/image" Target="media/image1332.emf"/><Relationship Id="rId2875" Type="http://schemas.openxmlformats.org/officeDocument/2006/relationships/customXml" Target="ink/ink1425.xml"/><Relationship Id="rId402" Type="http://schemas.openxmlformats.org/officeDocument/2006/relationships/customXml" Target="ink/ink196.xml"/><Relationship Id="rId847" Type="http://schemas.openxmlformats.org/officeDocument/2006/relationships/image" Target="media/image421.emf"/><Relationship Id="rId1032" Type="http://schemas.openxmlformats.org/officeDocument/2006/relationships/customXml" Target="ink/ink511.xml"/><Relationship Id="rId1477" Type="http://schemas.openxmlformats.org/officeDocument/2006/relationships/customXml" Target="ink/ink730.xml"/><Relationship Id="rId1684" Type="http://schemas.openxmlformats.org/officeDocument/2006/relationships/image" Target="media/image840.emf"/><Relationship Id="rId1891" Type="http://schemas.openxmlformats.org/officeDocument/2006/relationships/customXml" Target="ink/ink934.xml"/><Relationship Id="rId2528" Type="http://schemas.openxmlformats.org/officeDocument/2006/relationships/image" Target="media/image1262.emf"/><Relationship Id="rId2735" Type="http://schemas.openxmlformats.org/officeDocument/2006/relationships/customXml" Target="ink/ink1355.xml"/><Relationship Id="rId707" Type="http://schemas.openxmlformats.org/officeDocument/2006/relationships/image" Target="media/image351.emf"/><Relationship Id="rId914" Type="http://schemas.openxmlformats.org/officeDocument/2006/relationships/customXml" Target="ink/ink452.xml"/><Relationship Id="rId1337" Type="http://schemas.openxmlformats.org/officeDocument/2006/relationships/image" Target="media/image666.emf"/><Relationship Id="rId1544" Type="http://schemas.openxmlformats.org/officeDocument/2006/relationships/image" Target="media/image770.emf"/><Relationship Id="rId1751" Type="http://schemas.openxmlformats.org/officeDocument/2006/relationships/customXml" Target="ink/ink864.xml"/><Relationship Id="rId1989" Type="http://schemas.openxmlformats.org/officeDocument/2006/relationships/customXml" Target="ink/ink983.xml"/><Relationship Id="rId2802" Type="http://schemas.openxmlformats.org/officeDocument/2006/relationships/image" Target="media/image1399.emf"/><Relationship Id="rId43" Type="http://schemas.openxmlformats.org/officeDocument/2006/relationships/image" Target="media/image19.emf"/><Relationship Id="rId1404" Type="http://schemas.openxmlformats.org/officeDocument/2006/relationships/customXml" Target="ink/ink696.xml"/><Relationship Id="rId1611" Type="http://schemas.openxmlformats.org/officeDocument/2006/relationships/customXml" Target="ink/ink794.xml"/><Relationship Id="rId1849" Type="http://schemas.openxmlformats.org/officeDocument/2006/relationships/customXml" Target="ink/ink913.xml"/><Relationship Id="rId192" Type="http://schemas.openxmlformats.org/officeDocument/2006/relationships/customXml" Target="ink/ink94.xml"/><Relationship Id="rId1709" Type="http://schemas.openxmlformats.org/officeDocument/2006/relationships/customXml" Target="ink/ink843.xml"/><Relationship Id="rId1916" Type="http://schemas.openxmlformats.org/officeDocument/2006/relationships/image" Target="media/image956.emf"/><Relationship Id="rId497" Type="http://schemas.openxmlformats.org/officeDocument/2006/relationships/image" Target="media/image246.emf"/><Relationship Id="rId2080" Type="http://schemas.openxmlformats.org/officeDocument/2006/relationships/image" Target="media/image1038.emf"/><Relationship Id="rId2178" Type="http://schemas.openxmlformats.org/officeDocument/2006/relationships/image" Target="media/image1087.emf"/><Relationship Id="rId2385" Type="http://schemas.openxmlformats.org/officeDocument/2006/relationships/customXml" Target="ink/ink1180.xml"/><Relationship Id="rId357" Type="http://schemas.openxmlformats.org/officeDocument/2006/relationships/image" Target="media/image176.emf"/><Relationship Id="rId1194" Type="http://schemas.openxmlformats.org/officeDocument/2006/relationships/customXml" Target="ink/ink592.xml"/><Relationship Id="rId2038" Type="http://schemas.openxmlformats.org/officeDocument/2006/relationships/image" Target="media/image1017.emf"/><Relationship Id="rId2592" Type="http://schemas.openxmlformats.org/officeDocument/2006/relationships/image" Target="media/image1294.emf"/><Relationship Id="rId2897" Type="http://schemas.openxmlformats.org/officeDocument/2006/relationships/image" Target="media/image1447.wmf"/><Relationship Id="rId217" Type="http://schemas.openxmlformats.org/officeDocument/2006/relationships/image" Target="media/image106.emf"/><Relationship Id="rId564" Type="http://schemas.openxmlformats.org/officeDocument/2006/relationships/customXml" Target="ink/ink277.xml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1499" Type="http://schemas.openxmlformats.org/officeDocument/2006/relationships/customXml" Target="ink/ink740.xml"/><Relationship Id="rId2245" Type="http://schemas.openxmlformats.org/officeDocument/2006/relationships/customXml" Target="ink/ink1110.xml"/><Relationship Id="rId2452" Type="http://schemas.openxmlformats.org/officeDocument/2006/relationships/image" Target="media/image1224.emf"/><Relationship Id="rId424" Type="http://schemas.openxmlformats.org/officeDocument/2006/relationships/customXml" Target="ink/ink207.xml"/><Relationship Id="rId631" Type="http://schemas.openxmlformats.org/officeDocument/2006/relationships/image" Target="media/image313.emf"/><Relationship Id="rId729" Type="http://schemas.openxmlformats.org/officeDocument/2006/relationships/image" Target="media/image362.emf"/><Relationship Id="rId1054" Type="http://schemas.openxmlformats.org/officeDocument/2006/relationships/customXml" Target="ink/ink522.xml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2105" Type="http://schemas.openxmlformats.org/officeDocument/2006/relationships/customXml" Target="ink/ink1040.xml"/><Relationship Id="rId2312" Type="http://schemas.openxmlformats.org/officeDocument/2006/relationships/image" Target="media/image1154.emf"/><Relationship Id="rId2757" Type="http://schemas.openxmlformats.org/officeDocument/2006/relationships/customXml" Target="ink/ink1366.xml"/><Relationship Id="rId936" Type="http://schemas.openxmlformats.org/officeDocument/2006/relationships/customXml" Target="ink/ink463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image" Target="media/image781.emf"/><Relationship Id="rId1773" Type="http://schemas.openxmlformats.org/officeDocument/2006/relationships/customXml" Target="ink/ink875.xml"/><Relationship Id="rId1980" Type="http://schemas.openxmlformats.org/officeDocument/2006/relationships/image" Target="media/image988.emf"/><Relationship Id="rId2617" Type="http://schemas.openxmlformats.org/officeDocument/2006/relationships/customXml" Target="ink/ink1296.xml"/><Relationship Id="rId2824" Type="http://schemas.openxmlformats.org/officeDocument/2006/relationships/image" Target="media/image1410.emf"/><Relationship Id="rId65" Type="http://schemas.openxmlformats.org/officeDocument/2006/relationships/image" Target="media/image30.emf"/><Relationship Id="rId1426" Type="http://schemas.openxmlformats.org/officeDocument/2006/relationships/customXml" Target="ink/ink707.xml"/><Relationship Id="rId1633" Type="http://schemas.openxmlformats.org/officeDocument/2006/relationships/customXml" Target="ink/ink805.xml"/><Relationship Id="rId1840" Type="http://schemas.openxmlformats.org/officeDocument/2006/relationships/image" Target="media/image918.emf"/><Relationship Id="rId1700" Type="http://schemas.openxmlformats.org/officeDocument/2006/relationships/image" Target="media/image848.emf"/><Relationship Id="rId1938" Type="http://schemas.openxmlformats.org/officeDocument/2006/relationships/image" Target="media/image967.emf"/><Relationship Id="rId281" Type="http://schemas.openxmlformats.org/officeDocument/2006/relationships/image" Target="media/image138.emf"/><Relationship Id="rId141" Type="http://schemas.openxmlformats.org/officeDocument/2006/relationships/image" Target="media/image68.emf"/><Relationship Id="rId379" Type="http://schemas.openxmlformats.org/officeDocument/2006/relationships/image" Target="media/image187.emf"/><Relationship Id="rId586" Type="http://schemas.openxmlformats.org/officeDocument/2006/relationships/customXml" Target="ink/ink288.xml"/><Relationship Id="rId793" Type="http://schemas.openxmlformats.org/officeDocument/2006/relationships/image" Target="media/image394.emf"/><Relationship Id="rId2267" Type="http://schemas.openxmlformats.org/officeDocument/2006/relationships/customXml" Target="ink/ink1121.xml"/><Relationship Id="rId2474" Type="http://schemas.openxmlformats.org/officeDocument/2006/relationships/image" Target="media/image1235.emf"/><Relationship Id="rId2681" Type="http://schemas.openxmlformats.org/officeDocument/2006/relationships/customXml" Target="ink/ink1328.xml"/><Relationship Id="rId7" Type="http://schemas.openxmlformats.org/officeDocument/2006/relationships/image" Target="media/image1.emf"/><Relationship Id="rId239" Type="http://schemas.openxmlformats.org/officeDocument/2006/relationships/image" Target="media/image117.emf"/><Relationship Id="rId446" Type="http://schemas.openxmlformats.org/officeDocument/2006/relationships/customXml" Target="ink/ink218.xml"/><Relationship Id="rId653" Type="http://schemas.openxmlformats.org/officeDocument/2006/relationships/image" Target="media/image324.emf"/><Relationship Id="rId1076" Type="http://schemas.openxmlformats.org/officeDocument/2006/relationships/customXml" Target="ink/ink533.xml"/><Relationship Id="rId1283" Type="http://schemas.openxmlformats.org/officeDocument/2006/relationships/image" Target="media/image639.emf"/><Relationship Id="rId1490" Type="http://schemas.openxmlformats.org/officeDocument/2006/relationships/image" Target="media/image743.emf"/><Relationship Id="rId2127" Type="http://schemas.openxmlformats.org/officeDocument/2006/relationships/customXml" Target="ink/ink1051.xml"/><Relationship Id="rId2334" Type="http://schemas.openxmlformats.org/officeDocument/2006/relationships/image" Target="media/image1165.emf"/><Relationship Id="rId2779" Type="http://schemas.openxmlformats.org/officeDocument/2006/relationships/customXml" Target="ink/ink1377.xml"/><Relationship Id="rId306" Type="http://schemas.openxmlformats.org/officeDocument/2006/relationships/customXml" Target="ink/ink148.xml"/><Relationship Id="rId860" Type="http://schemas.openxmlformats.org/officeDocument/2006/relationships/customXml" Target="ink/ink425.xml"/><Relationship Id="rId958" Type="http://schemas.openxmlformats.org/officeDocument/2006/relationships/customXml" Target="ink/ink474.xml"/><Relationship Id="rId1143" Type="http://schemas.openxmlformats.org/officeDocument/2006/relationships/image" Target="media/image569.emf"/><Relationship Id="rId1588" Type="http://schemas.openxmlformats.org/officeDocument/2006/relationships/image" Target="media/image792.emf"/><Relationship Id="rId1795" Type="http://schemas.openxmlformats.org/officeDocument/2006/relationships/customXml" Target="ink/ink886.xml"/><Relationship Id="rId2541" Type="http://schemas.openxmlformats.org/officeDocument/2006/relationships/customXml" Target="ink/ink1258.xml"/><Relationship Id="rId2639" Type="http://schemas.openxmlformats.org/officeDocument/2006/relationships/customXml" Target="ink/ink1307.xml"/><Relationship Id="rId2846" Type="http://schemas.openxmlformats.org/officeDocument/2006/relationships/image" Target="media/image1421.emf"/><Relationship Id="rId87" Type="http://schemas.openxmlformats.org/officeDocument/2006/relationships/image" Target="media/image41.emf"/><Relationship Id="rId513" Type="http://schemas.openxmlformats.org/officeDocument/2006/relationships/image" Target="media/image254.emf"/><Relationship Id="rId720" Type="http://schemas.openxmlformats.org/officeDocument/2006/relationships/customXml" Target="ink/ink355.xml"/><Relationship Id="rId818" Type="http://schemas.openxmlformats.org/officeDocument/2006/relationships/customXml" Target="ink/ink404.xml"/><Relationship Id="rId1350" Type="http://schemas.openxmlformats.org/officeDocument/2006/relationships/customXml" Target="ink/ink669.xml"/><Relationship Id="rId1448" Type="http://schemas.openxmlformats.org/officeDocument/2006/relationships/customXml" Target="ink/ink718.xml"/><Relationship Id="rId1655" Type="http://schemas.openxmlformats.org/officeDocument/2006/relationships/customXml" Target="ink/ink816.xml"/><Relationship Id="rId2401" Type="http://schemas.openxmlformats.org/officeDocument/2006/relationships/customXml" Target="ink/ink1188.xml"/><Relationship Id="rId2706" Type="http://schemas.openxmlformats.org/officeDocument/2006/relationships/image" Target="media/image1351.emf"/><Relationship Id="rId1003" Type="http://schemas.openxmlformats.org/officeDocument/2006/relationships/image" Target="media/image499.emf"/><Relationship Id="rId1210" Type="http://schemas.openxmlformats.org/officeDocument/2006/relationships/customXml" Target="ink/ink600.xml"/><Relationship Id="rId1308" Type="http://schemas.openxmlformats.org/officeDocument/2006/relationships/customXml" Target="ink/ink648.xml"/><Relationship Id="rId1862" Type="http://schemas.openxmlformats.org/officeDocument/2006/relationships/image" Target="media/image929.emf"/><Relationship Id="rId1515" Type="http://schemas.openxmlformats.org/officeDocument/2006/relationships/customXml" Target="ink/ink747.xml"/><Relationship Id="rId1722" Type="http://schemas.openxmlformats.org/officeDocument/2006/relationships/image" Target="media/image859.emf"/><Relationship Id="rId14" Type="http://schemas.openxmlformats.org/officeDocument/2006/relationships/customXml" Target="ink/ink5.xml"/><Relationship Id="rId2191" Type="http://schemas.openxmlformats.org/officeDocument/2006/relationships/customXml" Target="ink/ink1083.xml"/><Relationship Id="rId163" Type="http://schemas.openxmlformats.org/officeDocument/2006/relationships/image" Target="media/image79.emf"/><Relationship Id="rId370" Type="http://schemas.openxmlformats.org/officeDocument/2006/relationships/customXml" Target="ink/ink180.xml"/><Relationship Id="rId2051" Type="http://schemas.openxmlformats.org/officeDocument/2006/relationships/customXml" Target="ink/ink1014.xml"/><Relationship Id="rId2289" Type="http://schemas.openxmlformats.org/officeDocument/2006/relationships/customXml" Target="ink/ink1132.xml"/><Relationship Id="rId2496" Type="http://schemas.openxmlformats.org/officeDocument/2006/relationships/image" Target="media/image1246.emf"/><Relationship Id="rId230" Type="http://schemas.openxmlformats.org/officeDocument/2006/relationships/customXml" Target="ink/ink113.xml"/><Relationship Id="rId468" Type="http://schemas.openxmlformats.org/officeDocument/2006/relationships/customXml" Target="ink/ink229.xml"/><Relationship Id="rId675" Type="http://schemas.openxmlformats.org/officeDocument/2006/relationships/image" Target="media/image335.emf"/><Relationship Id="rId882" Type="http://schemas.openxmlformats.org/officeDocument/2006/relationships/customXml" Target="ink/ink436.xml"/><Relationship Id="rId1098" Type="http://schemas.openxmlformats.org/officeDocument/2006/relationships/customXml" Target="ink/ink544.xml"/><Relationship Id="rId2149" Type="http://schemas.openxmlformats.org/officeDocument/2006/relationships/customXml" Target="ink/ink1062.xml"/><Relationship Id="rId2356" Type="http://schemas.openxmlformats.org/officeDocument/2006/relationships/image" Target="media/image1176.emf"/><Relationship Id="rId2563" Type="http://schemas.openxmlformats.org/officeDocument/2006/relationships/customXml" Target="ink/ink1269.xml"/><Relationship Id="rId2770" Type="http://schemas.openxmlformats.org/officeDocument/2006/relationships/image" Target="media/image1383.emf"/><Relationship Id="rId328" Type="http://schemas.openxmlformats.org/officeDocument/2006/relationships/customXml" Target="ink/ink159.xml"/><Relationship Id="rId535" Type="http://schemas.openxmlformats.org/officeDocument/2006/relationships/image" Target="media/image265.emf"/><Relationship Id="rId742" Type="http://schemas.openxmlformats.org/officeDocument/2006/relationships/customXml" Target="ink/ink366.xml"/><Relationship Id="rId1165" Type="http://schemas.openxmlformats.org/officeDocument/2006/relationships/image" Target="media/image580.emf"/><Relationship Id="rId1372" Type="http://schemas.openxmlformats.org/officeDocument/2006/relationships/customXml" Target="ink/ink680.xml"/><Relationship Id="rId2009" Type="http://schemas.openxmlformats.org/officeDocument/2006/relationships/customXml" Target="ink/ink993.xml"/><Relationship Id="rId2216" Type="http://schemas.openxmlformats.org/officeDocument/2006/relationships/image" Target="media/image1106.emf"/><Relationship Id="rId2423" Type="http://schemas.openxmlformats.org/officeDocument/2006/relationships/customXml" Target="ink/ink1199.xml"/><Relationship Id="rId2630" Type="http://schemas.openxmlformats.org/officeDocument/2006/relationships/image" Target="media/image1313.emf"/><Relationship Id="rId2868" Type="http://schemas.openxmlformats.org/officeDocument/2006/relationships/image" Target="media/image1432.emf"/><Relationship Id="rId602" Type="http://schemas.openxmlformats.org/officeDocument/2006/relationships/customXml" Target="ink/ink296.xml"/><Relationship Id="rId1025" Type="http://schemas.openxmlformats.org/officeDocument/2006/relationships/image" Target="media/image510.emf"/><Relationship Id="rId1232" Type="http://schemas.openxmlformats.org/officeDocument/2006/relationships/customXml" Target="ink/ink611.xml"/><Relationship Id="rId1677" Type="http://schemas.openxmlformats.org/officeDocument/2006/relationships/customXml" Target="ink/ink827.xml"/><Relationship Id="rId1884" Type="http://schemas.openxmlformats.org/officeDocument/2006/relationships/image" Target="media/image940.emf"/><Relationship Id="rId2728" Type="http://schemas.openxmlformats.org/officeDocument/2006/relationships/image" Target="media/image1362.emf"/><Relationship Id="rId907" Type="http://schemas.openxmlformats.org/officeDocument/2006/relationships/image" Target="media/image451.emf"/><Relationship Id="rId1537" Type="http://schemas.openxmlformats.org/officeDocument/2006/relationships/customXml" Target="ink/ink757.xml"/><Relationship Id="rId1744" Type="http://schemas.openxmlformats.org/officeDocument/2006/relationships/image" Target="media/image870.emf"/><Relationship Id="rId1951" Type="http://schemas.openxmlformats.org/officeDocument/2006/relationships/customXml" Target="ink/ink964.xml"/><Relationship Id="rId36" Type="http://schemas.openxmlformats.org/officeDocument/2006/relationships/customXml" Target="ink/ink16.xml"/><Relationship Id="rId1604" Type="http://schemas.openxmlformats.org/officeDocument/2006/relationships/image" Target="media/image800.emf"/><Relationship Id="rId185" Type="http://schemas.openxmlformats.org/officeDocument/2006/relationships/image" Target="media/image90.emf"/><Relationship Id="rId1811" Type="http://schemas.openxmlformats.org/officeDocument/2006/relationships/customXml" Target="ink/ink894.xml"/><Relationship Id="rId1909" Type="http://schemas.openxmlformats.org/officeDocument/2006/relationships/customXml" Target="ink/ink943.xml"/><Relationship Id="rId392" Type="http://schemas.openxmlformats.org/officeDocument/2006/relationships/customXml" Target="ink/ink191.xml"/><Relationship Id="rId697" Type="http://schemas.openxmlformats.org/officeDocument/2006/relationships/image" Target="media/image346.emf"/><Relationship Id="rId2073" Type="http://schemas.openxmlformats.org/officeDocument/2006/relationships/customXml" Target="ink/ink1024.xml"/><Relationship Id="rId2280" Type="http://schemas.openxmlformats.org/officeDocument/2006/relationships/image" Target="media/image1138.emf"/><Relationship Id="rId2378" Type="http://schemas.openxmlformats.org/officeDocument/2006/relationships/image" Target="media/image1187.emf"/><Relationship Id="rId252" Type="http://schemas.openxmlformats.org/officeDocument/2006/relationships/customXml" Target="ink/ink124.xml"/><Relationship Id="rId1187" Type="http://schemas.openxmlformats.org/officeDocument/2006/relationships/image" Target="media/image591.emf"/><Relationship Id="rId2140" Type="http://schemas.openxmlformats.org/officeDocument/2006/relationships/image" Target="media/image1068.emf"/><Relationship Id="rId2585" Type="http://schemas.openxmlformats.org/officeDocument/2006/relationships/customXml" Target="ink/ink1280.xml"/><Relationship Id="rId2792" Type="http://schemas.openxmlformats.org/officeDocument/2006/relationships/image" Target="media/image1394.emf"/><Relationship Id="rId112" Type="http://schemas.openxmlformats.org/officeDocument/2006/relationships/customXml" Target="ink/ink54.xml"/><Relationship Id="rId557" Type="http://schemas.openxmlformats.org/officeDocument/2006/relationships/image" Target="media/image276.emf"/><Relationship Id="rId764" Type="http://schemas.openxmlformats.org/officeDocument/2006/relationships/customXml" Target="ink/ink377.xml"/><Relationship Id="rId971" Type="http://schemas.openxmlformats.org/officeDocument/2006/relationships/image" Target="media/image483.emf"/><Relationship Id="rId1394" Type="http://schemas.openxmlformats.org/officeDocument/2006/relationships/customXml" Target="ink/ink691.xml"/><Relationship Id="rId1699" Type="http://schemas.openxmlformats.org/officeDocument/2006/relationships/customXml" Target="ink/ink838.xml"/><Relationship Id="rId2000" Type="http://schemas.openxmlformats.org/officeDocument/2006/relationships/image" Target="media/image998.emf"/><Relationship Id="rId2238" Type="http://schemas.openxmlformats.org/officeDocument/2006/relationships/image" Target="media/image1117.emf"/><Relationship Id="rId2445" Type="http://schemas.openxmlformats.org/officeDocument/2006/relationships/customXml" Target="ink/ink1210.xml"/><Relationship Id="rId2652" Type="http://schemas.openxmlformats.org/officeDocument/2006/relationships/image" Target="media/image1324.emf"/><Relationship Id="rId417" Type="http://schemas.openxmlformats.org/officeDocument/2006/relationships/image" Target="media/image206.emf"/><Relationship Id="rId624" Type="http://schemas.openxmlformats.org/officeDocument/2006/relationships/customXml" Target="ink/ink307.xml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622.xml"/><Relationship Id="rId1461" Type="http://schemas.openxmlformats.org/officeDocument/2006/relationships/image" Target="media/image728.emf"/><Relationship Id="rId2305" Type="http://schemas.openxmlformats.org/officeDocument/2006/relationships/customXml" Target="ink/ink1140.xml"/><Relationship Id="rId2512" Type="http://schemas.openxmlformats.org/officeDocument/2006/relationships/image" Target="media/image1254.emf"/><Relationship Id="rId929" Type="http://schemas.openxmlformats.org/officeDocument/2006/relationships/image" Target="media/image462.emf"/><Relationship Id="rId1114" Type="http://schemas.openxmlformats.org/officeDocument/2006/relationships/customXml" Target="ink/ink552.xml"/><Relationship Id="rId1321" Type="http://schemas.openxmlformats.org/officeDocument/2006/relationships/image" Target="media/image658.emf"/><Relationship Id="rId1559" Type="http://schemas.openxmlformats.org/officeDocument/2006/relationships/customXml" Target="ink/ink768.xml"/><Relationship Id="rId1766" Type="http://schemas.openxmlformats.org/officeDocument/2006/relationships/image" Target="media/image881.emf"/><Relationship Id="rId1973" Type="http://schemas.openxmlformats.org/officeDocument/2006/relationships/customXml" Target="ink/ink975.xml"/><Relationship Id="rId2817" Type="http://schemas.openxmlformats.org/officeDocument/2006/relationships/customXml" Target="ink/ink1396.xml"/><Relationship Id="rId58" Type="http://schemas.openxmlformats.org/officeDocument/2006/relationships/customXml" Target="ink/ink27.xml"/><Relationship Id="rId1419" Type="http://schemas.openxmlformats.org/officeDocument/2006/relationships/image" Target="media/image707.emf"/><Relationship Id="rId1626" Type="http://schemas.openxmlformats.org/officeDocument/2006/relationships/image" Target="media/image811.emf"/><Relationship Id="rId1833" Type="http://schemas.openxmlformats.org/officeDocument/2006/relationships/customXml" Target="ink/ink905.xml"/><Relationship Id="rId1900" Type="http://schemas.openxmlformats.org/officeDocument/2006/relationships/image" Target="media/image948.emf"/><Relationship Id="rId2095" Type="http://schemas.openxmlformats.org/officeDocument/2006/relationships/customXml" Target="ink/ink1035.xml"/><Relationship Id="rId274" Type="http://schemas.openxmlformats.org/officeDocument/2006/relationships/customXml" Target="ink/ink132.xml"/><Relationship Id="rId481" Type="http://schemas.openxmlformats.org/officeDocument/2006/relationships/image" Target="media/image238.emf"/><Relationship Id="rId2162" Type="http://schemas.openxmlformats.org/officeDocument/2006/relationships/image" Target="media/image1079.emf"/><Relationship Id="rId134" Type="http://schemas.openxmlformats.org/officeDocument/2006/relationships/customXml" Target="ink/ink65.xml"/><Relationship Id="rId579" Type="http://schemas.openxmlformats.org/officeDocument/2006/relationships/image" Target="media/image287.emf"/><Relationship Id="rId786" Type="http://schemas.openxmlformats.org/officeDocument/2006/relationships/customXml" Target="ink/ink388.xml"/><Relationship Id="rId993" Type="http://schemas.openxmlformats.org/officeDocument/2006/relationships/image" Target="media/image494.emf"/><Relationship Id="rId2467" Type="http://schemas.openxmlformats.org/officeDocument/2006/relationships/customXml" Target="ink/ink1221.xml"/><Relationship Id="rId2674" Type="http://schemas.openxmlformats.org/officeDocument/2006/relationships/image" Target="media/image1335.emf"/><Relationship Id="rId341" Type="http://schemas.openxmlformats.org/officeDocument/2006/relationships/image" Target="media/image168.emf"/><Relationship Id="rId439" Type="http://schemas.openxmlformats.org/officeDocument/2006/relationships/image" Target="media/image217.emf"/><Relationship Id="rId646" Type="http://schemas.openxmlformats.org/officeDocument/2006/relationships/customXml" Target="ink/ink318.xml"/><Relationship Id="rId1069" Type="http://schemas.openxmlformats.org/officeDocument/2006/relationships/image" Target="media/image532.emf"/><Relationship Id="rId1276" Type="http://schemas.openxmlformats.org/officeDocument/2006/relationships/customXml" Target="ink/ink633.xml"/><Relationship Id="rId1483" Type="http://schemas.openxmlformats.org/officeDocument/2006/relationships/customXml" Target="ink/ink733.xml"/><Relationship Id="rId2022" Type="http://schemas.openxmlformats.org/officeDocument/2006/relationships/image" Target="media/image1009.emf"/><Relationship Id="rId2327" Type="http://schemas.openxmlformats.org/officeDocument/2006/relationships/customXml" Target="ink/ink1151.xml"/><Relationship Id="rId2881" Type="http://schemas.openxmlformats.org/officeDocument/2006/relationships/customXml" Target="ink/ink1428.xml"/><Relationship Id="rId201" Type="http://schemas.openxmlformats.org/officeDocument/2006/relationships/image" Target="media/image98.emf"/><Relationship Id="rId506" Type="http://schemas.openxmlformats.org/officeDocument/2006/relationships/customXml" Target="ink/ink248.xml"/><Relationship Id="rId853" Type="http://schemas.openxmlformats.org/officeDocument/2006/relationships/image" Target="media/image424.emf"/><Relationship Id="rId1136" Type="http://schemas.openxmlformats.org/officeDocument/2006/relationships/customXml" Target="ink/ink563.xml"/><Relationship Id="rId1690" Type="http://schemas.openxmlformats.org/officeDocument/2006/relationships/image" Target="media/image843.emf"/><Relationship Id="rId1788" Type="http://schemas.openxmlformats.org/officeDocument/2006/relationships/image" Target="media/image892.emf"/><Relationship Id="rId1995" Type="http://schemas.openxmlformats.org/officeDocument/2006/relationships/customXml" Target="ink/ink986.xml"/><Relationship Id="rId2534" Type="http://schemas.openxmlformats.org/officeDocument/2006/relationships/image" Target="media/image1265.emf"/><Relationship Id="rId2741" Type="http://schemas.openxmlformats.org/officeDocument/2006/relationships/customXml" Target="ink/ink1358.xml"/><Relationship Id="rId2839" Type="http://schemas.openxmlformats.org/officeDocument/2006/relationships/customXml" Target="ink/ink1407.xml"/><Relationship Id="rId713" Type="http://schemas.openxmlformats.org/officeDocument/2006/relationships/image" Target="media/image354.emf"/><Relationship Id="rId920" Type="http://schemas.openxmlformats.org/officeDocument/2006/relationships/customXml" Target="ink/ink455.xml"/><Relationship Id="rId1343" Type="http://schemas.openxmlformats.org/officeDocument/2006/relationships/image" Target="media/image669.emf"/><Relationship Id="rId1550" Type="http://schemas.openxmlformats.org/officeDocument/2006/relationships/image" Target="media/image773.emf"/><Relationship Id="rId1648" Type="http://schemas.openxmlformats.org/officeDocument/2006/relationships/image" Target="media/image822.emf"/><Relationship Id="rId2601" Type="http://schemas.openxmlformats.org/officeDocument/2006/relationships/customXml" Target="ink/ink1288.xml"/><Relationship Id="rId1203" Type="http://schemas.openxmlformats.org/officeDocument/2006/relationships/image" Target="media/image599.emf"/><Relationship Id="rId1410" Type="http://schemas.openxmlformats.org/officeDocument/2006/relationships/customXml" Target="ink/ink699.xml"/><Relationship Id="rId1508" Type="http://schemas.openxmlformats.org/officeDocument/2006/relationships/image" Target="media/image752.emf"/><Relationship Id="rId1855" Type="http://schemas.openxmlformats.org/officeDocument/2006/relationships/customXml" Target="ink/ink916.xml"/><Relationship Id="rId1715" Type="http://schemas.openxmlformats.org/officeDocument/2006/relationships/customXml" Target="ink/ink846.xml"/><Relationship Id="rId1922" Type="http://schemas.openxmlformats.org/officeDocument/2006/relationships/image" Target="media/image959.emf"/><Relationship Id="rId296" Type="http://schemas.openxmlformats.org/officeDocument/2006/relationships/customXml" Target="ink/ink143.xml"/><Relationship Id="rId2184" Type="http://schemas.openxmlformats.org/officeDocument/2006/relationships/image" Target="media/image1090.emf"/><Relationship Id="rId2391" Type="http://schemas.openxmlformats.org/officeDocument/2006/relationships/customXml" Target="ink/ink1183.xml"/><Relationship Id="rId156" Type="http://schemas.openxmlformats.org/officeDocument/2006/relationships/customXml" Target="ink/ink76.xml"/><Relationship Id="rId363" Type="http://schemas.openxmlformats.org/officeDocument/2006/relationships/image" Target="media/image179.emf"/><Relationship Id="rId570" Type="http://schemas.openxmlformats.org/officeDocument/2006/relationships/customXml" Target="ink/ink280.xml"/><Relationship Id="rId2044" Type="http://schemas.openxmlformats.org/officeDocument/2006/relationships/image" Target="media/image1020.emf"/><Relationship Id="rId2251" Type="http://schemas.openxmlformats.org/officeDocument/2006/relationships/customXml" Target="ink/ink1113.xml"/><Relationship Id="rId2489" Type="http://schemas.openxmlformats.org/officeDocument/2006/relationships/customXml" Target="ink/ink1232.xml"/><Relationship Id="rId2696" Type="http://schemas.openxmlformats.org/officeDocument/2006/relationships/image" Target="media/image1346.emf"/><Relationship Id="rId223" Type="http://schemas.openxmlformats.org/officeDocument/2006/relationships/image" Target="media/image109.emf"/><Relationship Id="rId430" Type="http://schemas.openxmlformats.org/officeDocument/2006/relationships/customXml" Target="ink/ink210.xml"/><Relationship Id="rId668" Type="http://schemas.openxmlformats.org/officeDocument/2006/relationships/customXml" Target="ink/ink329.xml"/><Relationship Id="rId875" Type="http://schemas.openxmlformats.org/officeDocument/2006/relationships/image" Target="media/image435.emf"/><Relationship Id="rId1060" Type="http://schemas.openxmlformats.org/officeDocument/2006/relationships/customXml" Target="ink/ink525.xml"/><Relationship Id="rId1298" Type="http://schemas.openxmlformats.org/officeDocument/2006/relationships/customXml" Target="ink/ink644.xml"/><Relationship Id="rId2111" Type="http://schemas.openxmlformats.org/officeDocument/2006/relationships/customXml" Target="ink/ink1043.xml"/><Relationship Id="rId2349" Type="http://schemas.openxmlformats.org/officeDocument/2006/relationships/customXml" Target="ink/ink1162.xml"/><Relationship Id="rId2556" Type="http://schemas.openxmlformats.org/officeDocument/2006/relationships/image" Target="media/image1276.emf"/><Relationship Id="rId2763" Type="http://schemas.openxmlformats.org/officeDocument/2006/relationships/customXml" Target="ink/ink1369.xml"/><Relationship Id="rId528" Type="http://schemas.openxmlformats.org/officeDocument/2006/relationships/customXml" Target="ink/ink259.xml"/><Relationship Id="rId735" Type="http://schemas.openxmlformats.org/officeDocument/2006/relationships/image" Target="media/image365.emf"/><Relationship Id="rId942" Type="http://schemas.openxmlformats.org/officeDocument/2006/relationships/customXml" Target="ink/ink466.xml"/><Relationship Id="rId1158" Type="http://schemas.openxmlformats.org/officeDocument/2006/relationships/customXml" Target="ink/ink574.xml"/><Relationship Id="rId1365" Type="http://schemas.openxmlformats.org/officeDocument/2006/relationships/image" Target="media/image680.emf"/><Relationship Id="rId1572" Type="http://schemas.openxmlformats.org/officeDocument/2006/relationships/image" Target="media/image784.emf"/><Relationship Id="rId2209" Type="http://schemas.openxmlformats.org/officeDocument/2006/relationships/customXml" Target="ink/ink1092.xml"/><Relationship Id="rId2416" Type="http://schemas.openxmlformats.org/officeDocument/2006/relationships/image" Target="media/image1206.emf"/><Relationship Id="rId2623" Type="http://schemas.openxmlformats.org/officeDocument/2006/relationships/customXml" Target="ink/ink1299.xml"/><Relationship Id="rId1018" Type="http://schemas.openxmlformats.org/officeDocument/2006/relationships/customXml" Target="ink/ink504.xml"/><Relationship Id="rId1225" Type="http://schemas.openxmlformats.org/officeDocument/2006/relationships/image" Target="media/image610.emf"/><Relationship Id="rId1432" Type="http://schemas.openxmlformats.org/officeDocument/2006/relationships/customXml" Target="ink/ink710.xml"/><Relationship Id="rId1877" Type="http://schemas.openxmlformats.org/officeDocument/2006/relationships/customXml" Target="ink/ink927.xml"/><Relationship Id="rId2830" Type="http://schemas.openxmlformats.org/officeDocument/2006/relationships/image" Target="media/image1413.emf"/><Relationship Id="rId71" Type="http://schemas.openxmlformats.org/officeDocument/2006/relationships/image" Target="media/image33.emf"/><Relationship Id="rId802" Type="http://schemas.openxmlformats.org/officeDocument/2006/relationships/customXml" Target="ink/ink396.xml"/><Relationship Id="rId1737" Type="http://schemas.openxmlformats.org/officeDocument/2006/relationships/customXml" Target="ink/ink857.xml"/><Relationship Id="rId1944" Type="http://schemas.openxmlformats.org/officeDocument/2006/relationships/image" Target="media/image970.emf"/><Relationship Id="rId29" Type="http://schemas.openxmlformats.org/officeDocument/2006/relationships/image" Target="media/image12.emf"/><Relationship Id="rId178" Type="http://schemas.openxmlformats.org/officeDocument/2006/relationships/customXml" Target="ink/ink87.xml"/><Relationship Id="rId1804" Type="http://schemas.openxmlformats.org/officeDocument/2006/relationships/image" Target="media/image900.emf"/><Relationship Id="rId385" Type="http://schemas.openxmlformats.org/officeDocument/2006/relationships/image" Target="media/image190.emf"/><Relationship Id="rId592" Type="http://schemas.openxmlformats.org/officeDocument/2006/relationships/customXml" Target="ink/ink291.xml"/><Relationship Id="rId2066" Type="http://schemas.openxmlformats.org/officeDocument/2006/relationships/image" Target="media/image1031.emf"/><Relationship Id="rId2273" Type="http://schemas.openxmlformats.org/officeDocument/2006/relationships/customXml" Target="ink/ink1124.xml"/><Relationship Id="rId2480" Type="http://schemas.openxmlformats.org/officeDocument/2006/relationships/image" Target="media/image1238.emf"/><Relationship Id="rId245" Type="http://schemas.openxmlformats.org/officeDocument/2006/relationships/image" Target="media/image120.emf"/><Relationship Id="rId452" Type="http://schemas.openxmlformats.org/officeDocument/2006/relationships/customXml" Target="ink/ink221.xml"/><Relationship Id="rId897" Type="http://schemas.openxmlformats.org/officeDocument/2006/relationships/image" Target="media/image446.emf"/><Relationship Id="rId1082" Type="http://schemas.openxmlformats.org/officeDocument/2006/relationships/customXml" Target="ink/ink536.xml"/><Relationship Id="rId2133" Type="http://schemas.openxmlformats.org/officeDocument/2006/relationships/customXml" Target="ink/ink1054.xml"/><Relationship Id="rId2340" Type="http://schemas.openxmlformats.org/officeDocument/2006/relationships/image" Target="media/image1168.emf"/><Relationship Id="rId2578" Type="http://schemas.openxmlformats.org/officeDocument/2006/relationships/image" Target="media/image1287.emf"/><Relationship Id="rId2785" Type="http://schemas.openxmlformats.org/officeDocument/2006/relationships/customXml" Target="ink/ink1380.xml"/><Relationship Id="rId105" Type="http://schemas.openxmlformats.org/officeDocument/2006/relationships/image" Target="media/image50.emf"/><Relationship Id="rId312" Type="http://schemas.openxmlformats.org/officeDocument/2006/relationships/customXml" Target="ink/ink151.xml"/><Relationship Id="rId757" Type="http://schemas.openxmlformats.org/officeDocument/2006/relationships/image" Target="media/image376.emf"/><Relationship Id="rId964" Type="http://schemas.openxmlformats.org/officeDocument/2006/relationships/customXml" Target="ink/ink477.xml"/><Relationship Id="rId1387" Type="http://schemas.openxmlformats.org/officeDocument/2006/relationships/image" Target="media/image691.emf"/><Relationship Id="rId1594" Type="http://schemas.openxmlformats.org/officeDocument/2006/relationships/image" Target="media/image795.emf"/><Relationship Id="rId2200" Type="http://schemas.openxmlformats.org/officeDocument/2006/relationships/image" Target="media/image1098.emf"/><Relationship Id="rId2438" Type="http://schemas.openxmlformats.org/officeDocument/2006/relationships/image" Target="media/image1217.emf"/><Relationship Id="rId2645" Type="http://schemas.openxmlformats.org/officeDocument/2006/relationships/customXml" Target="ink/ink1310.xml"/><Relationship Id="rId2852" Type="http://schemas.openxmlformats.org/officeDocument/2006/relationships/image" Target="media/image1424.emf"/><Relationship Id="rId93" Type="http://schemas.openxmlformats.org/officeDocument/2006/relationships/image" Target="media/image44.emf"/><Relationship Id="rId617" Type="http://schemas.openxmlformats.org/officeDocument/2006/relationships/image" Target="media/image306.emf"/><Relationship Id="rId824" Type="http://schemas.openxmlformats.org/officeDocument/2006/relationships/customXml" Target="ink/ink407.xml"/><Relationship Id="rId1247" Type="http://schemas.openxmlformats.org/officeDocument/2006/relationships/image" Target="media/image621.emf"/><Relationship Id="rId1454" Type="http://schemas.openxmlformats.org/officeDocument/2006/relationships/customXml" Target="ink/ink721.xml"/><Relationship Id="rId1661" Type="http://schemas.openxmlformats.org/officeDocument/2006/relationships/customXml" Target="ink/ink819.xml"/><Relationship Id="rId1899" Type="http://schemas.openxmlformats.org/officeDocument/2006/relationships/customXml" Target="ink/ink938.xml"/><Relationship Id="rId2505" Type="http://schemas.openxmlformats.org/officeDocument/2006/relationships/customXml" Target="ink/ink1240.xml"/><Relationship Id="rId2712" Type="http://schemas.openxmlformats.org/officeDocument/2006/relationships/image" Target="media/image1354.emf"/><Relationship Id="rId1107" Type="http://schemas.openxmlformats.org/officeDocument/2006/relationships/image" Target="media/image551.emf"/><Relationship Id="rId1314" Type="http://schemas.openxmlformats.org/officeDocument/2006/relationships/customXml" Target="ink/ink651.xml"/><Relationship Id="rId1521" Type="http://schemas.openxmlformats.org/officeDocument/2006/relationships/customXml" Target="ink/ink750.xml"/><Relationship Id="rId1759" Type="http://schemas.openxmlformats.org/officeDocument/2006/relationships/customXml" Target="ink/ink868.xml"/><Relationship Id="rId1966" Type="http://schemas.openxmlformats.org/officeDocument/2006/relationships/image" Target="media/image981.emf"/><Relationship Id="rId1619" Type="http://schemas.openxmlformats.org/officeDocument/2006/relationships/customXml" Target="ink/ink798.xml"/><Relationship Id="rId1826" Type="http://schemas.openxmlformats.org/officeDocument/2006/relationships/image" Target="media/image911.emf"/><Relationship Id="rId20" Type="http://schemas.openxmlformats.org/officeDocument/2006/relationships/customXml" Target="ink/ink8.xml"/><Relationship Id="rId2088" Type="http://schemas.openxmlformats.org/officeDocument/2006/relationships/image" Target="media/image1042.emf"/><Relationship Id="rId2295" Type="http://schemas.openxmlformats.org/officeDocument/2006/relationships/customXml" Target="ink/ink1135.xml"/><Relationship Id="rId267" Type="http://schemas.openxmlformats.org/officeDocument/2006/relationships/image" Target="media/image131.emf"/><Relationship Id="rId474" Type="http://schemas.openxmlformats.org/officeDocument/2006/relationships/customXml" Target="ink/ink232.xml"/><Relationship Id="rId2155" Type="http://schemas.openxmlformats.org/officeDocument/2006/relationships/customXml" Target="ink/ink1065.xml"/><Relationship Id="rId127" Type="http://schemas.openxmlformats.org/officeDocument/2006/relationships/image" Target="media/image61.emf"/><Relationship Id="rId681" Type="http://schemas.openxmlformats.org/officeDocument/2006/relationships/image" Target="media/image338.emf"/><Relationship Id="rId779" Type="http://schemas.openxmlformats.org/officeDocument/2006/relationships/image" Target="media/image387.emf"/><Relationship Id="rId986" Type="http://schemas.openxmlformats.org/officeDocument/2006/relationships/customXml" Target="ink/ink488.xml"/><Relationship Id="rId2362" Type="http://schemas.openxmlformats.org/officeDocument/2006/relationships/image" Target="media/image1179.emf"/><Relationship Id="rId2667" Type="http://schemas.openxmlformats.org/officeDocument/2006/relationships/customXml" Target="ink/ink1321.xml"/><Relationship Id="rId334" Type="http://schemas.openxmlformats.org/officeDocument/2006/relationships/customXml" Target="ink/ink162.xml"/><Relationship Id="rId541" Type="http://schemas.openxmlformats.org/officeDocument/2006/relationships/image" Target="media/image268.emf"/><Relationship Id="rId639" Type="http://schemas.openxmlformats.org/officeDocument/2006/relationships/image" Target="media/image317.emf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image" Target="media/image736.emf"/><Relationship Id="rId2015" Type="http://schemas.openxmlformats.org/officeDocument/2006/relationships/customXml" Target="ink/ink996.xml"/><Relationship Id="rId2222" Type="http://schemas.openxmlformats.org/officeDocument/2006/relationships/image" Target="media/image1109.emf"/><Relationship Id="rId2874" Type="http://schemas.openxmlformats.org/officeDocument/2006/relationships/image" Target="media/image1435.emf"/><Relationship Id="rId401" Type="http://schemas.openxmlformats.org/officeDocument/2006/relationships/image" Target="media/image198.emf"/><Relationship Id="rId846" Type="http://schemas.openxmlformats.org/officeDocument/2006/relationships/customXml" Target="ink/ink418.xml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customXml" Target="ink/ink830.xml"/><Relationship Id="rId1890" Type="http://schemas.openxmlformats.org/officeDocument/2006/relationships/image" Target="media/image943.emf"/><Relationship Id="rId1988" Type="http://schemas.openxmlformats.org/officeDocument/2006/relationships/image" Target="media/image992.emf"/><Relationship Id="rId2527" Type="http://schemas.openxmlformats.org/officeDocument/2006/relationships/customXml" Target="ink/ink1251.xml"/><Relationship Id="rId2734" Type="http://schemas.openxmlformats.org/officeDocument/2006/relationships/image" Target="media/image1365.emf"/><Relationship Id="rId706" Type="http://schemas.openxmlformats.org/officeDocument/2006/relationships/customXml" Target="ink/ink348.xml"/><Relationship Id="rId913" Type="http://schemas.openxmlformats.org/officeDocument/2006/relationships/image" Target="media/image454.emf"/><Relationship Id="rId1336" Type="http://schemas.openxmlformats.org/officeDocument/2006/relationships/customXml" Target="ink/ink662.xml"/><Relationship Id="rId1543" Type="http://schemas.openxmlformats.org/officeDocument/2006/relationships/customXml" Target="ink/ink760.xml"/><Relationship Id="rId1750" Type="http://schemas.openxmlformats.org/officeDocument/2006/relationships/image" Target="media/image873.emf"/><Relationship Id="rId2801" Type="http://schemas.openxmlformats.org/officeDocument/2006/relationships/customXml" Target="ink/ink1388.xml"/><Relationship Id="rId42" Type="http://schemas.openxmlformats.org/officeDocument/2006/relationships/customXml" Target="ink/ink19.xml"/><Relationship Id="rId1403" Type="http://schemas.openxmlformats.org/officeDocument/2006/relationships/image" Target="media/image699.emf"/><Relationship Id="rId1610" Type="http://schemas.openxmlformats.org/officeDocument/2006/relationships/image" Target="media/image803.emf"/><Relationship Id="rId1848" Type="http://schemas.openxmlformats.org/officeDocument/2006/relationships/image" Target="media/image922.emf"/><Relationship Id="rId191" Type="http://schemas.openxmlformats.org/officeDocument/2006/relationships/image" Target="media/image93.emf"/><Relationship Id="rId1708" Type="http://schemas.openxmlformats.org/officeDocument/2006/relationships/image" Target="media/image852.emf"/><Relationship Id="rId1915" Type="http://schemas.openxmlformats.org/officeDocument/2006/relationships/customXml" Target="ink/ink946.xml"/><Relationship Id="rId289" Type="http://schemas.openxmlformats.org/officeDocument/2006/relationships/image" Target="media/image142.emf"/><Relationship Id="rId496" Type="http://schemas.openxmlformats.org/officeDocument/2006/relationships/customXml" Target="ink/ink243.xml"/><Relationship Id="rId2177" Type="http://schemas.openxmlformats.org/officeDocument/2006/relationships/customXml" Target="ink/ink1076.xml"/><Relationship Id="rId2384" Type="http://schemas.openxmlformats.org/officeDocument/2006/relationships/image" Target="media/image1190.emf"/><Relationship Id="rId2591" Type="http://schemas.openxmlformats.org/officeDocument/2006/relationships/customXml" Target="ink/ink1283.xml"/><Relationship Id="rId149" Type="http://schemas.openxmlformats.org/officeDocument/2006/relationships/image" Target="media/image72.emf"/><Relationship Id="rId356" Type="http://schemas.openxmlformats.org/officeDocument/2006/relationships/customXml" Target="ink/ink173.xml"/><Relationship Id="rId563" Type="http://schemas.openxmlformats.org/officeDocument/2006/relationships/image" Target="media/image279.emf"/><Relationship Id="rId770" Type="http://schemas.openxmlformats.org/officeDocument/2006/relationships/customXml" Target="ink/ink380.xml"/><Relationship Id="rId1193" Type="http://schemas.openxmlformats.org/officeDocument/2006/relationships/image" Target="media/image594.emf"/><Relationship Id="rId2037" Type="http://schemas.openxmlformats.org/officeDocument/2006/relationships/customXml" Target="ink/ink1007.xml"/><Relationship Id="rId2244" Type="http://schemas.openxmlformats.org/officeDocument/2006/relationships/image" Target="media/image1120.emf"/><Relationship Id="rId2451" Type="http://schemas.openxmlformats.org/officeDocument/2006/relationships/customXml" Target="ink/ink1213.xml"/><Relationship Id="rId2689" Type="http://schemas.openxmlformats.org/officeDocument/2006/relationships/customXml" Target="ink/ink1332.xml"/><Relationship Id="rId2896" Type="http://schemas.openxmlformats.org/officeDocument/2006/relationships/image" Target="media/image1446.emf"/><Relationship Id="rId216" Type="http://schemas.openxmlformats.org/officeDocument/2006/relationships/customXml" Target="ink/ink106.xml"/><Relationship Id="rId423" Type="http://schemas.openxmlformats.org/officeDocument/2006/relationships/image" Target="media/image209.emf"/><Relationship Id="rId868" Type="http://schemas.openxmlformats.org/officeDocument/2006/relationships/customXml" Target="ink/ink429.xml"/><Relationship Id="rId1053" Type="http://schemas.openxmlformats.org/officeDocument/2006/relationships/image" Target="media/image524.emf"/><Relationship Id="rId1260" Type="http://schemas.openxmlformats.org/officeDocument/2006/relationships/customXml" Target="ink/ink625.xml"/><Relationship Id="rId1498" Type="http://schemas.openxmlformats.org/officeDocument/2006/relationships/image" Target="media/image747.emf"/><Relationship Id="rId2104" Type="http://schemas.openxmlformats.org/officeDocument/2006/relationships/image" Target="media/image1050.emf"/><Relationship Id="rId2549" Type="http://schemas.openxmlformats.org/officeDocument/2006/relationships/customXml" Target="ink/ink1262.xml"/><Relationship Id="rId2756" Type="http://schemas.openxmlformats.org/officeDocument/2006/relationships/image" Target="media/image1376.emf"/><Relationship Id="rId630" Type="http://schemas.openxmlformats.org/officeDocument/2006/relationships/customXml" Target="ink/ink310.xml"/><Relationship Id="rId728" Type="http://schemas.openxmlformats.org/officeDocument/2006/relationships/customXml" Target="ink/ink359.xml"/><Relationship Id="rId935" Type="http://schemas.openxmlformats.org/officeDocument/2006/relationships/image" Target="media/image465.emf"/><Relationship Id="rId1358" Type="http://schemas.openxmlformats.org/officeDocument/2006/relationships/customXml" Target="ink/ink673.xml"/><Relationship Id="rId1565" Type="http://schemas.openxmlformats.org/officeDocument/2006/relationships/customXml" Target="ink/ink771.xml"/><Relationship Id="rId1772" Type="http://schemas.openxmlformats.org/officeDocument/2006/relationships/image" Target="media/image884.emf"/><Relationship Id="rId2311" Type="http://schemas.openxmlformats.org/officeDocument/2006/relationships/customXml" Target="ink/ink1143.xml"/><Relationship Id="rId2409" Type="http://schemas.openxmlformats.org/officeDocument/2006/relationships/customXml" Target="ink/ink1192.xml"/><Relationship Id="rId2616" Type="http://schemas.openxmlformats.org/officeDocument/2006/relationships/image" Target="media/image1306.emf"/><Relationship Id="rId64" Type="http://schemas.openxmlformats.org/officeDocument/2006/relationships/customXml" Target="ink/ink30.xml"/><Relationship Id="rId1120" Type="http://schemas.openxmlformats.org/officeDocument/2006/relationships/customXml" Target="ink/ink555.xml"/><Relationship Id="rId1218" Type="http://schemas.openxmlformats.org/officeDocument/2006/relationships/customXml" Target="ink/ink604.xml"/><Relationship Id="rId1425" Type="http://schemas.openxmlformats.org/officeDocument/2006/relationships/image" Target="media/image710.emf"/><Relationship Id="rId2823" Type="http://schemas.openxmlformats.org/officeDocument/2006/relationships/customXml" Target="ink/ink1399.xml"/><Relationship Id="rId1632" Type="http://schemas.openxmlformats.org/officeDocument/2006/relationships/image" Target="media/image814.emf"/><Relationship Id="rId1937" Type="http://schemas.openxmlformats.org/officeDocument/2006/relationships/customXml" Target="ink/ink957.xml"/><Relationship Id="rId2199" Type="http://schemas.openxmlformats.org/officeDocument/2006/relationships/customXml" Target="ink/ink1087.xml"/><Relationship Id="rId280" Type="http://schemas.openxmlformats.org/officeDocument/2006/relationships/customXml" Target="ink/ink135.xml"/><Relationship Id="rId140" Type="http://schemas.openxmlformats.org/officeDocument/2006/relationships/customXml" Target="ink/ink68.xml"/><Relationship Id="rId378" Type="http://schemas.openxmlformats.org/officeDocument/2006/relationships/customXml" Target="ink/ink184.xml"/><Relationship Id="rId585" Type="http://schemas.openxmlformats.org/officeDocument/2006/relationships/image" Target="media/image290.emf"/><Relationship Id="rId792" Type="http://schemas.openxmlformats.org/officeDocument/2006/relationships/customXml" Target="ink/ink391.xml"/><Relationship Id="rId2059" Type="http://schemas.openxmlformats.org/officeDocument/2006/relationships/customXml" Target="ink/ink1018.xml"/><Relationship Id="rId2266" Type="http://schemas.openxmlformats.org/officeDocument/2006/relationships/image" Target="media/image1131.emf"/><Relationship Id="rId2473" Type="http://schemas.openxmlformats.org/officeDocument/2006/relationships/customXml" Target="ink/ink1224.xml"/><Relationship Id="rId2680" Type="http://schemas.openxmlformats.org/officeDocument/2006/relationships/image" Target="media/image1338.emf"/><Relationship Id="rId6" Type="http://schemas.openxmlformats.org/officeDocument/2006/relationships/customXml" Target="ink/ink1.xml"/><Relationship Id="rId238" Type="http://schemas.openxmlformats.org/officeDocument/2006/relationships/customXml" Target="ink/ink117.xml"/><Relationship Id="rId445" Type="http://schemas.openxmlformats.org/officeDocument/2006/relationships/image" Target="media/image220.emf"/><Relationship Id="rId652" Type="http://schemas.openxmlformats.org/officeDocument/2006/relationships/customXml" Target="ink/ink321.xml"/><Relationship Id="rId1075" Type="http://schemas.openxmlformats.org/officeDocument/2006/relationships/image" Target="media/image535.emf"/><Relationship Id="rId1282" Type="http://schemas.openxmlformats.org/officeDocument/2006/relationships/customXml" Target="ink/ink636.xml"/><Relationship Id="rId2126" Type="http://schemas.openxmlformats.org/officeDocument/2006/relationships/image" Target="media/image1061.emf"/><Relationship Id="rId2333" Type="http://schemas.openxmlformats.org/officeDocument/2006/relationships/customXml" Target="ink/ink1154.xml"/><Relationship Id="rId2540" Type="http://schemas.openxmlformats.org/officeDocument/2006/relationships/image" Target="media/image1268.emf"/><Relationship Id="rId2778" Type="http://schemas.openxmlformats.org/officeDocument/2006/relationships/image" Target="media/image1387.emf"/><Relationship Id="rId305" Type="http://schemas.openxmlformats.org/officeDocument/2006/relationships/image" Target="media/image150.emf"/><Relationship Id="rId512" Type="http://schemas.openxmlformats.org/officeDocument/2006/relationships/customXml" Target="ink/ink251.xml"/><Relationship Id="rId957" Type="http://schemas.openxmlformats.org/officeDocument/2006/relationships/image" Target="media/image476.emf"/><Relationship Id="rId1142" Type="http://schemas.openxmlformats.org/officeDocument/2006/relationships/customXml" Target="ink/ink566.xml"/><Relationship Id="rId1587" Type="http://schemas.openxmlformats.org/officeDocument/2006/relationships/customXml" Target="ink/ink782.xml"/><Relationship Id="rId1794" Type="http://schemas.openxmlformats.org/officeDocument/2006/relationships/image" Target="media/image895.emf"/><Relationship Id="rId2400" Type="http://schemas.openxmlformats.org/officeDocument/2006/relationships/image" Target="media/image1198.emf"/><Relationship Id="rId2638" Type="http://schemas.openxmlformats.org/officeDocument/2006/relationships/image" Target="media/image1317.emf"/><Relationship Id="rId2845" Type="http://schemas.openxmlformats.org/officeDocument/2006/relationships/customXml" Target="ink/ink1410.xml"/><Relationship Id="rId86" Type="http://schemas.openxmlformats.org/officeDocument/2006/relationships/customXml" Target="ink/ink41.xml"/><Relationship Id="rId817" Type="http://schemas.openxmlformats.org/officeDocument/2006/relationships/image" Target="media/image406.emf"/><Relationship Id="rId1002" Type="http://schemas.openxmlformats.org/officeDocument/2006/relationships/customXml" Target="ink/ink496.xml"/><Relationship Id="rId1447" Type="http://schemas.openxmlformats.org/officeDocument/2006/relationships/image" Target="media/image721.emf"/><Relationship Id="rId1654" Type="http://schemas.openxmlformats.org/officeDocument/2006/relationships/image" Target="media/image825.emf"/><Relationship Id="rId1861" Type="http://schemas.openxmlformats.org/officeDocument/2006/relationships/customXml" Target="ink/ink919.xml"/><Relationship Id="rId2705" Type="http://schemas.openxmlformats.org/officeDocument/2006/relationships/customXml" Target="ink/ink1340.xml"/><Relationship Id="rId1307" Type="http://schemas.openxmlformats.org/officeDocument/2006/relationships/image" Target="media/image651.emf"/><Relationship Id="rId1514" Type="http://schemas.openxmlformats.org/officeDocument/2006/relationships/oleObject" Target="embeddings/oleObject8.bin"/><Relationship Id="rId1721" Type="http://schemas.openxmlformats.org/officeDocument/2006/relationships/customXml" Target="ink/ink849.xml"/><Relationship Id="rId1959" Type="http://schemas.openxmlformats.org/officeDocument/2006/relationships/customXml" Target="ink/ink968.xml"/><Relationship Id="rId13" Type="http://schemas.openxmlformats.org/officeDocument/2006/relationships/image" Target="media/image4.emf"/><Relationship Id="rId1819" Type="http://schemas.openxmlformats.org/officeDocument/2006/relationships/customXml" Target="ink/ink898.xml"/><Relationship Id="rId2190" Type="http://schemas.openxmlformats.org/officeDocument/2006/relationships/image" Target="media/image1093.emf"/><Relationship Id="rId2288" Type="http://schemas.openxmlformats.org/officeDocument/2006/relationships/image" Target="media/image1142.emf"/><Relationship Id="rId2495" Type="http://schemas.openxmlformats.org/officeDocument/2006/relationships/customXml" Target="ink/ink1235.xml"/><Relationship Id="rId162" Type="http://schemas.openxmlformats.org/officeDocument/2006/relationships/customXml" Target="ink/ink79.xml"/><Relationship Id="rId467" Type="http://schemas.openxmlformats.org/officeDocument/2006/relationships/image" Target="media/image231.emf"/><Relationship Id="rId1097" Type="http://schemas.openxmlformats.org/officeDocument/2006/relationships/image" Target="media/image546.emf"/><Relationship Id="rId2050" Type="http://schemas.openxmlformats.org/officeDocument/2006/relationships/image" Target="media/image1023.emf"/><Relationship Id="rId2148" Type="http://schemas.openxmlformats.org/officeDocument/2006/relationships/image" Target="media/image1072.emf"/><Relationship Id="rId674" Type="http://schemas.openxmlformats.org/officeDocument/2006/relationships/customXml" Target="ink/ink332.xml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2355" Type="http://schemas.openxmlformats.org/officeDocument/2006/relationships/customXml" Target="ink/ink1165.xml"/><Relationship Id="rId2562" Type="http://schemas.openxmlformats.org/officeDocument/2006/relationships/image" Target="media/image1279.emf"/><Relationship Id="rId327" Type="http://schemas.openxmlformats.org/officeDocument/2006/relationships/image" Target="media/image161.emf"/><Relationship Id="rId534" Type="http://schemas.openxmlformats.org/officeDocument/2006/relationships/customXml" Target="ink/ink262.xml"/><Relationship Id="rId741" Type="http://schemas.openxmlformats.org/officeDocument/2006/relationships/image" Target="media/image368.emf"/><Relationship Id="rId839" Type="http://schemas.openxmlformats.org/officeDocument/2006/relationships/image" Target="media/image417.emf"/><Relationship Id="rId1164" Type="http://schemas.openxmlformats.org/officeDocument/2006/relationships/customXml" Target="ink/ink577.xml"/><Relationship Id="rId1371" Type="http://schemas.openxmlformats.org/officeDocument/2006/relationships/image" Target="media/image683.emf"/><Relationship Id="rId1469" Type="http://schemas.openxmlformats.org/officeDocument/2006/relationships/customXml" Target="ink/ink726.xml"/><Relationship Id="rId2008" Type="http://schemas.openxmlformats.org/officeDocument/2006/relationships/image" Target="media/image1002.emf"/><Relationship Id="rId2215" Type="http://schemas.openxmlformats.org/officeDocument/2006/relationships/customXml" Target="ink/ink1095.xml"/><Relationship Id="rId2422" Type="http://schemas.openxmlformats.org/officeDocument/2006/relationships/image" Target="media/image1209.emf"/><Relationship Id="rId2867" Type="http://schemas.openxmlformats.org/officeDocument/2006/relationships/customXml" Target="ink/ink1421.xml"/><Relationship Id="rId601" Type="http://schemas.openxmlformats.org/officeDocument/2006/relationships/image" Target="media/image298.emf"/><Relationship Id="rId1024" Type="http://schemas.openxmlformats.org/officeDocument/2006/relationships/customXml" Target="ink/ink507.xml"/><Relationship Id="rId1231" Type="http://schemas.openxmlformats.org/officeDocument/2006/relationships/image" Target="media/image613.emf"/><Relationship Id="rId1676" Type="http://schemas.openxmlformats.org/officeDocument/2006/relationships/image" Target="media/image836.emf"/><Relationship Id="rId1883" Type="http://schemas.openxmlformats.org/officeDocument/2006/relationships/customXml" Target="ink/ink930.xml"/><Relationship Id="rId2727" Type="http://schemas.openxmlformats.org/officeDocument/2006/relationships/customXml" Target="ink/ink1351.xml"/><Relationship Id="rId906" Type="http://schemas.openxmlformats.org/officeDocument/2006/relationships/customXml" Target="ink/ink448.xml"/><Relationship Id="rId1329" Type="http://schemas.openxmlformats.org/officeDocument/2006/relationships/image" Target="media/image662.emf"/><Relationship Id="rId1536" Type="http://schemas.openxmlformats.org/officeDocument/2006/relationships/image" Target="media/image766.emf"/><Relationship Id="rId1743" Type="http://schemas.openxmlformats.org/officeDocument/2006/relationships/customXml" Target="ink/ink860.xml"/><Relationship Id="rId1950" Type="http://schemas.openxmlformats.org/officeDocument/2006/relationships/image" Target="media/image973.emf"/><Relationship Id="rId35" Type="http://schemas.openxmlformats.org/officeDocument/2006/relationships/image" Target="media/image15.emf"/><Relationship Id="rId1603" Type="http://schemas.openxmlformats.org/officeDocument/2006/relationships/customXml" Target="ink/ink790.xml"/><Relationship Id="rId1810" Type="http://schemas.openxmlformats.org/officeDocument/2006/relationships/image" Target="media/image903.emf"/><Relationship Id="rId184" Type="http://schemas.openxmlformats.org/officeDocument/2006/relationships/customXml" Target="ink/ink90.xml"/><Relationship Id="rId391" Type="http://schemas.openxmlformats.org/officeDocument/2006/relationships/image" Target="media/image193.emf"/><Relationship Id="rId1908" Type="http://schemas.openxmlformats.org/officeDocument/2006/relationships/image" Target="media/image952.emf"/><Relationship Id="rId2072" Type="http://schemas.openxmlformats.org/officeDocument/2006/relationships/image" Target="media/image1034.emf"/><Relationship Id="rId251" Type="http://schemas.openxmlformats.org/officeDocument/2006/relationships/image" Target="media/image123.emf"/><Relationship Id="rId489" Type="http://schemas.openxmlformats.org/officeDocument/2006/relationships/image" Target="media/image242.emf"/><Relationship Id="rId696" Type="http://schemas.openxmlformats.org/officeDocument/2006/relationships/customXml" Target="ink/ink343.xml"/><Relationship Id="rId2377" Type="http://schemas.openxmlformats.org/officeDocument/2006/relationships/customXml" Target="ink/ink1176.xml"/><Relationship Id="rId2584" Type="http://schemas.openxmlformats.org/officeDocument/2006/relationships/image" Target="media/image1290.emf"/><Relationship Id="rId2791" Type="http://schemas.openxmlformats.org/officeDocument/2006/relationships/customXml" Target="ink/ink1383.xml"/><Relationship Id="rId349" Type="http://schemas.openxmlformats.org/officeDocument/2006/relationships/image" Target="media/image172.emf"/><Relationship Id="rId556" Type="http://schemas.openxmlformats.org/officeDocument/2006/relationships/customXml" Target="ink/ink273.xml"/><Relationship Id="rId763" Type="http://schemas.openxmlformats.org/officeDocument/2006/relationships/image" Target="media/image379.emf"/><Relationship Id="rId1186" Type="http://schemas.openxmlformats.org/officeDocument/2006/relationships/customXml" Target="ink/ink588.xml"/><Relationship Id="rId1393" Type="http://schemas.openxmlformats.org/officeDocument/2006/relationships/image" Target="media/image694.emf"/><Relationship Id="rId2237" Type="http://schemas.openxmlformats.org/officeDocument/2006/relationships/customXml" Target="ink/ink1106.xml"/><Relationship Id="rId2444" Type="http://schemas.openxmlformats.org/officeDocument/2006/relationships/image" Target="media/image1220.emf"/><Relationship Id="rId2889" Type="http://schemas.openxmlformats.org/officeDocument/2006/relationships/customXml" Target="ink/ink1432.xml"/><Relationship Id="rId111" Type="http://schemas.openxmlformats.org/officeDocument/2006/relationships/image" Target="media/image53.emf"/><Relationship Id="rId209" Type="http://schemas.openxmlformats.org/officeDocument/2006/relationships/image" Target="media/image102.emf"/><Relationship Id="rId416" Type="http://schemas.openxmlformats.org/officeDocument/2006/relationships/customXml" Target="ink/ink203.xml"/><Relationship Id="rId970" Type="http://schemas.openxmlformats.org/officeDocument/2006/relationships/customXml" Target="ink/ink480.xml"/><Relationship Id="rId1046" Type="http://schemas.openxmlformats.org/officeDocument/2006/relationships/customXml" Target="ink/ink518.xml"/><Relationship Id="rId1253" Type="http://schemas.openxmlformats.org/officeDocument/2006/relationships/image" Target="media/image624.emf"/><Relationship Id="rId1698" Type="http://schemas.openxmlformats.org/officeDocument/2006/relationships/image" Target="media/image847.emf"/><Relationship Id="rId2651" Type="http://schemas.openxmlformats.org/officeDocument/2006/relationships/customXml" Target="ink/ink1313.xml"/><Relationship Id="rId2749" Type="http://schemas.openxmlformats.org/officeDocument/2006/relationships/customXml" Target="ink/ink1362.xml"/><Relationship Id="rId623" Type="http://schemas.openxmlformats.org/officeDocument/2006/relationships/image" Target="media/image309.emf"/><Relationship Id="rId830" Type="http://schemas.openxmlformats.org/officeDocument/2006/relationships/customXml" Target="ink/ink410.xml"/><Relationship Id="rId928" Type="http://schemas.openxmlformats.org/officeDocument/2006/relationships/customXml" Target="ink/ink459.xml"/><Relationship Id="rId1460" Type="http://schemas.openxmlformats.org/officeDocument/2006/relationships/customXml" Target="ink/ink724.xml"/><Relationship Id="rId1558" Type="http://schemas.openxmlformats.org/officeDocument/2006/relationships/image" Target="media/image777.emf"/><Relationship Id="rId1765" Type="http://schemas.openxmlformats.org/officeDocument/2006/relationships/customXml" Target="ink/ink871.xml"/><Relationship Id="rId2304" Type="http://schemas.openxmlformats.org/officeDocument/2006/relationships/image" Target="media/image1150.emf"/><Relationship Id="rId2511" Type="http://schemas.openxmlformats.org/officeDocument/2006/relationships/customXml" Target="ink/ink1243.xml"/><Relationship Id="rId2609" Type="http://schemas.openxmlformats.org/officeDocument/2006/relationships/customXml" Target="ink/ink1292.xml"/><Relationship Id="rId57" Type="http://schemas.openxmlformats.org/officeDocument/2006/relationships/image" Target="media/image26.emf"/><Relationship Id="rId1113" Type="http://schemas.openxmlformats.org/officeDocument/2006/relationships/image" Target="media/image554.emf"/><Relationship Id="rId1320" Type="http://schemas.openxmlformats.org/officeDocument/2006/relationships/customXml" Target="ink/ink654.xml"/><Relationship Id="rId1418" Type="http://schemas.openxmlformats.org/officeDocument/2006/relationships/customXml" Target="ink/ink703.xml"/><Relationship Id="rId1972" Type="http://schemas.openxmlformats.org/officeDocument/2006/relationships/image" Target="media/image984.emf"/><Relationship Id="rId2816" Type="http://schemas.openxmlformats.org/officeDocument/2006/relationships/image" Target="media/image1406.emf"/><Relationship Id="rId1625" Type="http://schemas.openxmlformats.org/officeDocument/2006/relationships/customXml" Target="ink/ink801.xml"/><Relationship Id="rId1832" Type="http://schemas.openxmlformats.org/officeDocument/2006/relationships/image" Target="media/image914.emf"/><Relationship Id="rId2094" Type="http://schemas.openxmlformats.org/officeDocument/2006/relationships/image" Target="media/image1045.emf"/><Relationship Id="rId273" Type="http://schemas.openxmlformats.org/officeDocument/2006/relationships/oleObject" Target="embeddings/oleObject3.bin"/><Relationship Id="rId480" Type="http://schemas.openxmlformats.org/officeDocument/2006/relationships/customXml" Target="ink/ink235.xml"/><Relationship Id="rId2161" Type="http://schemas.openxmlformats.org/officeDocument/2006/relationships/customXml" Target="ink/ink1068.xml"/><Relationship Id="rId2399" Type="http://schemas.openxmlformats.org/officeDocument/2006/relationships/customXml" Target="ink/ink1187.xml"/><Relationship Id="rId133" Type="http://schemas.openxmlformats.org/officeDocument/2006/relationships/image" Target="media/image64.emf"/><Relationship Id="rId340" Type="http://schemas.openxmlformats.org/officeDocument/2006/relationships/customXml" Target="ink/ink165.xml"/><Relationship Id="rId578" Type="http://schemas.openxmlformats.org/officeDocument/2006/relationships/customXml" Target="ink/ink284.xml"/><Relationship Id="rId785" Type="http://schemas.openxmlformats.org/officeDocument/2006/relationships/image" Target="media/image390.emf"/><Relationship Id="rId992" Type="http://schemas.openxmlformats.org/officeDocument/2006/relationships/customXml" Target="ink/ink491.xml"/><Relationship Id="rId2021" Type="http://schemas.openxmlformats.org/officeDocument/2006/relationships/customXml" Target="ink/ink999.xml"/><Relationship Id="rId2259" Type="http://schemas.openxmlformats.org/officeDocument/2006/relationships/customXml" Target="ink/ink1117.xml"/><Relationship Id="rId2466" Type="http://schemas.openxmlformats.org/officeDocument/2006/relationships/image" Target="media/image1231.emf"/><Relationship Id="rId2673" Type="http://schemas.openxmlformats.org/officeDocument/2006/relationships/customXml" Target="ink/ink1324.xml"/><Relationship Id="rId2880" Type="http://schemas.openxmlformats.org/officeDocument/2006/relationships/image" Target="media/image1438.emf"/><Relationship Id="rId200" Type="http://schemas.openxmlformats.org/officeDocument/2006/relationships/customXml" Target="ink/ink98.xml"/><Relationship Id="rId438" Type="http://schemas.openxmlformats.org/officeDocument/2006/relationships/customXml" Target="ink/ink214.xml"/><Relationship Id="rId645" Type="http://schemas.openxmlformats.org/officeDocument/2006/relationships/image" Target="media/image320.emf"/><Relationship Id="rId852" Type="http://schemas.openxmlformats.org/officeDocument/2006/relationships/customXml" Target="ink/ink421.xml"/><Relationship Id="rId1068" Type="http://schemas.openxmlformats.org/officeDocument/2006/relationships/customXml" Target="ink/ink529.xml"/><Relationship Id="rId1275" Type="http://schemas.openxmlformats.org/officeDocument/2006/relationships/image" Target="media/image635.emf"/><Relationship Id="rId1482" Type="http://schemas.openxmlformats.org/officeDocument/2006/relationships/image" Target="media/image739.emf"/><Relationship Id="rId2119" Type="http://schemas.openxmlformats.org/officeDocument/2006/relationships/customXml" Target="ink/ink1047.xml"/><Relationship Id="rId2326" Type="http://schemas.openxmlformats.org/officeDocument/2006/relationships/image" Target="media/image1161.emf"/><Relationship Id="rId2533" Type="http://schemas.openxmlformats.org/officeDocument/2006/relationships/customXml" Target="ink/ink1254.xml"/><Relationship Id="rId2740" Type="http://schemas.openxmlformats.org/officeDocument/2006/relationships/image" Target="media/image1368.emf"/><Relationship Id="rId505" Type="http://schemas.openxmlformats.org/officeDocument/2006/relationships/image" Target="media/image250.emf"/><Relationship Id="rId712" Type="http://schemas.openxmlformats.org/officeDocument/2006/relationships/customXml" Target="ink/ink351.xml"/><Relationship Id="rId1135" Type="http://schemas.openxmlformats.org/officeDocument/2006/relationships/image" Target="media/image565.emf"/><Relationship Id="rId1342" Type="http://schemas.openxmlformats.org/officeDocument/2006/relationships/customXml" Target="ink/ink665.xml"/><Relationship Id="rId1787" Type="http://schemas.openxmlformats.org/officeDocument/2006/relationships/customXml" Target="ink/ink882.xml"/><Relationship Id="rId1994" Type="http://schemas.openxmlformats.org/officeDocument/2006/relationships/image" Target="media/image995.emf"/><Relationship Id="rId2838" Type="http://schemas.openxmlformats.org/officeDocument/2006/relationships/image" Target="media/image1417.emf"/><Relationship Id="rId79" Type="http://schemas.openxmlformats.org/officeDocument/2006/relationships/image" Target="media/image37.emf"/><Relationship Id="rId1202" Type="http://schemas.openxmlformats.org/officeDocument/2006/relationships/customXml" Target="ink/ink596.xml"/><Relationship Id="rId1647" Type="http://schemas.openxmlformats.org/officeDocument/2006/relationships/customXml" Target="ink/ink812.xml"/><Relationship Id="rId1854" Type="http://schemas.openxmlformats.org/officeDocument/2006/relationships/image" Target="media/image925.emf"/><Relationship Id="rId2600" Type="http://schemas.openxmlformats.org/officeDocument/2006/relationships/image" Target="media/image1298.emf"/><Relationship Id="rId1507" Type="http://schemas.openxmlformats.org/officeDocument/2006/relationships/customXml" Target="ink/ink744.xml"/><Relationship Id="rId1714" Type="http://schemas.openxmlformats.org/officeDocument/2006/relationships/image" Target="media/image855.emf"/><Relationship Id="rId295" Type="http://schemas.openxmlformats.org/officeDocument/2006/relationships/image" Target="media/image145.emf"/><Relationship Id="rId1921" Type="http://schemas.openxmlformats.org/officeDocument/2006/relationships/customXml" Target="ink/ink949.xml"/><Relationship Id="rId2183" Type="http://schemas.openxmlformats.org/officeDocument/2006/relationships/customXml" Target="ink/ink1079.xml"/><Relationship Id="rId2390" Type="http://schemas.openxmlformats.org/officeDocument/2006/relationships/image" Target="media/image1193.emf"/><Relationship Id="rId2488" Type="http://schemas.openxmlformats.org/officeDocument/2006/relationships/image" Target="media/image1242.emf"/><Relationship Id="rId155" Type="http://schemas.openxmlformats.org/officeDocument/2006/relationships/image" Target="media/image75.emf"/><Relationship Id="rId362" Type="http://schemas.openxmlformats.org/officeDocument/2006/relationships/customXml" Target="ink/ink176.xml"/><Relationship Id="rId1297" Type="http://schemas.openxmlformats.org/officeDocument/2006/relationships/image" Target="media/image646.emf"/><Relationship Id="rId2043" Type="http://schemas.openxmlformats.org/officeDocument/2006/relationships/customXml" Target="ink/ink1010.xml"/><Relationship Id="rId2250" Type="http://schemas.openxmlformats.org/officeDocument/2006/relationships/image" Target="media/image1123.emf"/><Relationship Id="rId2695" Type="http://schemas.openxmlformats.org/officeDocument/2006/relationships/customXml" Target="ink/ink1335.xml"/><Relationship Id="rId222" Type="http://schemas.openxmlformats.org/officeDocument/2006/relationships/customXml" Target="ink/ink109.xml"/><Relationship Id="rId667" Type="http://schemas.openxmlformats.org/officeDocument/2006/relationships/image" Target="media/image331.emf"/><Relationship Id="rId874" Type="http://schemas.openxmlformats.org/officeDocument/2006/relationships/customXml" Target="ink/ink432.xml"/><Relationship Id="rId2110" Type="http://schemas.openxmlformats.org/officeDocument/2006/relationships/image" Target="media/image1053.emf"/><Relationship Id="rId2348" Type="http://schemas.openxmlformats.org/officeDocument/2006/relationships/image" Target="media/image1172.emf"/><Relationship Id="rId2555" Type="http://schemas.openxmlformats.org/officeDocument/2006/relationships/customXml" Target="ink/ink1265.xml"/><Relationship Id="rId2762" Type="http://schemas.openxmlformats.org/officeDocument/2006/relationships/image" Target="media/image1379.emf"/><Relationship Id="rId527" Type="http://schemas.openxmlformats.org/officeDocument/2006/relationships/image" Target="media/image261.emf"/><Relationship Id="rId734" Type="http://schemas.openxmlformats.org/officeDocument/2006/relationships/customXml" Target="ink/ink362.xml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676.xml"/><Relationship Id="rId1571" Type="http://schemas.openxmlformats.org/officeDocument/2006/relationships/customXml" Target="ink/ink774.xml"/><Relationship Id="rId2208" Type="http://schemas.openxmlformats.org/officeDocument/2006/relationships/image" Target="media/image1102.emf"/><Relationship Id="rId2415" Type="http://schemas.openxmlformats.org/officeDocument/2006/relationships/customXml" Target="ink/ink1195.xml"/><Relationship Id="rId2622" Type="http://schemas.openxmlformats.org/officeDocument/2006/relationships/image" Target="media/image1309.emf"/><Relationship Id="rId70" Type="http://schemas.openxmlformats.org/officeDocument/2006/relationships/customXml" Target="ink/ink33.xml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224" Type="http://schemas.openxmlformats.org/officeDocument/2006/relationships/customXml" Target="ink/ink607.xml"/><Relationship Id="rId1431" Type="http://schemas.openxmlformats.org/officeDocument/2006/relationships/image" Target="media/image713.emf"/><Relationship Id="rId1669" Type="http://schemas.openxmlformats.org/officeDocument/2006/relationships/customXml" Target="ink/ink823.xml"/><Relationship Id="rId1876" Type="http://schemas.openxmlformats.org/officeDocument/2006/relationships/image" Target="media/image936.emf"/><Relationship Id="rId1529" Type="http://schemas.openxmlformats.org/officeDocument/2006/relationships/image" Target="media/image763.wmf"/><Relationship Id="rId1736" Type="http://schemas.openxmlformats.org/officeDocument/2006/relationships/image" Target="media/image866.emf"/><Relationship Id="rId1943" Type="http://schemas.openxmlformats.org/officeDocument/2006/relationships/customXml" Target="ink/ink960.xml"/><Relationship Id="rId28" Type="http://schemas.openxmlformats.org/officeDocument/2006/relationships/customXml" Target="ink/ink12.xml"/><Relationship Id="rId1803" Type="http://schemas.openxmlformats.org/officeDocument/2006/relationships/customXml" Target="ink/ink890.xml"/><Relationship Id="rId177" Type="http://schemas.openxmlformats.org/officeDocument/2006/relationships/image" Target="media/image86.emf"/><Relationship Id="rId384" Type="http://schemas.openxmlformats.org/officeDocument/2006/relationships/customXml" Target="ink/ink187.xml"/><Relationship Id="rId591" Type="http://schemas.openxmlformats.org/officeDocument/2006/relationships/image" Target="media/image293.emf"/><Relationship Id="rId2065" Type="http://schemas.openxmlformats.org/officeDocument/2006/relationships/customXml" Target="ink/ink1020.xml"/><Relationship Id="rId2272" Type="http://schemas.openxmlformats.org/officeDocument/2006/relationships/image" Target="media/image1134.emf"/><Relationship Id="rId244" Type="http://schemas.openxmlformats.org/officeDocument/2006/relationships/customXml" Target="ink/ink120.xml"/><Relationship Id="rId689" Type="http://schemas.openxmlformats.org/officeDocument/2006/relationships/image" Target="media/image342.emf"/><Relationship Id="rId896" Type="http://schemas.openxmlformats.org/officeDocument/2006/relationships/customXml" Target="ink/ink443.xml"/><Relationship Id="rId1081" Type="http://schemas.openxmlformats.org/officeDocument/2006/relationships/image" Target="media/image538.emf"/><Relationship Id="rId2577" Type="http://schemas.openxmlformats.org/officeDocument/2006/relationships/customXml" Target="ink/ink1276.xml"/><Relationship Id="rId2784" Type="http://schemas.openxmlformats.org/officeDocument/2006/relationships/image" Target="media/image1390.emf"/><Relationship Id="rId451" Type="http://schemas.openxmlformats.org/officeDocument/2006/relationships/image" Target="media/image223.emf"/><Relationship Id="rId549" Type="http://schemas.openxmlformats.org/officeDocument/2006/relationships/image" Target="media/image272.emf"/><Relationship Id="rId756" Type="http://schemas.openxmlformats.org/officeDocument/2006/relationships/customXml" Target="ink/ink373.xml"/><Relationship Id="rId1179" Type="http://schemas.openxmlformats.org/officeDocument/2006/relationships/image" Target="media/image587.emf"/><Relationship Id="rId1386" Type="http://schemas.openxmlformats.org/officeDocument/2006/relationships/customXml" Target="ink/ink687.xml"/><Relationship Id="rId1593" Type="http://schemas.openxmlformats.org/officeDocument/2006/relationships/customXml" Target="ink/ink785.xml"/><Relationship Id="rId2132" Type="http://schemas.openxmlformats.org/officeDocument/2006/relationships/image" Target="media/image1064.emf"/><Relationship Id="rId2437" Type="http://schemas.openxmlformats.org/officeDocument/2006/relationships/customXml" Target="ink/ink1206.xml"/><Relationship Id="rId104" Type="http://schemas.openxmlformats.org/officeDocument/2006/relationships/customXml" Target="ink/ink50.xml"/><Relationship Id="rId311" Type="http://schemas.openxmlformats.org/officeDocument/2006/relationships/image" Target="media/image153.emf"/><Relationship Id="rId409" Type="http://schemas.openxmlformats.org/officeDocument/2006/relationships/image" Target="media/image202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618.xml"/><Relationship Id="rId1898" Type="http://schemas.openxmlformats.org/officeDocument/2006/relationships/image" Target="media/image947.emf"/><Relationship Id="rId2644" Type="http://schemas.openxmlformats.org/officeDocument/2006/relationships/image" Target="media/image1320.emf"/><Relationship Id="rId2851" Type="http://schemas.openxmlformats.org/officeDocument/2006/relationships/customXml" Target="ink/ink1413.xml"/><Relationship Id="rId92" Type="http://schemas.openxmlformats.org/officeDocument/2006/relationships/customXml" Target="ink/ink44.xml"/><Relationship Id="rId616" Type="http://schemas.openxmlformats.org/officeDocument/2006/relationships/customXml" Target="ink/ink303.xml"/><Relationship Id="rId823" Type="http://schemas.openxmlformats.org/officeDocument/2006/relationships/image" Target="media/image409.emf"/><Relationship Id="rId1453" Type="http://schemas.openxmlformats.org/officeDocument/2006/relationships/image" Target="media/image724.emf"/><Relationship Id="rId1660" Type="http://schemas.openxmlformats.org/officeDocument/2006/relationships/image" Target="media/image828.emf"/><Relationship Id="rId1758" Type="http://schemas.openxmlformats.org/officeDocument/2006/relationships/image" Target="media/image877.emf"/><Relationship Id="rId2504" Type="http://schemas.openxmlformats.org/officeDocument/2006/relationships/image" Target="media/image1250.emf"/><Relationship Id="rId2711" Type="http://schemas.openxmlformats.org/officeDocument/2006/relationships/customXml" Target="ink/ink1343.xml"/><Relationship Id="rId2809" Type="http://schemas.openxmlformats.org/officeDocument/2006/relationships/customXml" Target="ink/ink1392.xml"/><Relationship Id="rId1106" Type="http://schemas.openxmlformats.org/officeDocument/2006/relationships/customXml" Target="ink/ink548.xml"/><Relationship Id="rId1313" Type="http://schemas.openxmlformats.org/officeDocument/2006/relationships/image" Target="media/image654.emf"/><Relationship Id="rId1520" Type="http://schemas.openxmlformats.org/officeDocument/2006/relationships/image" Target="media/image758.emf"/><Relationship Id="rId1965" Type="http://schemas.openxmlformats.org/officeDocument/2006/relationships/customXml" Target="ink/ink971.xml"/><Relationship Id="rId1618" Type="http://schemas.openxmlformats.org/officeDocument/2006/relationships/image" Target="media/image807.emf"/><Relationship Id="rId1825" Type="http://schemas.openxmlformats.org/officeDocument/2006/relationships/customXml" Target="ink/ink901.xml"/><Relationship Id="rId199" Type="http://schemas.openxmlformats.org/officeDocument/2006/relationships/image" Target="media/image97.emf"/><Relationship Id="rId2087" Type="http://schemas.openxmlformats.org/officeDocument/2006/relationships/customXml" Target="ink/ink1031.xml"/><Relationship Id="rId2294" Type="http://schemas.openxmlformats.org/officeDocument/2006/relationships/image" Target="media/image1145.emf"/><Relationship Id="rId266" Type="http://schemas.openxmlformats.org/officeDocument/2006/relationships/customXml" Target="ink/ink131.xml"/><Relationship Id="rId473" Type="http://schemas.openxmlformats.org/officeDocument/2006/relationships/image" Target="media/image234.emf"/><Relationship Id="rId680" Type="http://schemas.openxmlformats.org/officeDocument/2006/relationships/customXml" Target="ink/ink335.xml"/><Relationship Id="rId2154" Type="http://schemas.openxmlformats.org/officeDocument/2006/relationships/image" Target="media/image1075.emf"/><Relationship Id="rId2361" Type="http://schemas.openxmlformats.org/officeDocument/2006/relationships/customXml" Target="ink/ink1168.xml"/><Relationship Id="rId2599" Type="http://schemas.openxmlformats.org/officeDocument/2006/relationships/customXml" Target="ink/ink1287.xml"/><Relationship Id="rId126" Type="http://schemas.openxmlformats.org/officeDocument/2006/relationships/customXml" Target="ink/ink61.xml"/><Relationship Id="rId333" Type="http://schemas.openxmlformats.org/officeDocument/2006/relationships/image" Target="media/image164.emf"/><Relationship Id="rId540" Type="http://schemas.openxmlformats.org/officeDocument/2006/relationships/customXml" Target="ink/ink265.xml"/><Relationship Id="rId778" Type="http://schemas.openxmlformats.org/officeDocument/2006/relationships/customXml" Target="ink/ink384.xml"/><Relationship Id="rId985" Type="http://schemas.openxmlformats.org/officeDocument/2006/relationships/image" Target="media/image490.emf"/><Relationship Id="rId1170" Type="http://schemas.openxmlformats.org/officeDocument/2006/relationships/customXml" Target="ink/ink580.xml"/><Relationship Id="rId2014" Type="http://schemas.openxmlformats.org/officeDocument/2006/relationships/image" Target="media/image1005.emf"/><Relationship Id="rId2221" Type="http://schemas.openxmlformats.org/officeDocument/2006/relationships/customXml" Target="ink/ink1098.xml"/><Relationship Id="rId2459" Type="http://schemas.openxmlformats.org/officeDocument/2006/relationships/customXml" Target="ink/ink1217.xml"/><Relationship Id="rId2666" Type="http://schemas.openxmlformats.org/officeDocument/2006/relationships/image" Target="media/image1331.emf"/><Relationship Id="rId2873" Type="http://schemas.openxmlformats.org/officeDocument/2006/relationships/customXml" Target="ink/ink1424.xml"/><Relationship Id="rId638" Type="http://schemas.openxmlformats.org/officeDocument/2006/relationships/customXml" Target="ink/ink314.xml"/><Relationship Id="rId845" Type="http://schemas.openxmlformats.org/officeDocument/2006/relationships/image" Target="media/image420.emf"/><Relationship Id="rId1030" Type="http://schemas.openxmlformats.org/officeDocument/2006/relationships/customXml" Target="ink/ink510.xml"/><Relationship Id="rId1268" Type="http://schemas.openxmlformats.org/officeDocument/2006/relationships/customXml" Target="ink/ink629.xml"/><Relationship Id="rId1475" Type="http://schemas.openxmlformats.org/officeDocument/2006/relationships/customXml" Target="ink/ink729.xml"/><Relationship Id="rId1682" Type="http://schemas.openxmlformats.org/officeDocument/2006/relationships/image" Target="media/image839.emf"/><Relationship Id="rId2319" Type="http://schemas.openxmlformats.org/officeDocument/2006/relationships/customXml" Target="ink/ink1147.xml"/><Relationship Id="rId2526" Type="http://schemas.openxmlformats.org/officeDocument/2006/relationships/image" Target="media/image1261.emf"/><Relationship Id="rId2733" Type="http://schemas.openxmlformats.org/officeDocument/2006/relationships/customXml" Target="ink/ink1354.xml"/><Relationship Id="rId400" Type="http://schemas.openxmlformats.org/officeDocument/2006/relationships/customXml" Target="ink/ink195.xml"/><Relationship Id="rId705" Type="http://schemas.openxmlformats.org/officeDocument/2006/relationships/image" Target="media/image350.emf"/><Relationship Id="rId1128" Type="http://schemas.openxmlformats.org/officeDocument/2006/relationships/customXml" Target="ink/ink559.xml"/><Relationship Id="rId1335" Type="http://schemas.openxmlformats.org/officeDocument/2006/relationships/image" Target="media/image665.emf"/><Relationship Id="rId1542" Type="http://schemas.openxmlformats.org/officeDocument/2006/relationships/image" Target="media/image769.emf"/><Relationship Id="rId1987" Type="http://schemas.openxmlformats.org/officeDocument/2006/relationships/customXml" Target="ink/ink982.xml"/><Relationship Id="rId912" Type="http://schemas.openxmlformats.org/officeDocument/2006/relationships/customXml" Target="ink/ink451.xml"/><Relationship Id="rId1847" Type="http://schemas.openxmlformats.org/officeDocument/2006/relationships/customXml" Target="ink/ink912.xml"/><Relationship Id="rId2800" Type="http://schemas.openxmlformats.org/officeDocument/2006/relationships/image" Target="media/image1398.emf"/><Relationship Id="rId41" Type="http://schemas.openxmlformats.org/officeDocument/2006/relationships/image" Target="media/image18.emf"/><Relationship Id="rId1402" Type="http://schemas.openxmlformats.org/officeDocument/2006/relationships/customXml" Target="ink/ink695.xml"/><Relationship Id="rId1707" Type="http://schemas.openxmlformats.org/officeDocument/2006/relationships/customXml" Target="ink/ink842.xml"/><Relationship Id="rId190" Type="http://schemas.openxmlformats.org/officeDocument/2006/relationships/customXml" Target="ink/ink93.xml"/><Relationship Id="rId288" Type="http://schemas.openxmlformats.org/officeDocument/2006/relationships/customXml" Target="ink/ink139.xml"/><Relationship Id="rId1914" Type="http://schemas.openxmlformats.org/officeDocument/2006/relationships/image" Target="media/image955.emf"/><Relationship Id="rId495" Type="http://schemas.openxmlformats.org/officeDocument/2006/relationships/image" Target="media/image245.emf"/><Relationship Id="rId2176" Type="http://schemas.openxmlformats.org/officeDocument/2006/relationships/image" Target="media/image1086.emf"/><Relationship Id="rId2383" Type="http://schemas.openxmlformats.org/officeDocument/2006/relationships/customXml" Target="ink/ink1179.xml"/><Relationship Id="rId2590" Type="http://schemas.openxmlformats.org/officeDocument/2006/relationships/image" Target="media/image1293.emf"/><Relationship Id="rId148" Type="http://schemas.openxmlformats.org/officeDocument/2006/relationships/customXml" Target="ink/ink72.xml"/><Relationship Id="rId355" Type="http://schemas.openxmlformats.org/officeDocument/2006/relationships/image" Target="media/image175.emf"/><Relationship Id="rId562" Type="http://schemas.openxmlformats.org/officeDocument/2006/relationships/customXml" Target="ink/ink276.xml"/><Relationship Id="rId1192" Type="http://schemas.openxmlformats.org/officeDocument/2006/relationships/customXml" Target="ink/ink591.xml"/><Relationship Id="rId2036" Type="http://schemas.openxmlformats.org/officeDocument/2006/relationships/image" Target="media/image1016.emf"/><Relationship Id="rId2243" Type="http://schemas.openxmlformats.org/officeDocument/2006/relationships/customXml" Target="ink/ink1109.xml"/><Relationship Id="rId2450" Type="http://schemas.openxmlformats.org/officeDocument/2006/relationships/image" Target="media/image1223.emf"/><Relationship Id="rId2688" Type="http://schemas.openxmlformats.org/officeDocument/2006/relationships/image" Target="media/image1342.emf"/><Relationship Id="rId2895" Type="http://schemas.openxmlformats.org/officeDocument/2006/relationships/customXml" Target="ink/ink1435.xml"/><Relationship Id="rId215" Type="http://schemas.openxmlformats.org/officeDocument/2006/relationships/image" Target="media/image105.emf"/><Relationship Id="rId422" Type="http://schemas.openxmlformats.org/officeDocument/2006/relationships/customXml" Target="ink/ink206.xml"/><Relationship Id="rId867" Type="http://schemas.openxmlformats.org/officeDocument/2006/relationships/image" Target="media/image431.emf"/><Relationship Id="rId1052" Type="http://schemas.openxmlformats.org/officeDocument/2006/relationships/customXml" Target="ink/ink521.xml"/><Relationship Id="rId1497" Type="http://schemas.openxmlformats.org/officeDocument/2006/relationships/customXml" Target="ink/ink739.xml"/><Relationship Id="rId2103" Type="http://schemas.openxmlformats.org/officeDocument/2006/relationships/customXml" Target="ink/ink1039.xml"/><Relationship Id="rId2310" Type="http://schemas.openxmlformats.org/officeDocument/2006/relationships/image" Target="media/image1153.emf"/><Relationship Id="rId2548" Type="http://schemas.openxmlformats.org/officeDocument/2006/relationships/image" Target="media/image1272.emf"/><Relationship Id="rId2755" Type="http://schemas.openxmlformats.org/officeDocument/2006/relationships/customXml" Target="ink/ink1365.xml"/><Relationship Id="rId727" Type="http://schemas.openxmlformats.org/officeDocument/2006/relationships/image" Target="media/image361.emf"/><Relationship Id="rId934" Type="http://schemas.openxmlformats.org/officeDocument/2006/relationships/customXml" Target="ink/ink462.xml"/><Relationship Id="rId1357" Type="http://schemas.openxmlformats.org/officeDocument/2006/relationships/image" Target="media/image676.emf"/><Relationship Id="rId1564" Type="http://schemas.openxmlformats.org/officeDocument/2006/relationships/image" Target="media/image780.emf"/><Relationship Id="rId1771" Type="http://schemas.openxmlformats.org/officeDocument/2006/relationships/customXml" Target="ink/ink874.xml"/><Relationship Id="rId2408" Type="http://schemas.openxmlformats.org/officeDocument/2006/relationships/image" Target="media/image1202.emf"/><Relationship Id="rId2615" Type="http://schemas.openxmlformats.org/officeDocument/2006/relationships/customXml" Target="ink/ink1295.xml"/><Relationship Id="rId2822" Type="http://schemas.openxmlformats.org/officeDocument/2006/relationships/image" Target="media/image1409.emf"/><Relationship Id="rId63" Type="http://schemas.openxmlformats.org/officeDocument/2006/relationships/image" Target="media/image29.emf"/><Relationship Id="rId1217" Type="http://schemas.openxmlformats.org/officeDocument/2006/relationships/image" Target="media/image606.emf"/><Relationship Id="rId1424" Type="http://schemas.openxmlformats.org/officeDocument/2006/relationships/customXml" Target="ink/ink706.xml"/><Relationship Id="rId1631" Type="http://schemas.openxmlformats.org/officeDocument/2006/relationships/customXml" Target="ink/ink804.xml"/><Relationship Id="rId1869" Type="http://schemas.openxmlformats.org/officeDocument/2006/relationships/customXml" Target="ink/ink923.xml"/><Relationship Id="rId1729" Type="http://schemas.openxmlformats.org/officeDocument/2006/relationships/customXml" Target="ink/ink853.xml"/><Relationship Id="rId1936" Type="http://schemas.openxmlformats.org/officeDocument/2006/relationships/image" Target="media/image966.emf"/><Relationship Id="rId2198" Type="http://schemas.openxmlformats.org/officeDocument/2006/relationships/image" Target="media/image1097.emf"/><Relationship Id="rId377" Type="http://schemas.openxmlformats.org/officeDocument/2006/relationships/image" Target="media/image186.emf"/><Relationship Id="rId584" Type="http://schemas.openxmlformats.org/officeDocument/2006/relationships/customXml" Target="ink/ink287.xml"/><Relationship Id="rId2058" Type="http://schemas.openxmlformats.org/officeDocument/2006/relationships/image" Target="media/image1027.emf"/><Relationship Id="rId2265" Type="http://schemas.openxmlformats.org/officeDocument/2006/relationships/customXml" Target="ink/ink1120.xml"/><Relationship Id="rId5" Type="http://schemas.openxmlformats.org/officeDocument/2006/relationships/endnotes" Target="endnotes.xml"/><Relationship Id="rId237" Type="http://schemas.openxmlformats.org/officeDocument/2006/relationships/image" Target="media/image116.emf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customXml" Target="ink/ink532.xml"/><Relationship Id="rId2472" Type="http://schemas.openxmlformats.org/officeDocument/2006/relationships/image" Target="media/image1234.emf"/><Relationship Id="rId2777" Type="http://schemas.openxmlformats.org/officeDocument/2006/relationships/customXml" Target="ink/ink1376.xml"/><Relationship Id="rId444" Type="http://schemas.openxmlformats.org/officeDocument/2006/relationships/customXml" Target="ink/ink217.xml"/><Relationship Id="rId651" Type="http://schemas.openxmlformats.org/officeDocument/2006/relationships/image" Target="media/image323.emf"/><Relationship Id="rId749" Type="http://schemas.openxmlformats.org/officeDocument/2006/relationships/image" Target="media/image372.emf"/><Relationship Id="rId1281" Type="http://schemas.openxmlformats.org/officeDocument/2006/relationships/image" Target="media/image638.emf"/><Relationship Id="rId1379" Type="http://schemas.openxmlformats.org/officeDocument/2006/relationships/image" Target="media/image687.emf"/><Relationship Id="rId1586" Type="http://schemas.openxmlformats.org/officeDocument/2006/relationships/image" Target="media/image791.emf"/><Relationship Id="rId2125" Type="http://schemas.openxmlformats.org/officeDocument/2006/relationships/customXml" Target="ink/ink1050.xml"/><Relationship Id="rId2332" Type="http://schemas.openxmlformats.org/officeDocument/2006/relationships/image" Target="media/image1164.emf"/><Relationship Id="rId304" Type="http://schemas.openxmlformats.org/officeDocument/2006/relationships/customXml" Target="ink/ink147.xml"/><Relationship Id="rId511" Type="http://schemas.openxmlformats.org/officeDocument/2006/relationships/image" Target="media/image253.emf"/><Relationship Id="rId609" Type="http://schemas.openxmlformats.org/officeDocument/2006/relationships/image" Target="media/image302.emf"/><Relationship Id="rId956" Type="http://schemas.openxmlformats.org/officeDocument/2006/relationships/customXml" Target="ink/ink473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customXml" Target="ink/ink885.xml"/><Relationship Id="rId2637" Type="http://schemas.openxmlformats.org/officeDocument/2006/relationships/customXml" Target="ink/ink1306.xml"/><Relationship Id="rId2844" Type="http://schemas.openxmlformats.org/officeDocument/2006/relationships/image" Target="media/image1420.emf"/><Relationship Id="rId85" Type="http://schemas.openxmlformats.org/officeDocument/2006/relationships/image" Target="media/image40.emf"/><Relationship Id="rId816" Type="http://schemas.openxmlformats.org/officeDocument/2006/relationships/customXml" Target="ink/ink403.xml"/><Relationship Id="rId1001" Type="http://schemas.openxmlformats.org/officeDocument/2006/relationships/image" Target="media/image498.emf"/><Relationship Id="rId1446" Type="http://schemas.openxmlformats.org/officeDocument/2006/relationships/customXml" Target="ink/ink717.xml"/><Relationship Id="rId1653" Type="http://schemas.openxmlformats.org/officeDocument/2006/relationships/customXml" Target="ink/ink815.xml"/><Relationship Id="rId1860" Type="http://schemas.openxmlformats.org/officeDocument/2006/relationships/image" Target="media/image928.emf"/><Relationship Id="rId2704" Type="http://schemas.openxmlformats.org/officeDocument/2006/relationships/image" Target="media/image1350.emf"/><Relationship Id="rId1306" Type="http://schemas.openxmlformats.org/officeDocument/2006/relationships/customXml" Target="ink/ink647.xml"/><Relationship Id="rId1513" Type="http://schemas.openxmlformats.org/officeDocument/2006/relationships/image" Target="media/image755.wmf"/><Relationship Id="rId1720" Type="http://schemas.openxmlformats.org/officeDocument/2006/relationships/image" Target="media/image858.emf"/><Relationship Id="rId1958" Type="http://schemas.openxmlformats.org/officeDocument/2006/relationships/image" Target="media/image977.emf"/><Relationship Id="rId12" Type="http://schemas.openxmlformats.org/officeDocument/2006/relationships/customXml" Target="ink/ink4.xml"/><Relationship Id="rId1818" Type="http://schemas.openxmlformats.org/officeDocument/2006/relationships/image" Target="media/image907.emf"/><Relationship Id="rId161" Type="http://schemas.openxmlformats.org/officeDocument/2006/relationships/image" Target="media/image78.emf"/><Relationship Id="rId399" Type="http://schemas.openxmlformats.org/officeDocument/2006/relationships/image" Target="media/image197.emf"/><Relationship Id="rId2287" Type="http://schemas.openxmlformats.org/officeDocument/2006/relationships/customXml" Target="ink/ink1131.xml"/><Relationship Id="rId2494" Type="http://schemas.openxmlformats.org/officeDocument/2006/relationships/image" Target="media/image1245.emf"/><Relationship Id="rId259" Type="http://schemas.openxmlformats.org/officeDocument/2006/relationships/image" Target="media/image127.emf"/><Relationship Id="rId466" Type="http://schemas.openxmlformats.org/officeDocument/2006/relationships/customXml" Target="ink/ink228.xml"/><Relationship Id="rId673" Type="http://schemas.openxmlformats.org/officeDocument/2006/relationships/image" Target="media/image334.emf"/><Relationship Id="rId880" Type="http://schemas.openxmlformats.org/officeDocument/2006/relationships/customXml" Target="ink/ink435.xml"/><Relationship Id="rId1096" Type="http://schemas.openxmlformats.org/officeDocument/2006/relationships/customXml" Target="ink/ink543.xml"/><Relationship Id="rId2147" Type="http://schemas.openxmlformats.org/officeDocument/2006/relationships/customXml" Target="ink/ink1061.xml"/><Relationship Id="rId2354" Type="http://schemas.openxmlformats.org/officeDocument/2006/relationships/image" Target="media/image1175.emf"/><Relationship Id="rId2561" Type="http://schemas.openxmlformats.org/officeDocument/2006/relationships/customXml" Target="ink/ink1268.xml"/><Relationship Id="rId2799" Type="http://schemas.openxmlformats.org/officeDocument/2006/relationships/customXml" Target="ink/ink1387.xml"/><Relationship Id="rId119" Type="http://schemas.openxmlformats.org/officeDocument/2006/relationships/image" Target="media/image57.emf"/><Relationship Id="rId326" Type="http://schemas.openxmlformats.org/officeDocument/2006/relationships/customXml" Target="ink/ink158.xml"/><Relationship Id="rId533" Type="http://schemas.openxmlformats.org/officeDocument/2006/relationships/image" Target="media/image264.emf"/><Relationship Id="rId978" Type="http://schemas.openxmlformats.org/officeDocument/2006/relationships/customXml" Target="ink/ink484.xml"/><Relationship Id="rId1163" Type="http://schemas.openxmlformats.org/officeDocument/2006/relationships/image" Target="media/image579.emf"/><Relationship Id="rId1370" Type="http://schemas.openxmlformats.org/officeDocument/2006/relationships/customXml" Target="ink/ink679.xml"/><Relationship Id="rId2007" Type="http://schemas.openxmlformats.org/officeDocument/2006/relationships/customXml" Target="ink/ink992.xml"/><Relationship Id="rId2214" Type="http://schemas.openxmlformats.org/officeDocument/2006/relationships/image" Target="media/image1105.emf"/><Relationship Id="rId2659" Type="http://schemas.openxmlformats.org/officeDocument/2006/relationships/customXml" Target="ink/ink1317.xml"/><Relationship Id="rId2866" Type="http://schemas.openxmlformats.org/officeDocument/2006/relationships/image" Target="media/image1431.emf"/><Relationship Id="rId740" Type="http://schemas.openxmlformats.org/officeDocument/2006/relationships/customXml" Target="ink/ink365.xml"/><Relationship Id="rId838" Type="http://schemas.openxmlformats.org/officeDocument/2006/relationships/customXml" Target="ink/ink414.xml"/><Relationship Id="rId1023" Type="http://schemas.openxmlformats.org/officeDocument/2006/relationships/image" Target="media/image509.emf"/><Relationship Id="rId1468" Type="http://schemas.openxmlformats.org/officeDocument/2006/relationships/image" Target="media/image732.emf"/><Relationship Id="rId1675" Type="http://schemas.openxmlformats.org/officeDocument/2006/relationships/customXml" Target="ink/ink826.xml"/><Relationship Id="rId1882" Type="http://schemas.openxmlformats.org/officeDocument/2006/relationships/image" Target="media/image939.emf"/><Relationship Id="rId2421" Type="http://schemas.openxmlformats.org/officeDocument/2006/relationships/customXml" Target="ink/ink1198.xml"/><Relationship Id="rId2519" Type="http://schemas.openxmlformats.org/officeDocument/2006/relationships/customXml" Target="ink/ink1247.xml"/><Relationship Id="rId2726" Type="http://schemas.openxmlformats.org/officeDocument/2006/relationships/image" Target="media/image1361.emf"/><Relationship Id="rId600" Type="http://schemas.openxmlformats.org/officeDocument/2006/relationships/customXml" Target="ink/ink295.xml"/><Relationship Id="rId1230" Type="http://schemas.openxmlformats.org/officeDocument/2006/relationships/customXml" Target="ink/ink610.xml"/><Relationship Id="rId1328" Type="http://schemas.openxmlformats.org/officeDocument/2006/relationships/customXml" Target="ink/ink658.xml"/><Relationship Id="rId1535" Type="http://schemas.openxmlformats.org/officeDocument/2006/relationships/customXml" Target="ink/ink756.xml"/><Relationship Id="rId905" Type="http://schemas.openxmlformats.org/officeDocument/2006/relationships/image" Target="media/image450.emf"/><Relationship Id="rId1742" Type="http://schemas.openxmlformats.org/officeDocument/2006/relationships/image" Target="media/image869.emf"/><Relationship Id="rId34" Type="http://schemas.openxmlformats.org/officeDocument/2006/relationships/customXml" Target="ink/ink15.xml"/><Relationship Id="rId1602" Type="http://schemas.openxmlformats.org/officeDocument/2006/relationships/image" Target="media/image799.emf"/><Relationship Id="rId183" Type="http://schemas.openxmlformats.org/officeDocument/2006/relationships/image" Target="media/image89.emf"/><Relationship Id="rId390" Type="http://schemas.openxmlformats.org/officeDocument/2006/relationships/customXml" Target="ink/ink190.xml"/><Relationship Id="rId1907" Type="http://schemas.openxmlformats.org/officeDocument/2006/relationships/customXml" Target="ink/ink942.xml"/><Relationship Id="rId2071" Type="http://schemas.openxmlformats.org/officeDocument/2006/relationships/customXml" Target="ink/ink1023.xml"/><Relationship Id="rId250" Type="http://schemas.openxmlformats.org/officeDocument/2006/relationships/customXml" Target="ink/ink123.xml"/><Relationship Id="rId488" Type="http://schemas.openxmlformats.org/officeDocument/2006/relationships/customXml" Target="ink/ink239.xml"/><Relationship Id="rId695" Type="http://schemas.openxmlformats.org/officeDocument/2006/relationships/image" Target="media/image345.emf"/><Relationship Id="rId2169" Type="http://schemas.openxmlformats.org/officeDocument/2006/relationships/customXml" Target="ink/ink1072.xml"/><Relationship Id="rId2376" Type="http://schemas.openxmlformats.org/officeDocument/2006/relationships/image" Target="media/image1186.emf"/><Relationship Id="rId2583" Type="http://schemas.openxmlformats.org/officeDocument/2006/relationships/customXml" Target="ink/ink1279.xml"/><Relationship Id="rId2790" Type="http://schemas.openxmlformats.org/officeDocument/2006/relationships/image" Target="media/image1393.emf"/><Relationship Id="rId110" Type="http://schemas.openxmlformats.org/officeDocument/2006/relationships/customXml" Target="ink/ink53.xml"/><Relationship Id="rId348" Type="http://schemas.openxmlformats.org/officeDocument/2006/relationships/customXml" Target="ink/ink169.xml"/><Relationship Id="rId555" Type="http://schemas.openxmlformats.org/officeDocument/2006/relationships/image" Target="media/image275.emf"/><Relationship Id="rId762" Type="http://schemas.openxmlformats.org/officeDocument/2006/relationships/customXml" Target="ink/ink376.xml"/><Relationship Id="rId1185" Type="http://schemas.openxmlformats.org/officeDocument/2006/relationships/image" Target="media/image590.emf"/><Relationship Id="rId1392" Type="http://schemas.openxmlformats.org/officeDocument/2006/relationships/customXml" Target="ink/ink690.xml"/><Relationship Id="rId2029" Type="http://schemas.openxmlformats.org/officeDocument/2006/relationships/customXml" Target="ink/ink1003.xml"/><Relationship Id="rId2236" Type="http://schemas.openxmlformats.org/officeDocument/2006/relationships/image" Target="media/image1116.emf"/><Relationship Id="rId2443" Type="http://schemas.openxmlformats.org/officeDocument/2006/relationships/customXml" Target="ink/ink1209.xml"/><Relationship Id="rId2650" Type="http://schemas.openxmlformats.org/officeDocument/2006/relationships/image" Target="media/image1323.emf"/><Relationship Id="rId2888" Type="http://schemas.openxmlformats.org/officeDocument/2006/relationships/image" Target="media/image1442.emf"/><Relationship Id="rId208" Type="http://schemas.openxmlformats.org/officeDocument/2006/relationships/customXml" Target="ink/ink102.xml"/><Relationship Id="rId415" Type="http://schemas.openxmlformats.org/officeDocument/2006/relationships/image" Target="media/image205.emf"/><Relationship Id="rId622" Type="http://schemas.openxmlformats.org/officeDocument/2006/relationships/customXml" Target="ink/ink306.xml"/><Relationship Id="rId1045" Type="http://schemas.openxmlformats.org/officeDocument/2006/relationships/image" Target="media/image520.emf"/><Relationship Id="rId1252" Type="http://schemas.openxmlformats.org/officeDocument/2006/relationships/customXml" Target="ink/ink621.xml"/><Relationship Id="rId1697" Type="http://schemas.openxmlformats.org/officeDocument/2006/relationships/customXml" Target="ink/ink837.xml"/><Relationship Id="rId2303" Type="http://schemas.openxmlformats.org/officeDocument/2006/relationships/customXml" Target="ink/ink1139.xml"/><Relationship Id="rId2510" Type="http://schemas.openxmlformats.org/officeDocument/2006/relationships/image" Target="media/image1253.emf"/><Relationship Id="rId2748" Type="http://schemas.openxmlformats.org/officeDocument/2006/relationships/image" Target="media/image1372.emf"/><Relationship Id="rId927" Type="http://schemas.openxmlformats.org/officeDocument/2006/relationships/image" Target="media/image461.emf"/><Relationship Id="rId1112" Type="http://schemas.openxmlformats.org/officeDocument/2006/relationships/customXml" Target="ink/ink551.xml"/><Relationship Id="rId1557" Type="http://schemas.openxmlformats.org/officeDocument/2006/relationships/customXml" Target="ink/ink767.xml"/><Relationship Id="rId1764" Type="http://schemas.openxmlformats.org/officeDocument/2006/relationships/image" Target="media/image880.emf"/><Relationship Id="rId1971" Type="http://schemas.openxmlformats.org/officeDocument/2006/relationships/customXml" Target="ink/ink974.xml"/><Relationship Id="rId2608" Type="http://schemas.openxmlformats.org/officeDocument/2006/relationships/image" Target="media/image1302.emf"/><Relationship Id="rId2815" Type="http://schemas.openxmlformats.org/officeDocument/2006/relationships/customXml" Target="ink/ink1395.xml"/><Relationship Id="rId56" Type="http://schemas.openxmlformats.org/officeDocument/2006/relationships/customXml" Target="ink/ink26.xml"/><Relationship Id="rId1417" Type="http://schemas.openxmlformats.org/officeDocument/2006/relationships/image" Target="media/image706.emf"/><Relationship Id="rId1624" Type="http://schemas.openxmlformats.org/officeDocument/2006/relationships/image" Target="media/image810.emf"/><Relationship Id="rId1831" Type="http://schemas.openxmlformats.org/officeDocument/2006/relationships/customXml" Target="ink/ink904.xml"/><Relationship Id="rId1929" Type="http://schemas.openxmlformats.org/officeDocument/2006/relationships/customXml" Target="ink/ink953.xml"/><Relationship Id="rId2093" Type="http://schemas.openxmlformats.org/officeDocument/2006/relationships/customXml" Target="ink/ink1034.xml"/><Relationship Id="rId2398" Type="http://schemas.openxmlformats.org/officeDocument/2006/relationships/image" Target="media/image1197.emf"/><Relationship Id="rId272" Type="http://schemas.openxmlformats.org/officeDocument/2006/relationships/image" Target="media/image134.wmf"/><Relationship Id="rId577" Type="http://schemas.openxmlformats.org/officeDocument/2006/relationships/image" Target="media/image286.emf"/><Relationship Id="rId2160" Type="http://schemas.openxmlformats.org/officeDocument/2006/relationships/image" Target="media/image1078.emf"/><Relationship Id="rId2258" Type="http://schemas.openxmlformats.org/officeDocument/2006/relationships/image" Target="media/image1127.emf"/><Relationship Id="rId132" Type="http://schemas.openxmlformats.org/officeDocument/2006/relationships/customXml" Target="ink/ink64.xml"/><Relationship Id="rId784" Type="http://schemas.openxmlformats.org/officeDocument/2006/relationships/customXml" Target="ink/ink387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2020" Type="http://schemas.openxmlformats.org/officeDocument/2006/relationships/image" Target="media/image1008.emf"/><Relationship Id="rId2465" Type="http://schemas.openxmlformats.org/officeDocument/2006/relationships/customXml" Target="ink/ink1220.xml"/><Relationship Id="rId2672" Type="http://schemas.openxmlformats.org/officeDocument/2006/relationships/image" Target="media/image1334.emf"/><Relationship Id="rId437" Type="http://schemas.openxmlformats.org/officeDocument/2006/relationships/image" Target="media/image216.emf"/><Relationship Id="rId644" Type="http://schemas.openxmlformats.org/officeDocument/2006/relationships/customXml" Target="ink/ink317.xml"/><Relationship Id="rId851" Type="http://schemas.openxmlformats.org/officeDocument/2006/relationships/image" Target="media/image423.emf"/><Relationship Id="rId1274" Type="http://schemas.openxmlformats.org/officeDocument/2006/relationships/customXml" Target="ink/ink632.xml"/><Relationship Id="rId1481" Type="http://schemas.openxmlformats.org/officeDocument/2006/relationships/customXml" Target="ink/ink732.xml"/><Relationship Id="rId1579" Type="http://schemas.openxmlformats.org/officeDocument/2006/relationships/customXml" Target="ink/ink778.xml"/><Relationship Id="rId2118" Type="http://schemas.openxmlformats.org/officeDocument/2006/relationships/image" Target="media/image1057.emf"/><Relationship Id="rId2325" Type="http://schemas.openxmlformats.org/officeDocument/2006/relationships/customXml" Target="ink/ink1150.xml"/><Relationship Id="rId2532" Type="http://schemas.openxmlformats.org/officeDocument/2006/relationships/image" Target="media/image1264.emf"/><Relationship Id="rId504" Type="http://schemas.openxmlformats.org/officeDocument/2006/relationships/customXml" Target="ink/ink247.xml"/><Relationship Id="rId711" Type="http://schemas.openxmlformats.org/officeDocument/2006/relationships/image" Target="media/image353.emf"/><Relationship Id="rId949" Type="http://schemas.openxmlformats.org/officeDocument/2006/relationships/image" Target="media/image472.emf"/><Relationship Id="rId1134" Type="http://schemas.openxmlformats.org/officeDocument/2006/relationships/customXml" Target="ink/ink562.xml"/><Relationship Id="rId1341" Type="http://schemas.openxmlformats.org/officeDocument/2006/relationships/image" Target="media/image668.emf"/><Relationship Id="rId1786" Type="http://schemas.openxmlformats.org/officeDocument/2006/relationships/image" Target="media/image891.emf"/><Relationship Id="rId1993" Type="http://schemas.openxmlformats.org/officeDocument/2006/relationships/customXml" Target="ink/ink985.xml"/><Relationship Id="rId2837" Type="http://schemas.openxmlformats.org/officeDocument/2006/relationships/customXml" Target="ink/ink1406.xml"/><Relationship Id="rId78" Type="http://schemas.openxmlformats.org/officeDocument/2006/relationships/customXml" Target="ink/ink37.xml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1439" Type="http://schemas.openxmlformats.org/officeDocument/2006/relationships/image" Target="media/image717.emf"/><Relationship Id="rId1646" Type="http://schemas.openxmlformats.org/officeDocument/2006/relationships/image" Target="media/image821.emf"/><Relationship Id="rId1853" Type="http://schemas.openxmlformats.org/officeDocument/2006/relationships/customXml" Target="ink/ink915.xml"/><Relationship Id="rId1506" Type="http://schemas.openxmlformats.org/officeDocument/2006/relationships/image" Target="media/image751.emf"/><Relationship Id="rId1713" Type="http://schemas.openxmlformats.org/officeDocument/2006/relationships/customXml" Target="ink/ink845.xml"/><Relationship Id="rId1920" Type="http://schemas.openxmlformats.org/officeDocument/2006/relationships/image" Target="media/image958.emf"/><Relationship Id="rId294" Type="http://schemas.openxmlformats.org/officeDocument/2006/relationships/customXml" Target="ink/ink142.xml"/><Relationship Id="rId2182" Type="http://schemas.openxmlformats.org/officeDocument/2006/relationships/image" Target="media/image1089.emf"/><Relationship Id="rId154" Type="http://schemas.openxmlformats.org/officeDocument/2006/relationships/customXml" Target="ink/ink75.xml"/><Relationship Id="rId361" Type="http://schemas.openxmlformats.org/officeDocument/2006/relationships/image" Target="media/image178.emf"/><Relationship Id="rId599" Type="http://schemas.openxmlformats.org/officeDocument/2006/relationships/image" Target="media/image297.emf"/><Relationship Id="rId2042" Type="http://schemas.openxmlformats.org/officeDocument/2006/relationships/image" Target="media/image1019.emf"/><Relationship Id="rId2487" Type="http://schemas.openxmlformats.org/officeDocument/2006/relationships/customXml" Target="ink/ink1231.xml"/><Relationship Id="rId2694" Type="http://schemas.openxmlformats.org/officeDocument/2006/relationships/image" Target="media/image1345.emf"/><Relationship Id="rId459" Type="http://schemas.openxmlformats.org/officeDocument/2006/relationships/image" Target="media/image227.emf"/><Relationship Id="rId666" Type="http://schemas.openxmlformats.org/officeDocument/2006/relationships/customXml" Target="ink/ink328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643.xml"/><Relationship Id="rId2347" Type="http://schemas.openxmlformats.org/officeDocument/2006/relationships/customXml" Target="ink/ink1161.xml"/><Relationship Id="rId2554" Type="http://schemas.openxmlformats.org/officeDocument/2006/relationships/image" Target="media/image1275.emf"/><Relationship Id="rId221" Type="http://schemas.openxmlformats.org/officeDocument/2006/relationships/image" Target="media/image108.emf"/><Relationship Id="rId319" Type="http://schemas.openxmlformats.org/officeDocument/2006/relationships/image" Target="media/image157.emf"/><Relationship Id="rId526" Type="http://schemas.openxmlformats.org/officeDocument/2006/relationships/customXml" Target="ink/ink258.xml"/><Relationship Id="rId1156" Type="http://schemas.openxmlformats.org/officeDocument/2006/relationships/customXml" Target="ink/ink573.xml"/><Relationship Id="rId1363" Type="http://schemas.openxmlformats.org/officeDocument/2006/relationships/image" Target="media/image679.emf"/><Relationship Id="rId2207" Type="http://schemas.openxmlformats.org/officeDocument/2006/relationships/customXml" Target="ink/ink1091.xml"/><Relationship Id="rId2761" Type="http://schemas.openxmlformats.org/officeDocument/2006/relationships/customXml" Target="ink/ink1368.xml"/><Relationship Id="rId2859" Type="http://schemas.openxmlformats.org/officeDocument/2006/relationships/customXml" Target="ink/ink1417.xml"/><Relationship Id="rId733" Type="http://schemas.openxmlformats.org/officeDocument/2006/relationships/image" Target="media/image364.emf"/><Relationship Id="rId940" Type="http://schemas.openxmlformats.org/officeDocument/2006/relationships/customXml" Target="ink/ink465.xml"/><Relationship Id="rId1016" Type="http://schemas.openxmlformats.org/officeDocument/2006/relationships/customXml" Target="ink/ink503.xml"/><Relationship Id="rId1570" Type="http://schemas.openxmlformats.org/officeDocument/2006/relationships/image" Target="media/image783.emf"/><Relationship Id="rId1668" Type="http://schemas.openxmlformats.org/officeDocument/2006/relationships/image" Target="media/image832.emf"/><Relationship Id="rId1875" Type="http://schemas.openxmlformats.org/officeDocument/2006/relationships/customXml" Target="ink/ink926.xml"/><Relationship Id="rId2414" Type="http://schemas.openxmlformats.org/officeDocument/2006/relationships/image" Target="media/image1205.emf"/><Relationship Id="rId2621" Type="http://schemas.openxmlformats.org/officeDocument/2006/relationships/customXml" Target="ink/ink1298.xml"/><Relationship Id="rId2719" Type="http://schemas.openxmlformats.org/officeDocument/2006/relationships/customXml" Target="ink/ink1347.xml"/><Relationship Id="rId800" Type="http://schemas.openxmlformats.org/officeDocument/2006/relationships/customXml" Target="ink/ink395.xml"/><Relationship Id="rId1223" Type="http://schemas.openxmlformats.org/officeDocument/2006/relationships/image" Target="media/image609.emf"/><Relationship Id="rId1430" Type="http://schemas.openxmlformats.org/officeDocument/2006/relationships/customXml" Target="ink/ink709.xml"/><Relationship Id="rId1528" Type="http://schemas.openxmlformats.org/officeDocument/2006/relationships/image" Target="media/image762.emf"/><Relationship Id="rId1735" Type="http://schemas.openxmlformats.org/officeDocument/2006/relationships/customXml" Target="ink/ink856.xml"/><Relationship Id="rId1942" Type="http://schemas.openxmlformats.org/officeDocument/2006/relationships/image" Target="media/image969.emf"/><Relationship Id="rId27" Type="http://schemas.openxmlformats.org/officeDocument/2006/relationships/image" Target="media/image11.emf"/><Relationship Id="rId1802" Type="http://schemas.openxmlformats.org/officeDocument/2006/relationships/image" Target="media/image899.emf"/><Relationship Id="rId176" Type="http://schemas.openxmlformats.org/officeDocument/2006/relationships/customXml" Target="ink/ink86.xml"/><Relationship Id="rId383" Type="http://schemas.openxmlformats.org/officeDocument/2006/relationships/image" Target="media/image189.emf"/><Relationship Id="rId590" Type="http://schemas.openxmlformats.org/officeDocument/2006/relationships/customXml" Target="ink/ink290.xml"/><Relationship Id="rId2064" Type="http://schemas.microsoft.com/office/2007/relationships/hdphoto" Target="media/hdphoto1.wdp"/><Relationship Id="rId2271" Type="http://schemas.openxmlformats.org/officeDocument/2006/relationships/customXml" Target="ink/ink1123.xml"/><Relationship Id="rId243" Type="http://schemas.openxmlformats.org/officeDocument/2006/relationships/image" Target="media/image119.emf"/><Relationship Id="rId450" Type="http://schemas.openxmlformats.org/officeDocument/2006/relationships/customXml" Target="ink/ink220.xml"/><Relationship Id="rId688" Type="http://schemas.openxmlformats.org/officeDocument/2006/relationships/customXml" Target="ink/ink339.xml"/><Relationship Id="rId895" Type="http://schemas.openxmlformats.org/officeDocument/2006/relationships/image" Target="media/image445.emf"/><Relationship Id="rId1080" Type="http://schemas.openxmlformats.org/officeDocument/2006/relationships/customXml" Target="ink/ink535.xml"/><Relationship Id="rId2131" Type="http://schemas.openxmlformats.org/officeDocument/2006/relationships/customXml" Target="ink/ink1053.xml"/><Relationship Id="rId2369" Type="http://schemas.openxmlformats.org/officeDocument/2006/relationships/customXml" Target="ink/ink1172.xml"/><Relationship Id="rId2576" Type="http://schemas.openxmlformats.org/officeDocument/2006/relationships/image" Target="media/image1286.emf"/><Relationship Id="rId2783" Type="http://schemas.openxmlformats.org/officeDocument/2006/relationships/customXml" Target="ink/ink1379.xml"/><Relationship Id="rId103" Type="http://schemas.openxmlformats.org/officeDocument/2006/relationships/image" Target="media/image49.emf"/><Relationship Id="rId310" Type="http://schemas.openxmlformats.org/officeDocument/2006/relationships/customXml" Target="ink/ink150.xml"/><Relationship Id="rId548" Type="http://schemas.openxmlformats.org/officeDocument/2006/relationships/customXml" Target="ink/ink269.xml"/><Relationship Id="rId755" Type="http://schemas.openxmlformats.org/officeDocument/2006/relationships/image" Target="media/image375.emf"/><Relationship Id="rId962" Type="http://schemas.openxmlformats.org/officeDocument/2006/relationships/customXml" Target="ink/ink476.xml"/><Relationship Id="rId1178" Type="http://schemas.openxmlformats.org/officeDocument/2006/relationships/customXml" Target="ink/ink584.xml"/><Relationship Id="rId1385" Type="http://schemas.openxmlformats.org/officeDocument/2006/relationships/image" Target="media/image690.emf"/><Relationship Id="rId1592" Type="http://schemas.openxmlformats.org/officeDocument/2006/relationships/image" Target="media/image794.emf"/><Relationship Id="rId2229" Type="http://schemas.openxmlformats.org/officeDocument/2006/relationships/customXml" Target="ink/ink1102.xml"/><Relationship Id="rId2436" Type="http://schemas.openxmlformats.org/officeDocument/2006/relationships/image" Target="media/image1216.emf"/><Relationship Id="rId2643" Type="http://schemas.openxmlformats.org/officeDocument/2006/relationships/customXml" Target="ink/ink1309.xml"/><Relationship Id="rId2850" Type="http://schemas.openxmlformats.org/officeDocument/2006/relationships/image" Target="media/image1423.emf"/><Relationship Id="rId91" Type="http://schemas.openxmlformats.org/officeDocument/2006/relationships/image" Target="media/image43.emf"/><Relationship Id="rId408" Type="http://schemas.openxmlformats.org/officeDocument/2006/relationships/customXml" Target="ink/ink199.xml"/><Relationship Id="rId615" Type="http://schemas.openxmlformats.org/officeDocument/2006/relationships/image" Target="media/image305.emf"/><Relationship Id="rId822" Type="http://schemas.openxmlformats.org/officeDocument/2006/relationships/customXml" Target="ink/ink406.xml"/><Relationship Id="rId1038" Type="http://schemas.openxmlformats.org/officeDocument/2006/relationships/customXml" Target="ink/ink514.xml"/><Relationship Id="rId1245" Type="http://schemas.openxmlformats.org/officeDocument/2006/relationships/image" Target="media/image620.emf"/><Relationship Id="rId1452" Type="http://schemas.openxmlformats.org/officeDocument/2006/relationships/customXml" Target="ink/ink720.xml"/><Relationship Id="rId1897" Type="http://schemas.openxmlformats.org/officeDocument/2006/relationships/customXml" Target="ink/ink937.xml"/><Relationship Id="rId2503" Type="http://schemas.openxmlformats.org/officeDocument/2006/relationships/customXml" Target="ink/ink1239.xml"/><Relationship Id="rId1105" Type="http://schemas.openxmlformats.org/officeDocument/2006/relationships/image" Target="media/image550.emf"/><Relationship Id="rId1312" Type="http://schemas.openxmlformats.org/officeDocument/2006/relationships/customXml" Target="ink/ink650.xml"/><Relationship Id="rId1757" Type="http://schemas.openxmlformats.org/officeDocument/2006/relationships/customXml" Target="ink/ink867.xml"/><Relationship Id="rId1964" Type="http://schemas.openxmlformats.org/officeDocument/2006/relationships/image" Target="media/image980.emf"/><Relationship Id="rId2710" Type="http://schemas.openxmlformats.org/officeDocument/2006/relationships/image" Target="media/image1353.emf"/><Relationship Id="rId2808" Type="http://schemas.openxmlformats.org/officeDocument/2006/relationships/image" Target="media/image1402.emf"/><Relationship Id="rId49" Type="http://schemas.openxmlformats.org/officeDocument/2006/relationships/image" Target="media/image22.emf"/><Relationship Id="rId1617" Type="http://schemas.openxmlformats.org/officeDocument/2006/relationships/customXml" Target="ink/ink797.xml"/><Relationship Id="rId1824" Type="http://schemas.openxmlformats.org/officeDocument/2006/relationships/image" Target="media/image910.emf"/><Relationship Id="rId198" Type="http://schemas.openxmlformats.org/officeDocument/2006/relationships/customXml" Target="ink/ink97.xml"/><Relationship Id="rId2086" Type="http://schemas.openxmlformats.org/officeDocument/2006/relationships/image" Target="media/image1041.emf"/><Relationship Id="rId2293" Type="http://schemas.openxmlformats.org/officeDocument/2006/relationships/customXml" Target="ink/ink1134.xml"/><Relationship Id="rId2598" Type="http://schemas.openxmlformats.org/officeDocument/2006/relationships/image" Target="media/image1297.emf"/><Relationship Id="rId265" Type="http://schemas.openxmlformats.org/officeDocument/2006/relationships/image" Target="media/image130.emf"/><Relationship Id="rId472" Type="http://schemas.openxmlformats.org/officeDocument/2006/relationships/customXml" Target="ink/ink231.xml"/><Relationship Id="rId2153" Type="http://schemas.openxmlformats.org/officeDocument/2006/relationships/customXml" Target="ink/ink1064.xml"/><Relationship Id="rId2360" Type="http://schemas.openxmlformats.org/officeDocument/2006/relationships/image" Target="media/image1178.emf"/><Relationship Id="rId125" Type="http://schemas.openxmlformats.org/officeDocument/2006/relationships/image" Target="media/image60.emf"/><Relationship Id="rId332" Type="http://schemas.openxmlformats.org/officeDocument/2006/relationships/customXml" Target="ink/ink161.xml"/><Relationship Id="rId777" Type="http://schemas.openxmlformats.org/officeDocument/2006/relationships/image" Target="media/image386.emf"/><Relationship Id="rId984" Type="http://schemas.openxmlformats.org/officeDocument/2006/relationships/customXml" Target="ink/ink487.xml"/><Relationship Id="rId2013" Type="http://schemas.openxmlformats.org/officeDocument/2006/relationships/customXml" Target="ink/ink995.xml"/><Relationship Id="rId2220" Type="http://schemas.openxmlformats.org/officeDocument/2006/relationships/image" Target="media/image1108.emf"/><Relationship Id="rId2458" Type="http://schemas.openxmlformats.org/officeDocument/2006/relationships/image" Target="media/image1227.emf"/><Relationship Id="rId2665" Type="http://schemas.openxmlformats.org/officeDocument/2006/relationships/customXml" Target="ink/ink1320.xml"/><Relationship Id="rId2872" Type="http://schemas.openxmlformats.org/officeDocument/2006/relationships/image" Target="media/image1434.emf"/><Relationship Id="rId637" Type="http://schemas.openxmlformats.org/officeDocument/2006/relationships/image" Target="media/image316.emf"/><Relationship Id="rId844" Type="http://schemas.openxmlformats.org/officeDocument/2006/relationships/customXml" Target="ink/ink417.xml"/><Relationship Id="rId1267" Type="http://schemas.openxmlformats.org/officeDocument/2006/relationships/image" Target="media/image631.emf"/><Relationship Id="rId1474" Type="http://schemas.openxmlformats.org/officeDocument/2006/relationships/image" Target="media/image735.emf"/><Relationship Id="rId1681" Type="http://schemas.openxmlformats.org/officeDocument/2006/relationships/customXml" Target="ink/ink829.xml"/><Relationship Id="rId2318" Type="http://schemas.openxmlformats.org/officeDocument/2006/relationships/image" Target="media/image1157.emf"/><Relationship Id="rId2525" Type="http://schemas.openxmlformats.org/officeDocument/2006/relationships/customXml" Target="ink/ink1250.xml"/><Relationship Id="rId2732" Type="http://schemas.openxmlformats.org/officeDocument/2006/relationships/image" Target="media/image1364.emf"/><Relationship Id="rId704" Type="http://schemas.openxmlformats.org/officeDocument/2006/relationships/customXml" Target="ink/ink347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661.xml"/><Relationship Id="rId1541" Type="http://schemas.openxmlformats.org/officeDocument/2006/relationships/customXml" Target="ink/ink759.xml"/><Relationship Id="rId1779" Type="http://schemas.openxmlformats.org/officeDocument/2006/relationships/customXml" Target="ink/ink878.xml"/><Relationship Id="rId1986" Type="http://schemas.openxmlformats.org/officeDocument/2006/relationships/image" Target="media/image991.emf"/><Relationship Id="rId40" Type="http://schemas.openxmlformats.org/officeDocument/2006/relationships/customXml" Target="ink/ink18.xml"/><Relationship Id="rId1401" Type="http://schemas.openxmlformats.org/officeDocument/2006/relationships/image" Target="media/image698.emf"/><Relationship Id="rId1639" Type="http://schemas.openxmlformats.org/officeDocument/2006/relationships/customXml" Target="ink/ink808.xml"/><Relationship Id="rId1846" Type="http://schemas.openxmlformats.org/officeDocument/2006/relationships/image" Target="media/image921.emf"/><Relationship Id="rId1706" Type="http://schemas.openxmlformats.org/officeDocument/2006/relationships/image" Target="media/image851.emf"/><Relationship Id="rId1913" Type="http://schemas.openxmlformats.org/officeDocument/2006/relationships/customXml" Target="ink/ink945.xml"/><Relationship Id="rId287" Type="http://schemas.openxmlformats.org/officeDocument/2006/relationships/image" Target="media/image141.emf"/><Relationship Id="rId494" Type="http://schemas.openxmlformats.org/officeDocument/2006/relationships/customXml" Target="ink/ink242.xml"/><Relationship Id="rId2175" Type="http://schemas.openxmlformats.org/officeDocument/2006/relationships/customXml" Target="ink/ink1075.xml"/><Relationship Id="rId2382" Type="http://schemas.openxmlformats.org/officeDocument/2006/relationships/image" Target="media/image1189.emf"/><Relationship Id="rId147" Type="http://schemas.openxmlformats.org/officeDocument/2006/relationships/image" Target="media/image71.emf"/><Relationship Id="rId354" Type="http://schemas.openxmlformats.org/officeDocument/2006/relationships/customXml" Target="ink/ink172.xml"/><Relationship Id="rId799" Type="http://schemas.openxmlformats.org/officeDocument/2006/relationships/image" Target="media/image397.emf"/><Relationship Id="rId1191" Type="http://schemas.openxmlformats.org/officeDocument/2006/relationships/image" Target="media/image593.emf"/><Relationship Id="rId2035" Type="http://schemas.openxmlformats.org/officeDocument/2006/relationships/customXml" Target="ink/ink1006.xml"/><Relationship Id="rId2687" Type="http://schemas.openxmlformats.org/officeDocument/2006/relationships/customXml" Target="ink/ink1331.xml"/><Relationship Id="rId2894" Type="http://schemas.openxmlformats.org/officeDocument/2006/relationships/image" Target="media/image1445.emf"/><Relationship Id="rId561" Type="http://schemas.openxmlformats.org/officeDocument/2006/relationships/image" Target="media/image278.emf"/><Relationship Id="rId659" Type="http://schemas.openxmlformats.org/officeDocument/2006/relationships/image" Target="media/image327.emf"/><Relationship Id="rId866" Type="http://schemas.openxmlformats.org/officeDocument/2006/relationships/customXml" Target="ink/ink428.xml"/><Relationship Id="rId1289" Type="http://schemas.openxmlformats.org/officeDocument/2006/relationships/image" Target="media/image642.emf"/><Relationship Id="rId1496" Type="http://schemas.openxmlformats.org/officeDocument/2006/relationships/image" Target="media/image746.emf"/><Relationship Id="rId2242" Type="http://schemas.openxmlformats.org/officeDocument/2006/relationships/image" Target="media/image1119.emf"/><Relationship Id="rId2547" Type="http://schemas.openxmlformats.org/officeDocument/2006/relationships/customXml" Target="ink/ink1261.xml"/><Relationship Id="rId214" Type="http://schemas.openxmlformats.org/officeDocument/2006/relationships/customXml" Target="ink/ink105.xml"/><Relationship Id="rId421" Type="http://schemas.openxmlformats.org/officeDocument/2006/relationships/image" Target="media/image208.emf"/><Relationship Id="rId519" Type="http://schemas.openxmlformats.org/officeDocument/2006/relationships/image" Target="media/image257.emf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customXml" Target="ink/ink672.xml"/><Relationship Id="rId2102" Type="http://schemas.openxmlformats.org/officeDocument/2006/relationships/image" Target="media/image1049.emf"/><Relationship Id="rId2754" Type="http://schemas.openxmlformats.org/officeDocument/2006/relationships/image" Target="media/image1375.emf"/><Relationship Id="rId726" Type="http://schemas.openxmlformats.org/officeDocument/2006/relationships/customXml" Target="ink/ink358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customXml" Target="ink/ink770.xml"/><Relationship Id="rId1770" Type="http://schemas.openxmlformats.org/officeDocument/2006/relationships/image" Target="media/image883.emf"/><Relationship Id="rId1868" Type="http://schemas.openxmlformats.org/officeDocument/2006/relationships/image" Target="media/image932.emf"/><Relationship Id="rId2407" Type="http://schemas.openxmlformats.org/officeDocument/2006/relationships/customXml" Target="ink/ink1191.xml"/><Relationship Id="rId2614" Type="http://schemas.openxmlformats.org/officeDocument/2006/relationships/image" Target="media/image1305.emf"/><Relationship Id="rId2821" Type="http://schemas.openxmlformats.org/officeDocument/2006/relationships/customXml" Target="ink/ink1398.xml"/><Relationship Id="rId62" Type="http://schemas.openxmlformats.org/officeDocument/2006/relationships/customXml" Target="ink/ink29.xml"/><Relationship Id="rId1216" Type="http://schemas.openxmlformats.org/officeDocument/2006/relationships/customXml" Target="ink/ink603.xml"/><Relationship Id="rId1423" Type="http://schemas.openxmlformats.org/officeDocument/2006/relationships/image" Target="media/image709.emf"/><Relationship Id="rId1630" Type="http://schemas.openxmlformats.org/officeDocument/2006/relationships/image" Target="media/image813.emf"/><Relationship Id="rId1728" Type="http://schemas.openxmlformats.org/officeDocument/2006/relationships/image" Target="media/image862.emf"/><Relationship Id="rId1935" Type="http://schemas.openxmlformats.org/officeDocument/2006/relationships/customXml" Target="ink/ink956.xml"/><Relationship Id="rId2197" Type="http://schemas.openxmlformats.org/officeDocument/2006/relationships/customXml" Target="ink/ink1086.xml"/><Relationship Id="rId169" Type="http://schemas.openxmlformats.org/officeDocument/2006/relationships/image" Target="media/image82.emf"/><Relationship Id="rId376" Type="http://schemas.openxmlformats.org/officeDocument/2006/relationships/customXml" Target="ink/ink183.xml"/><Relationship Id="rId583" Type="http://schemas.openxmlformats.org/officeDocument/2006/relationships/image" Target="media/image289.emf"/><Relationship Id="rId790" Type="http://schemas.openxmlformats.org/officeDocument/2006/relationships/customXml" Target="ink/ink390.xml"/><Relationship Id="rId2057" Type="http://schemas.openxmlformats.org/officeDocument/2006/relationships/customXml" Target="ink/ink1017.xml"/><Relationship Id="rId2264" Type="http://schemas.openxmlformats.org/officeDocument/2006/relationships/image" Target="media/image1130.emf"/><Relationship Id="rId2471" Type="http://schemas.openxmlformats.org/officeDocument/2006/relationships/customXml" Target="ink/ink1223.xml"/><Relationship Id="rId4" Type="http://schemas.openxmlformats.org/officeDocument/2006/relationships/footnotes" Target="footnotes.xml"/><Relationship Id="rId236" Type="http://schemas.openxmlformats.org/officeDocument/2006/relationships/customXml" Target="ink/ink116.xml"/><Relationship Id="rId443" Type="http://schemas.openxmlformats.org/officeDocument/2006/relationships/image" Target="media/image219.emf"/><Relationship Id="rId650" Type="http://schemas.openxmlformats.org/officeDocument/2006/relationships/customXml" Target="ink/ink320.xml"/><Relationship Id="rId888" Type="http://schemas.openxmlformats.org/officeDocument/2006/relationships/customXml" Target="ink/ink439.xml"/><Relationship Id="rId1073" Type="http://schemas.openxmlformats.org/officeDocument/2006/relationships/image" Target="media/image534.emf"/><Relationship Id="rId1280" Type="http://schemas.openxmlformats.org/officeDocument/2006/relationships/customXml" Target="ink/ink635.xml"/><Relationship Id="rId2124" Type="http://schemas.openxmlformats.org/officeDocument/2006/relationships/image" Target="media/image1060.emf"/><Relationship Id="rId2331" Type="http://schemas.openxmlformats.org/officeDocument/2006/relationships/customXml" Target="ink/ink1153.xml"/><Relationship Id="rId2569" Type="http://schemas.openxmlformats.org/officeDocument/2006/relationships/customXml" Target="ink/ink1272.xml"/><Relationship Id="rId2776" Type="http://schemas.openxmlformats.org/officeDocument/2006/relationships/image" Target="media/image1386.emf"/><Relationship Id="rId303" Type="http://schemas.openxmlformats.org/officeDocument/2006/relationships/image" Target="media/image149.emf"/><Relationship Id="rId748" Type="http://schemas.openxmlformats.org/officeDocument/2006/relationships/customXml" Target="ink/ink369.xml"/><Relationship Id="rId955" Type="http://schemas.openxmlformats.org/officeDocument/2006/relationships/image" Target="media/image475.emf"/><Relationship Id="rId1140" Type="http://schemas.openxmlformats.org/officeDocument/2006/relationships/customXml" Target="ink/ink565.xml"/><Relationship Id="rId1378" Type="http://schemas.openxmlformats.org/officeDocument/2006/relationships/customXml" Target="ink/ink683.xml"/><Relationship Id="rId1585" Type="http://schemas.openxmlformats.org/officeDocument/2006/relationships/customXml" Target="ink/ink781.xml"/><Relationship Id="rId1792" Type="http://schemas.openxmlformats.org/officeDocument/2006/relationships/image" Target="media/image894.emf"/><Relationship Id="rId2429" Type="http://schemas.openxmlformats.org/officeDocument/2006/relationships/customXml" Target="ink/ink1202.xml"/><Relationship Id="rId2636" Type="http://schemas.openxmlformats.org/officeDocument/2006/relationships/image" Target="media/image1316.emf"/><Relationship Id="rId2843" Type="http://schemas.openxmlformats.org/officeDocument/2006/relationships/customXml" Target="ink/ink1409.xml"/><Relationship Id="rId84" Type="http://schemas.openxmlformats.org/officeDocument/2006/relationships/customXml" Target="ink/ink40.xml"/><Relationship Id="rId510" Type="http://schemas.openxmlformats.org/officeDocument/2006/relationships/customXml" Target="ink/ink250.xml"/><Relationship Id="rId608" Type="http://schemas.openxmlformats.org/officeDocument/2006/relationships/customXml" Target="ink/ink299.xml"/><Relationship Id="rId815" Type="http://schemas.openxmlformats.org/officeDocument/2006/relationships/image" Target="media/image405.emf"/><Relationship Id="rId1238" Type="http://schemas.openxmlformats.org/officeDocument/2006/relationships/customXml" Target="ink/ink614.xml"/><Relationship Id="rId1445" Type="http://schemas.openxmlformats.org/officeDocument/2006/relationships/image" Target="media/image720.emf"/><Relationship Id="rId1652" Type="http://schemas.openxmlformats.org/officeDocument/2006/relationships/image" Target="media/image824.emf"/><Relationship Id="rId1000" Type="http://schemas.openxmlformats.org/officeDocument/2006/relationships/customXml" Target="ink/ink495.xml"/><Relationship Id="rId1305" Type="http://schemas.openxmlformats.org/officeDocument/2006/relationships/image" Target="media/image650.emf"/><Relationship Id="rId1957" Type="http://schemas.openxmlformats.org/officeDocument/2006/relationships/customXml" Target="ink/ink967.xml"/><Relationship Id="rId2703" Type="http://schemas.openxmlformats.org/officeDocument/2006/relationships/customXml" Target="ink/ink1339.xml"/><Relationship Id="rId1512" Type="http://schemas.openxmlformats.org/officeDocument/2006/relationships/image" Target="media/image754.emf"/><Relationship Id="rId1817" Type="http://schemas.openxmlformats.org/officeDocument/2006/relationships/customXml" Target="ink/ink897.xml"/><Relationship Id="rId11" Type="http://schemas.openxmlformats.org/officeDocument/2006/relationships/image" Target="media/image3.emf"/><Relationship Id="rId398" Type="http://schemas.openxmlformats.org/officeDocument/2006/relationships/customXml" Target="ink/ink194.xml"/><Relationship Id="rId2079" Type="http://schemas.openxmlformats.org/officeDocument/2006/relationships/customXml" Target="ink/ink1027.xml"/><Relationship Id="rId160" Type="http://schemas.openxmlformats.org/officeDocument/2006/relationships/customXml" Target="ink/ink78.xml"/><Relationship Id="rId2286" Type="http://schemas.openxmlformats.org/officeDocument/2006/relationships/image" Target="media/image1141.emf"/><Relationship Id="rId2493" Type="http://schemas.openxmlformats.org/officeDocument/2006/relationships/customXml" Target="ink/ink1234.xml"/><Relationship Id="rId258" Type="http://schemas.openxmlformats.org/officeDocument/2006/relationships/customXml" Target="ink/ink127.xml"/><Relationship Id="rId465" Type="http://schemas.openxmlformats.org/officeDocument/2006/relationships/image" Target="media/image230.emf"/><Relationship Id="rId672" Type="http://schemas.openxmlformats.org/officeDocument/2006/relationships/customXml" Target="ink/ink331.xml"/><Relationship Id="rId1095" Type="http://schemas.openxmlformats.org/officeDocument/2006/relationships/image" Target="media/image545.emf"/><Relationship Id="rId2146" Type="http://schemas.openxmlformats.org/officeDocument/2006/relationships/image" Target="media/image1071.emf"/><Relationship Id="rId2353" Type="http://schemas.openxmlformats.org/officeDocument/2006/relationships/customXml" Target="ink/ink1164.xml"/><Relationship Id="rId2560" Type="http://schemas.openxmlformats.org/officeDocument/2006/relationships/image" Target="media/image1278.emf"/><Relationship Id="rId2798" Type="http://schemas.openxmlformats.org/officeDocument/2006/relationships/image" Target="media/image1397.emf"/><Relationship Id="rId118" Type="http://schemas.openxmlformats.org/officeDocument/2006/relationships/customXml" Target="ink/ink57.xml"/><Relationship Id="rId325" Type="http://schemas.openxmlformats.org/officeDocument/2006/relationships/image" Target="media/image160.emf"/><Relationship Id="rId532" Type="http://schemas.openxmlformats.org/officeDocument/2006/relationships/customXml" Target="ink/ink261.xml"/><Relationship Id="rId977" Type="http://schemas.openxmlformats.org/officeDocument/2006/relationships/image" Target="media/image486.emf"/><Relationship Id="rId1162" Type="http://schemas.openxmlformats.org/officeDocument/2006/relationships/customXml" Target="ink/ink576.xml"/><Relationship Id="rId2006" Type="http://schemas.openxmlformats.org/officeDocument/2006/relationships/image" Target="media/image1001.emf"/><Relationship Id="rId2213" Type="http://schemas.openxmlformats.org/officeDocument/2006/relationships/customXml" Target="ink/ink1094.xml"/><Relationship Id="rId2420" Type="http://schemas.openxmlformats.org/officeDocument/2006/relationships/image" Target="media/image1208.emf"/><Relationship Id="rId2658" Type="http://schemas.openxmlformats.org/officeDocument/2006/relationships/image" Target="media/image1327.emf"/><Relationship Id="rId2865" Type="http://schemas.openxmlformats.org/officeDocument/2006/relationships/customXml" Target="ink/ink1420.xml"/><Relationship Id="rId837" Type="http://schemas.openxmlformats.org/officeDocument/2006/relationships/image" Target="media/image416.emf"/><Relationship Id="rId1022" Type="http://schemas.openxmlformats.org/officeDocument/2006/relationships/customXml" Target="ink/ink506.xml"/><Relationship Id="rId1467" Type="http://schemas.openxmlformats.org/officeDocument/2006/relationships/customXml" Target="ink/ink725.xml"/><Relationship Id="rId1674" Type="http://schemas.openxmlformats.org/officeDocument/2006/relationships/image" Target="media/image835.emf"/><Relationship Id="rId1881" Type="http://schemas.openxmlformats.org/officeDocument/2006/relationships/customXml" Target="ink/ink929.xml"/><Relationship Id="rId2518" Type="http://schemas.openxmlformats.org/officeDocument/2006/relationships/image" Target="media/image1257.emf"/><Relationship Id="rId2725" Type="http://schemas.openxmlformats.org/officeDocument/2006/relationships/customXml" Target="ink/ink1350.xml"/><Relationship Id="rId904" Type="http://schemas.openxmlformats.org/officeDocument/2006/relationships/customXml" Target="ink/ink447.xml"/><Relationship Id="rId1327" Type="http://schemas.openxmlformats.org/officeDocument/2006/relationships/image" Target="media/image661.emf"/><Relationship Id="rId1534" Type="http://schemas.openxmlformats.org/officeDocument/2006/relationships/image" Target="media/image765.emf"/><Relationship Id="rId1741" Type="http://schemas.openxmlformats.org/officeDocument/2006/relationships/customXml" Target="ink/ink859.xml"/><Relationship Id="rId1979" Type="http://schemas.openxmlformats.org/officeDocument/2006/relationships/customXml" Target="ink/ink978.xml"/><Relationship Id="rId33" Type="http://schemas.openxmlformats.org/officeDocument/2006/relationships/image" Target="media/image14.emf"/><Relationship Id="rId1601" Type="http://schemas.openxmlformats.org/officeDocument/2006/relationships/customXml" Target="ink/ink789.xml"/><Relationship Id="rId1839" Type="http://schemas.openxmlformats.org/officeDocument/2006/relationships/customXml" Target="ink/ink908.xml"/><Relationship Id="rId182" Type="http://schemas.openxmlformats.org/officeDocument/2006/relationships/customXml" Target="ink/ink89.xml"/><Relationship Id="rId1906" Type="http://schemas.openxmlformats.org/officeDocument/2006/relationships/image" Target="media/image951.emf"/><Relationship Id="rId487" Type="http://schemas.openxmlformats.org/officeDocument/2006/relationships/image" Target="media/image241.emf"/><Relationship Id="rId694" Type="http://schemas.openxmlformats.org/officeDocument/2006/relationships/customXml" Target="ink/ink342.xml"/><Relationship Id="rId2070" Type="http://schemas.openxmlformats.org/officeDocument/2006/relationships/image" Target="media/image1033.emf"/><Relationship Id="rId2168" Type="http://schemas.openxmlformats.org/officeDocument/2006/relationships/image" Target="media/image1082.emf"/><Relationship Id="rId2375" Type="http://schemas.openxmlformats.org/officeDocument/2006/relationships/customXml" Target="ink/ink1175.xml"/><Relationship Id="rId347" Type="http://schemas.openxmlformats.org/officeDocument/2006/relationships/image" Target="media/image171.emf"/><Relationship Id="rId999" Type="http://schemas.openxmlformats.org/officeDocument/2006/relationships/image" Target="media/image497.emf"/><Relationship Id="rId1184" Type="http://schemas.openxmlformats.org/officeDocument/2006/relationships/customXml" Target="ink/ink587.xml"/><Relationship Id="rId2028" Type="http://schemas.openxmlformats.org/officeDocument/2006/relationships/image" Target="media/image1012.emf"/><Relationship Id="rId2582" Type="http://schemas.openxmlformats.org/officeDocument/2006/relationships/image" Target="media/image1289.emf"/><Relationship Id="rId2887" Type="http://schemas.openxmlformats.org/officeDocument/2006/relationships/customXml" Target="ink/ink1431.xml"/><Relationship Id="rId554" Type="http://schemas.openxmlformats.org/officeDocument/2006/relationships/customXml" Target="ink/ink272.xml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391" Type="http://schemas.openxmlformats.org/officeDocument/2006/relationships/image" Target="media/image693.emf"/><Relationship Id="rId1489" Type="http://schemas.openxmlformats.org/officeDocument/2006/relationships/customXml" Target="ink/ink736.xml"/><Relationship Id="rId1696" Type="http://schemas.openxmlformats.org/officeDocument/2006/relationships/image" Target="media/image846.emf"/><Relationship Id="rId2235" Type="http://schemas.openxmlformats.org/officeDocument/2006/relationships/customXml" Target="ink/ink1105.xml"/><Relationship Id="rId2442" Type="http://schemas.openxmlformats.org/officeDocument/2006/relationships/image" Target="media/image1219.emf"/><Relationship Id="rId207" Type="http://schemas.openxmlformats.org/officeDocument/2006/relationships/image" Target="media/image101.emf"/><Relationship Id="rId414" Type="http://schemas.openxmlformats.org/officeDocument/2006/relationships/customXml" Target="ink/ink202.xml"/><Relationship Id="rId621" Type="http://schemas.openxmlformats.org/officeDocument/2006/relationships/image" Target="media/image308.emf"/><Relationship Id="rId1044" Type="http://schemas.openxmlformats.org/officeDocument/2006/relationships/customXml" Target="ink/ink517.xml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302" Type="http://schemas.openxmlformats.org/officeDocument/2006/relationships/image" Target="media/image1149.emf"/><Relationship Id="rId2747" Type="http://schemas.openxmlformats.org/officeDocument/2006/relationships/customXml" Target="ink/ink1361.xml"/><Relationship Id="rId719" Type="http://schemas.openxmlformats.org/officeDocument/2006/relationships/image" Target="media/image357.emf"/><Relationship Id="rId926" Type="http://schemas.openxmlformats.org/officeDocument/2006/relationships/customXml" Target="ink/ink458.xml"/><Relationship Id="rId1111" Type="http://schemas.openxmlformats.org/officeDocument/2006/relationships/image" Target="media/image553.emf"/><Relationship Id="rId1556" Type="http://schemas.openxmlformats.org/officeDocument/2006/relationships/image" Target="media/image776.emf"/><Relationship Id="rId1763" Type="http://schemas.openxmlformats.org/officeDocument/2006/relationships/customXml" Target="ink/ink870.xml"/><Relationship Id="rId1970" Type="http://schemas.openxmlformats.org/officeDocument/2006/relationships/image" Target="media/image983.emf"/><Relationship Id="rId2607" Type="http://schemas.openxmlformats.org/officeDocument/2006/relationships/customXml" Target="ink/ink1291.xml"/><Relationship Id="rId2814" Type="http://schemas.openxmlformats.org/officeDocument/2006/relationships/image" Target="media/image1405.emf"/><Relationship Id="rId55" Type="http://schemas.openxmlformats.org/officeDocument/2006/relationships/image" Target="media/image25.emf"/><Relationship Id="rId1209" Type="http://schemas.openxmlformats.org/officeDocument/2006/relationships/image" Target="media/image602.emf"/><Relationship Id="rId1416" Type="http://schemas.openxmlformats.org/officeDocument/2006/relationships/customXml" Target="ink/ink702.xml"/><Relationship Id="rId1623" Type="http://schemas.openxmlformats.org/officeDocument/2006/relationships/customXml" Target="ink/ink800.xml"/><Relationship Id="rId1830" Type="http://schemas.openxmlformats.org/officeDocument/2006/relationships/image" Target="media/image913.emf"/><Relationship Id="rId1928" Type="http://schemas.openxmlformats.org/officeDocument/2006/relationships/image" Target="media/image962.emf"/><Relationship Id="rId2092" Type="http://schemas.openxmlformats.org/officeDocument/2006/relationships/image" Target="media/image1044.emf"/><Relationship Id="rId271" Type="http://schemas.openxmlformats.org/officeDocument/2006/relationships/oleObject" Target="embeddings/oleObject2.bin"/><Relationship Id="rId2397" Type="http://schemas.openxmlformats.org/officeDocument/2006/relationships/customXml" Target="ink/ink1186.xml"/><Relationship Id="rId131" Type="http://schemas.openxmlformats.org/officeDocument/2006/relationships/image" Target="media/image63.emf"/><Relationship Id="rId369" Type="http://schemas.openxmlformats.org/officeDocument/2006/relationships/image" Target="media/image182.emf"/><Relationship Id="rId576" Type="http://schemas.openxmlformats.org/officeDocument/2006/relationships/customXml" Target="ink/ink283.xml"/><Relationship Id="rId783" Type="http://schemas.openxmlformats.org/officeDocument/2006/relationships/image" Target="media/image389.emf"/><Relationship Id="rId990" Type="http://schemas.openxmlformats.org/officeDocument/2006/relationships/customXml" Target="ink/ink490.xml"/><Relationship Id="rId2257" Type="http://schemas.openxmlformats.org/officeDocument/2006/relationships/customXml" Target="ink/ink1116.xml"/><Relationship Id="rId2464" Type="http://schemas.openxmlformats.org/officeDocument/2006/relationships/image" Target="media/image1230.emf"/><Relationship Id="rId2671" Type="http://schemas.openxmlformats.org/officeDocument/2006/relationships/customXml" Target="ink/ink1323.xml"/><Relationship Id="rId229" Type="http://schemas.openxmlformats.org/officeDocument/2006/relationships/image" Target="media/image112.emf"/><Relationship Id="rId436" Type="http://schemas.openxmlformats.org/officeDocument/2006/relationships/customXml" Target="ink/ink213.xml"/><Relationship Id="rId643" Type="http://schemas.openxmlformats.org/officeDocument/2006/relationships/image" Target="media/image319.emf"/><Relationship Id="rId1066" Type="http://schemas.openxmlformats.org/officeDocument/2006/relationships/customXml" Target="ink/ink528.xml"/><Relationship Id="rId1273" Type="http://schemas.openxmlformats.org/officeDocument/2006/relationships/image" Target="media/image634.emf"/><Relationship Id="rId1480" Type="http://schemas.openxmlformats.org/officeDocument/2006/relationships/image" Target="media/image738.emf"/><Relationship Id="rId2117" Type="http://schemas.openxmlformats.org/officeDocument/2006/relationships/customXml" Target="ink/ink1046.xml"/><Relationship Id="rId2324" Type="http://schemas.openxmlformats.org/officeDocument/2006/relationships/image" Target="media/image1160.emf"/><Relationship Id="rId2769" Type="http://schemas.openxmlformats.org/officeDocument/2006/relationships/customXml" Target="ink/ink1372.xml"/><Relationship Id="rId850" Type="http://schemas.openxmlformats.org/officeDocument/2006/relationships/customXml" Target="ink/ink420.xml"/><Relationship Id="rId948" Type="http://schemas.openxmlformats.org/officeDocument/2006/relationships/customXml" Target="ink/ink469.xml"/><Relationship Id="rId1133" Type="http://schemas.openxmlformats.org/officeDocument/2006/relationships/image" Target="media/image564.emf"/><Relationship Id="rId1578" Type="http://schemas.openxmlformats.org/officeDocument/2006/relationships/image" Target="media/image787.emf"/><Relationship Id="rId1785" Type="http://schemas.openxmlformats.org/officeDocument/2006/relationships/customXml" Target="ink/ink881.xml"/><Relationship Id="rId1992" Type="http://schemas.openxmlformats.org/officeDocument/2006/relationships/image" Target="media/image994.emf"/><Relationship Id="rId2531" Type="http://schemas.openxmlformats.org/officeDocument/2006/relationships/customXml" Target="ink/ink1253.xml"/><Relationship Id="rId2629" Type="http://schemas.openxmlformats.org/officeDocument/2006/relationships/customXml" Target="ink/ink1302.xml"/><Relationship Id="rId2836" Type="http://schemas.openxmlformats.org/officeDocument/2006/relationships/image" Target="media/image1416.emf"/><Relationship Id="rId77" Type="http://schemas.openxmlformats.org/officeDocument/2006/relationships/image" Target="media/image36.emf"/><Relationship Id="rId503" Type="http://schemas.openxmlformats.org/officeDocument/2006/relationships/image" Target="media/image249.emf"/><Relationship Id="rId710" Type="http://schemas.openxmlformats.org/officeDocument/2006/relationships/customXml" Target="ink/ink350.xml"/><Relationship Id="rId808" Type="http://schemas.openxmlformats.org/officeDocument/2006/relationships/customXml" Target="ink/ink399.xml"/><Relationship Id="rId1340" Type="http://schemas.openxmlformats.org/officeDocument/2006/relationships/customXml" Target="ink/ink664.xml"/><Relationship Id="rId1438" Type="http://schemas.openxmlformats.org/officeDocument/2006/relationships/customXml" Target="ink/ink713.xml"/><Relationship Id="rId1645" Type="http://schemas.openxmlformats.org/officeDocument/2006/relationships/customXml" Target="ink/ink811.xml"/><Relationship Id="rId1200" Type="http://schemas.openxmlformats.org/officeDocument/2006/relationships/customXml" Target="ink/ink595.xml"/><Relationship Id="rId1852" Type="http://schemas.openxmlformats.org/officeDocument/2006/relationships/image" Target="media/image924.emf"/><Relationship Id="rId1505" Type="http://schemas.openxmlformats.org/officeDocument/2006/relationships/customXml" Target="ink/ink743.xml"/><Relationship Id="rId1712" Type="http://schemas.openxmlformats.org/officeDocument/2006/relationships/image" Target="media/image854.emf"/><Relationship Id="rId293" Type="http://schemas.openxmlformats.org/officeDocument/2006/relationships/image" Target="media/image144.emf"/><Relationship Id="rId2181" Type="http://schemas.openxmlformats.org/officeDocument/2006/relationships/customXml" Target="ink/ink1078.xml"/><Relationship Id="rId153" Type="http://schemas.openxmlformats.org/officeDocument/2006/relationships/image" Target="media/image74.emf"/><Relationship Id="rId360" Type="http://schemas.openxmlformats.org/officeDocument/2006/relationships/customXml" Target="ink/ink175.xml"/><Relationship Id="rId598" Type="http://schemas.openxmlformats.org/officeDocument/2006/relationships/customXml" Target="ink/ink294.xml"/><Relationship Id="rId2041" Type="http://schemas.openxmlformats.org/officeDocument/2006/relationships/customXml" Target="ink/ink1009.xml"/><Relationship Id="rId2279" Type="http://schemas.openxmlformats.org/officeDocument/2006/relationships/customXml" Target="ink/ink1127.xml"/><Relationship Id="rId2486" Type="http://schemas.openxmlformats.org/officeDocument/2006/relationships/image" Target="media/image1241.emf"/><Relationship Id="rId2693" Type="http://schemas.openxmlformats.org/officeDocument/2006/relationships/customXml" Target="ink/ink1334.xml"/><Relationship Id="rId220" Type="http://schemas.openxmlformats.org/officeDocument/2006/relationships/customXml" Target="ink/ink108.xml"/><Relationship Id="rId458" Type="http://schemas.openxmlformats.org/officeDocument/2006/relationships/customXml" Target="ink/ink224.xml"/><Relationship Id="rId665" Type="http://schemas.openxmlformats.org/officeDocument/2006/relationships/image" Target="media/image330.emf"/><Relationship Id="rId872" Type="http://schemas.openxmlformats.org/officeDocument/2006/relationships/customXml" Target="ink/ink431.xml"/><Relationship Id="rId1088" Type="http://schemas.openxmlformats.org/officeDocument/2006/relationships/customXml" Target="ink/ink539.xml"/><Relationship Id="rId1295" Type="http://schemas.openxmlformats.org/officeDocument/2006/relationships/image" Target="media/image645.emf"/><Relationship Id="rId2139" Type="http://schemas.openxmlformats.org/officeDocument/2006/relationships/customXml" Target="ink/ink1057.xml"/><Relationship Id="rId2346" Type="http://schemas.openxmlformats.org/officeDocument/2006/relationships/image" Target="media/image1171.emf"/><Relationship Id="rId2553" Type="http://schemas.openxmlformats.org/officeDocument/2006/relationships/customXml" Target="ink/ink1264.xml"/><Relationship Id="rId2760" Type="http://schemas.openxmlformats.org/officeDocument/2006/relationships/image" Target="media/image1378.emf"/><Relationship Id="rId318" Type="http://schemas.openxmlformats.org/officeDocument/2006/relationships/customXml" Target="ink/ink154.xml"/><Relationship Id="rId525" Type="http://schemas.openxmlformats.org/officeDocument/2006/relationships/image" Target="media/image260.emf"/><Relationship Id="rId732" Type="http://schemas.openxmlformats.org/officeDocument/2006/relationships/customXml" Target="ink/ink361.xml"/><Relationship Id="rId1155" Type="http://schemas.openxmlformats.org/officeDocument/2006/relationships/image" Target="media/image575.emf"/><Relationship Id="rId1362" Type="http://schemas.openxmlformats.org/officeDocument/2006/relationships/customXml" Target="ink/ink675.xml"/><Relationship Id="rId2206" Type="http://schemas.openxmlformats.org/officeDocument/2006/relationships/image" Target="media/image1101.emf"/><Relationship Id="rId2413" Type="http://schemas.openxmlformats.org/officeDocument/2006/relationships/customXml" Target="ink/ink1194.xml"/><Relationship Id="rId2620" Type="http://schemas.openxmlformats.org/officeDocument/2006/relationships/image" Target="media/image1308.emf"/><Relationship Id="rId2858" Type="http://schemas.openxmlformats.org/officeDocument/2006/relationships/image" Target="media/image1427.emf"/><Relationship Id="rId99" Type="http://schemas.openxmlformats.org/officeDocument/2006/relationships/image" Target="media/image47.emf"/><Relationship Id="rId1015" Type="http://schemas.openxmlformats.org/officeDocument/2006/relationships/image" Target="media/image505.emf"/><Relationship Id="rId1222" Type="http://schemas.openxmlformats.org/officeDocument/2006/relationships/customXml" Target="ink/ink606.xml"/><Relationship Id="rId1667" Type="http://schemas.openxmlformats.org/officeDocument/2006/relationships/customXml" Target="ink/ink822.xml"/><Relationship Id="rId1874" Type="http://schemas.openxmlformats.org/officeDocument/2006/relationships/image" Target="media/image935.emf"/><Relationship Id="rId2718" Type="http://schemas.openxmlformats.org/officeDocument/2006/relationships/image" Target="media/image1357.emf"/><Relationship Id="rId1527" Type="http://schemas.openxmlformats.org/officeDocument/2006/relationships/customXml" Target="ink/ink753.xml"/><Relationship Id="rId1734" Type="http://schemas.openxmlformats.org/officeDocument/2006/relationships/image" Target="media/image865.emf"/><Relationship Id="rId1941" Type="http://schemas.openxmlformats.org/officeDocument/2006/relationships/customXml" Target="ink/ink959.xml"/><Relationship Id="rId26" Type="http://schemas.openxmlformats.org/officeDocument/2006/relationships/customXml" Target="ink/ink11.xml"/><Relationship Id="rId175" Type="http://schemas.openxmlformats.org/officeDocument/2006/relationships/image" Target="media/image85.emf"/><Relationship Id="rId1801" Type="http://schemas.openxmlformats.org/officeDocument/2006/relationships/customXml" Target="ink/ink889.xml"/><Relationship Id="rId382" Type="http://schemas.openxmlformats.org/officeDocument/2006/relationships/customXml" Target="ink/ink186.xml"/><Relationship Id="rId687" Type="http://schemas.openxmlformats.org/officeDocument/2006/relationships/image" Target="media/image341.emf"/><Relationship Id="rId2063" Type="http://schemas.openxmlformats.org/officeDocument/2006/relationships/image" Target="media/image1030.png"/><Relationship Id="rId2270" Type="http://schemas.openxmlformats.org/officeDocument/2006/relationships/image" Target="media/image1133.emf"/><Relationship Id="rId2368" Type="http://schemas.openxmlformats.org/officeDocument/2006/relationships/image" Target="media/image1182.emf"/><Relationship Id="rId242" Type="http://schemas.openxmlformats.org/officeDocument/2006/relationships/customXml" Target="ink/ink119.xml"/><Relationship Id="rId894" Type="http://schemas.openxmlformats.org/officeDocument/2006/relationships/customXml" Target="ink/ink442.xml"/><Relationship Id="rId1177" Type="http://schemas.openxmlformats.org/officeDocument/2006/relationships/image" Target="media/image586.emf"/><Relationship Id="rId2130" Type="http://schemas.openxmlformats.org/officeDocument/2006/relationships/image" Target="media/image1063.emf"/><Relationship Id="rId2575" Type="http://schemas.openxmlformats.org/officeDocument/2006/relationships/customXml" Target="ink/ink1275.xml"/><Relationship Id="rId2782" Type="http://schemas.openxmlformats.org/officeDocument/2006/relationships/image" Target="media/image1389.emf"/><Relationship Id="rId37" Type="http://schemas.openxmlformats.org/officeDocument/2006/relationships/image" Target="media/image16.emf"/><Relationship Id="rId102" Type="http://schemas.openxmlformats.org/officeDocument/2006/relationships/customXml" Target="ink/ink49.xml"/><Relationship Id="rId547" Type="http://schemas.openxmlformats.org/officeDocument/2006/relationships/image" Target="media/image271.emf"/><Relationship Id="rId754" Type="http://schemas.openxmlformats.org/officeDocument/2006/relationships/customXml" Target="ink/ink372.xml"/><Relationship Id="rId961" Type="http://schemas.openxmlformats.org/officeDocument/2006/relationships/image" Target="media/image478.emf"/><Relationship Id="rId1384" Type="http://schemas.openxmlformats.org/officeDocument/2006/relationships/customXml" Target="ink/ink686.xml"/><Relationship Id="rId1591" Type="http://schemas.openxmlformats.org/officeDocument/2006/relationships/customXml" Target="ink/ink784.xml"/><Relationship Id="rId1605" Type="http://schemas.openxmlformats.org/officeDocument/2006/relationships/customXml" Target="ink/ink791.xml"/><Relationship Id="rId1689" Type="http://schemas.openxmlformats.org/officeDocument/2006/relationships/customXml" Target="ink/ink833.xml"/><Relationship Id="rId1812" Type="http://schemas.openxmlformats.org/officeDocument/2006/relationships/image" Target="media/image904.emf"/><Relationship Id="rId2228" Type="http://schemas.openxmlformats.org/officeDocument/2006/relationships/image" Target="media/image1112.emf"/><Relationship Id="rId2435" Type="http://schemas.openxmlformats.org/officeDocument/2006/relationships/customXml" Target="ink/ink1205.xml"/><Relationship Id="rId2642" Type="http://schemas.openxmlformats.org/officeDocument/2006/relationships/image" Target="media/image1319.emf"/><Relationship Id="rId90" Type="http://schemas.openxmlformats.org/officeDocument/2006/relationships/customXml" Target="ink/ink43.xml"/><Relationship Id="rId186" Type="http://schemas.openxmlformats.org/officeDocument/2006/relationships/customXml" Target="ink/ink91.xml"/><Relationship Id="rId393" Type="http://schemas.openxmlformats.org/officeDocument/2006/relationships/image" Target="media/image194.emf"/><Relationship Id="rId407" Type="http://schemas.openxmlformats.org/officeDocument/2006/relationships/image" Target="media/image201.emf"/><Relationship Id="rId614" Type="http://schemas.openxmlformats.org/officeDocument/2006/relationships/customXml" Target="ink/ink302.xml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617.xml"/><Relationship Id="rId1451" Type="http://schemas.openxmlformats.org/officeDocument/2006/relationships/image" Target="media/image723.emf"/><Relationship Id="rId1896" Type="http://schemas.openxmlformats.org/officeDocument/2006/relationships/image" Target="media/image946.emf"/><Relationship Id="rId2074" Type="http://schemas.openxmlformats.org/officeDocument/2006/relationships/image" Target="media/image1035.emf"/><Relationship Id="rId2281" Type="http://schemas.openxmlformats.org/officeDocument/2006/relationships/customXml" Target="ink/ink1128.xml"/><Relationship Id="rId2502" Type="http://schemas.openxmlformats.org/officeDocument/2006/relationships/image" Target="media/image1249.emf"/><Relationship Id="rId253" Type="http://schemas.openxmlformats.org/officeDocument/2006/relationships/image" Target="media/image124.emf"/><Relationship Id="rId460" Type="http://schemas.openxmlformats.org/officeDocument/2006/relationships/customXml" Target="ink/ink225.xml"/><Relationship Id="rId698" Type="http://schemas.openxmlformats.org/officeDocument/2006/relationships/customXml" Target="ink/ink344.xml"/><Relationship Id="rId919" Type="http://schemas.openxmlformats.org/officeDocument/2006/relationships/image" Target="media/image457.emf"/><Relationship Id="rId1090" Type="http://schemas.openxmlformats.org/officeDocument/2006/relationships/customXml" Target="ink/ink540.xml"/><Relationship Id="rId1104" Type="http://schemas.openxmlformats.org/officeDocument/2006/relationships/customXml" Target="ink/ink547.xml"/><Relationship Id="rId1311" Type="http://schemas.openxmlformats.org/officeDocument/2006/relationships/image" Target="media/image653.emf"/><Relationship Id="rId1549" Type="http://schemas.openxmlformats.org/officeDocument/2006/relationships/customXml" Target="ink/ink763.xml"/><Relationship Id="rId1756" Type="http://schemas.openxmlformats.org/officeDocument/2006/relationships/image" Target="media/image876.emf"/><Relationship Id="rId1963" Type="http://schemas.openxmlformats.org/officeDocument/2006/relationships/customXml" Target="ink/ink970.xml"/><Relationship Id="rId2141" Type="http://schemas.openxmlformats.org/officeDocument/2006/relationships/customXml" Target="ink/ink1058.xml"/><Relationship Id="rId2379" Type="http://schemas.openxmlformats.org/officeDocument/2006/relationships/customXml" Target="ink/ink1177.xml"/><Relationship Id="rId2586" Type="http://schemas.openxmlformats.org/officeDocument/2006/relationships/image" Target="media/image1291.emf"/><Relationship Id="rId2793" Type="http://schemas.openxmlformats.org/officeDocument/2006/relationships/customXml" Target="ink/ink1384.xml"/><Relationship Id="rId2807" Type="http://schemas.openxmlformats.org/officeDocument/2006/relationships/customXml" Target="ink/ink1391.xml"/><Relationship Id="rId48" Type="http://schemas.openxmlformats.org/officeDocument/2006/relationships/customXml" Target="ink/ink22.xml"/><Relationship Id="rId113" Type="http://schemas.openxmlformats.org/officeDocument/2006/relationships/image" Target="media/image54.emf"/><Relationship Id="rId320" Type="http://schemas.openxmlformats.org/officeDocument/2006/relationships/customXml" Target="ink/ink155.xml"/><Relationship Id="rId558" Type="http://schemas.openxmlformats.org/officeDocument/2006/relationships/customXml" Target="ink/ink274.xml"/><Relationship Id="rId765" Type="http://schemas.openxmlformats.org/officeDocument/2006/relationships/image" Target="media/image380.emf"/><Relationship Id="rId972" Type="http://schemas.openxmlformats.org/officeDocument/2006/relationships/customXml" Target="ink/ink481.xml"/><Relationship Id="rId1188" Type="http://schemas.openxmlformats.org/officeDocument/2006/relationships/customXml" Target="ink/ink589.xml"/><Relationship Id="rId1395" Type="http://schemas.openxmlformats.org/officeDocument/2006/relationships/image" Target="media/image695.emf"/><Relationship Id="rId1409" Type="http://schemas.openxmlformats.org/officeDocument/2006/relationships/image" Target="media/image702.emf"/><Relationship Id="rId1616" Type="http://schemas.openxmlformats.org/officeDocument/2006/relationships/image" Target="media/image806.emf"/><Relationship Id="rId1823" Type="http://schemas.openxmlformats.org/officeDocument/2006/relationships/customXml" Target="ink/ink900.xml"/><Relationship Id="rId2001" Type="http://schemas.openxmlformats.org/officeDocument/2006/relationships/customXml" Target="ink/ink989.xml"/><Relationship Id="rId2239" Type="http://schemas.openxmlformats.org/officeDocument/2006/relationships/customXml" Target="ink/ink1107.xml"/><Relationship Id="rId2446" Type="http://schemas.openxmlformats.org/officeDocument/2006/relationships/image" Target="media/image1221.emf"/><Relationship Id="rId2653" Type="http://schemas.openxmlformats.org/officeDocument/2006/relationships/customXml" Target="ink/ink1314.xml"/><Relationship Id="rId2860" Type="http://schemas.openxmlformats.org/officeDocument/2006/relationships/image" Target="media/image1428.emf"/><Relationship Id="rId197" Type="http://schemas.openxmlformats.org/officeDocument/2006/relationships/image" Target="media/image96.emf"/><Relationship Id="rId418" Type="http://schemas.openxmlformats.org/officeDocument/2006/relationships/customXml" Target="ink/ink204.xml"/><Relationship Id="rId625" Type="http://schemas.openxmlformats.org/officeDocument/2006/relationships/image" Target="media/image310.emf"/><Relationship Id="rId832" Type="http://schemas.openxmlformats.org/officeDocument/2006/relationships/customXml" Target="ink/ink411.xml"/><Relationship Id="rId1048" Type="http://schemas.openxmlformats.org/officeDocument/2006/relationships/customXml" Target="ink/ink519.xml"/><Relationship Id="rId1255" Type="http://schemas.openxmlformats.org/officeDocument/2006/relationships/image" Target="media/image625.emf"/><Relationship Id="rId1462" Type="http://schemas.openxmlformats.org/officeDocument/2006/relationships/image" Target="media/image729.emf"/><Relationship Id="rId2085" Type="http://schemas.openxmlformats.org/officeDocument/2006/relationships/customXml" Target="ink/ink1030.xml"/><Relationship Id="rId2292" Type="http://schemas.openxmlformats.org/officeDocument/2006/relationships/image" Target="media/image1144.emf"/><Relationship Id="rId2306" Type="http://schemas.openxmlformats.org/officeDocument/2006/relationships/image" Target="media/image1151.emf"/><Relationship Id="rId2513" Type="http://schemas.openxmlformats.org/officeDocument/2006/relationships/customXml" Target="ink/ink1244.xml"/><Relationship Id="rId264" Type="http://schemas.openxmlformats.org/officeDocument/2006/relationships/customXml" Target="ink/ink130.xml"/><Relationship Id="rId471" Type="http://schemas.openxmlformats.org/officeDocument/2006/relationships/image" Target="media/image233.emf"/><Relationship Id="rId1115" Type="http://schemas.openxmlformats.org/officeDocument/2006/relationships/image" Target="media/image555.emf"/><Relationship Id="rId1322" Type="http://schemas.openxmlformats.org/officeDocument/2006/relationships/customXml" Target="ink/ink655.xml"/><Relationship Id="rId1767" Type="http://schemas.openxmlformats.org/officeDocument/2006/relationships/customXml" Target="ink/ink872.xml"/><Relationship Id="rId1974" Type="http://schemas.openxmlformats.org/officeDocument/2006/relationships/image" Target="media/image985.emf"/><Relationship Id="rId2152" Type="http://schemas.openxmlformats.org/officeDocument/2006/relationships/image" Target="media/image1074.emf"/><Relationship Id="rId2597" Type="http://schemas.openxmlformats.org/officeDocument/2006/relationships/customXml" Target="ink/ink1286.xml"/><Relationship Id="rId2720" Type="http://schemas.openxmlformats.org/officeDocument/2006/relationships/image" Target="media/image1358.emf"/><Relationship Id="rId2818" Type="http://schemas.openxmlformats.org/officeDocument/2006/relationships/image" Target="media/image1407.emf"/><Relationship Id="rId59" Type="http://schemas.openxmlformats.org/officeDocument/2006/relationships/image" Target="media/image27.emf"/><Relationship Id="rId124" Type="http://schemas.openxmlformats.org/officeDocument/2006/relationships/customXml" Target="ink/ink60.xml"/><Relationship Id="rId569" Type="http://schemas.openxmlformats.org/officeDocument/2006/relationships/image" Target="media/image282.emf"/><Relationship Id="rId776" Type="http://schemas.openxmlformats.org/officeDocument/2006/relationships/customXml" Target="ink/ink383.xml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1627" Type="http://schemas.openxmlformats.org/officeDocument/2006/relationships/customXml" Target="ink/ink802.xml"/><Relationship Id="rId1834" Type="http://schemas.openxmlformats.org/officeDocument/2006/relationships/image" Target="media/image915.emf"/><Relationship Id="rId2457" Type="http://schemas.openxmlformats.org/officeDocument/2006/relationships/customXml" Target="ink/ink1216.xml"/><Relationship Id="rId2664" Type="http://schemas.openxmlformats.org/officeDocument/2006/relationships/image" Target="media/image1330.emf"/><Relationship Id="rId331" Type="http://schemas.openxmlformats.org/officeDocument/2006/relationships/image" Target="media/image163.emf"/><Relationship Id="rId429" Type="http://schemas.openxmlformats.org/officeDocument/2006/relationships/image" Target="media/image212.emf"/><Relationship Id="rId636" Type="http://schemas.openxmlformats.org/officeDocument/2006/relationships/customXml" Target="ink/ink313.xml"/><Relationship Id="rId1059" Type="http://schemas.openxmlformats.org/officeDocument/2006/relationships/image" Target="media/image527.emf"/><Relationship Id="rId1266" Type="http://schemas.openxmlformats.org/officeDocument/2006/relationships/customXml" Target="ink/ink628.xml"/><Relationship Id="rId1473" Type="http://schemas.openxmlformats.org/officeDocument/2006/relationships/customXml" Target="ink/ink728.xml"/><Relationship Id="rId2012" Type="http://schemas.openxmlformats.org/officeDocument/2006/relationships/image" Target="media/image1004.emf"/><Relationship Id="rId2096" Type="http://schemas.openxmlformats.org/officeDocument/2006/relationships/image" Target="media/image1046.emf"/><Relationship Id="rId2317" Type="http://schemas.openxmlformats.org/officeDocument/2006/relationships/customXml" Target="ink/ink1146.xml"/><Relationship Id="rId2871" Type="http://schemas.openxmlformats.org/officeDocument/2006/relationships/customXml" Target="ink/ink1423.xml"/><Relationship Id="rId843" Type="http://schemas.openxmlformats.org/officeDocument/2006/relationships/image" Target="media/image419.emf"/><Relationship Id="rId1126" Type="http://schemas.openxmlformats.org/officeDocument/2006/relationships/customXml" Target="ink/ink558.xml"/><Relationship Id="rId1680" Type="http://schemas.openxmlformats.org/officeDocument/2006/relationships/image" Target="media/image838.emf"/><Relationship Id="rId1778" Type="http://schemas.openxmlformats.org/officeDocument/2006/relationships/image" Target="media/image887.emf"/><Relationship Id="rId1901" Type="http://schemas.openxmlformats.org/officeDocument/2006/relationships/customXml" Target="ink/ink939.xml"/><Relationship Id="rId1985" Type="http://schemas.openxmlformats.org/officeDocument/2006/relationships/customXml" Target="ink/ink981.xml"/><Relationship Id="rId2524" Type="http://schemas.openxmlformats.org/officeDocument/2006/relationships/image" Target="media/image1260.emf"/><Relationship Id="rId2731" Type="http://schemas.openxmlformats.org/officeDocument/2006/relationships/customXml" Target="ink/ink1353.xml"/><Relationship Id="rId2829" Type="http://schemas.openxmlformats.org/officeDocument/2006/relationships/customXml" Target="ink/ink1402.xml"/><Relationship Id="rId275" Type="http://schemas.openxmlformats.org/officeDocument/2006/relationships/image" Target="media/image135.emf"/><Relationship Id="rId482" Type="http://schemas.openxmlformats.org/officeDocument/2006/relationships/customXml" Target="ink/ink236.xml"/><Relationship Id="rId703" Type="http://schemas.openxmlformats.org/officeDocument/2006/relationships/image" Target="media/image349.emf"/><Relationship Id="rId910" Type="http://schemas.openxmlformats.org/officeDocument/2006/relationships/customXml" Target="ink/ink450.xml"/><Relationship Id="rId1333" Type="http://schemas.openxmlformats.org/officeDocument/2006/relationships/image" Target="media/image664.emf"/><Relationship Id="rId1540" Type="http://schemas.openxmlformats.org/officeDocument/2006/relationships/image" Target="media/image768.emf"/><Relationship Id="rId1638" Type="http://schemas.openxmlformats.org/officeDocument/2006/relationships/image" Target="media/image817.emf"/><Relationship Id="rId2163" Type="http://schemas.openxmlformats.org/officeDocument/2006/relationships/customXml" Target="ink/ink1069.xml"/><Relationship Id="rId2370" Type="http://schemas.openxmlformats.org/officeDocument/2006/relationships/image" Target="media/image1183.emf"/><Relationship Id="rId135" Type="http://schemas.openxmlformats.org/officeDocument/2006/relationships/image" Target="media/image65.emf"/><Relationship Id="rId342" Type="http://schemas.openxmlformats.org/officeDocument/2006/relationships/customXml" Target="ink/ink166.xml"/><Relationship Id="rId787" Type="http://schemas.openxmlformats.org/officeDocument/2006/relationships/image" Target="media/image391.emf"/><Relationship Id="rId994" Type="http://schemas.openxmlformats.org/officeDocument/2006/relationships/customXml" Target="ink/ink492.xml"/><Relationship Id="rId1400" Type="http://schemas.openxmlformats.org/officeDocument/2006/relationships/customXml" Target="ink/ink694.xml"/><Relationship Id="rId1845" Type="http://schemas.openxmlformats.org/officeDocument/2006/relationships/customXml" Target="ink/ink911.xml"/><Relationship Id="rId2023" Type="http://schemas.openxmlformats.org/officeDocument/2006/relationships/customXml" Target="ink/ink1000.xml"/><Relationship Id="rId2230" Type="http://schemas.openxmlformats.org/officeDocument/2006/relationships/image" Target="media/image1113.emf"/><Relationship Id="rId2468" Type="http://schemas.openxmlformats.org/officeDocument/2006/relationships/image" Target="media/image1232.emf"/><Relationship Id="rId2675" Type="http://schemas.openxmlformats.org/officeDocument/2006/relationships/customXml" Target="ink/ink1325.xml"/><Relationship Id="rId2882" Type="http://schemas.openxmlformats.org/officeDocument/2006/relationships/image" Target="media/image1439.emf"/><Relationship Id="rId202" Type="http://schemas.openxmlformats.org/officeDocument/2006/relationships/customXml" Target="ink/ink99.xml"/><Relationship Id="rId647" Type="http://schemas.openxmlformats.org/officeDocument/2006/relationships/image" Target="media/image321.emf"/><Relationship Id="rId854" Type="http://schemas.openxmlformats.org/officeDocument/2006/relationships/customXml" Target="ink/ink422.xml"/><Relationship Id="rId1277" Type="http://schemas.openxmlformats.org/officeDocument/2006/relationships/image" Target="media/image636.emf"/><Relationship Id="rId1484" Type="http://schemas.openxmlformats.org/officeDocument/2006/relationships/image" Target="media/image740.emf"/><Relationship Id="rId1691" Type="http://schemas.openxmlformats.org/officeDocument/2006/relationships/customXml" Target="ink/ink834.xml"/><Relationship Id="rId1705" Type="http://schemas.openxmlformats.org/officeDocument/2006/relationships/customXml" Target="ink/ink841.xml"/><Relationship Id="rId1912" Type="http://schemas.openxmlformats.org/officeDocument/2006/relationships/image" Target="media/image954.emf"/><Relationship Id="rId2328" Type="http://schemas.openxmlformats.org/officeDocument/2006/relationships/image" Target="media/image1162.emf"/><Relationship Id="rId2535" Type="http://schemas.openxmlformats.org/officeDocument/2006/relationships/customXml" Target="ink/ink1255.xml"/><Relationship Id="rId2742" Type="http://schemas.openxmlformats.org/officeDocument/2006/relationships/image" Target="media/image1369.emf"/><Relationship Id="rId286" Type="http://schemas.openxmlformats.org/officeDocument/2006/relationships/customXml" Target="ink/ink138.xml"/><Relationship Id="rId493" Type="http://schemas.openxmlformats.org/officeDocument/2006/relationships/image" Target="media/image244.emf"/><Relationship Id="rId507" Type="http://schemas.openxmlformats.org/officeDocument/2006/relationships/image" Target="media/image251.emf"/><Relationship Id="rId714" Type="http://schemas.openxmlformats.org/officeDocument/2006/relationships/customXml" Target="ink/ink352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666.xml"/><Relationship Id="rId1551" Type="http://schemas.openxmlformats.org/officeDocument/2006/relationships/customXml" Target="ink/ink764.xml"/><Relationship Id="rId1789" Type="http://schemas.openxmlformats.org/officeDocument/2006/relationships/customXml" Target="ink/ink883.xml"/><Relationship Id="rId1996" Type="http://schemas.openxmlformats.org/officeDocument/2006/relationships/image" Target="media/image996.emf"/><Relationship Id="rId2174" Type="http://schemas.openxmlformats.org/officeDocument/2006/relationships/image" Target="media/image1085.emf"/><Relationship Id="rId2381" Type="http://schemas.openxmlformats.org/officeDocument/2006/relationships/customXml" Target="ink/ink1178.xml"/><Relationship Id="rId2602" Type="http://schemas.openxmlformats.org/officeDocument/2006/relationships/image" Target="media/image1299.emf"/><Relationship Id="rId50" Type="http://schemas.openxmlformats.org/officeDocument/2006/relationships/customXml" Target="ink/ink23.xml"/><Relationship Id="rId146" Type="http://schemas.openxmlformats.org/officeDocument/2006/relationships/customXml" Target="ink/ink71.xml"/><Relationship Id="rId353" Type="http://schemas.openxmlformats.org/officeDocument/2006/relationships/image" Target="media/image174.emf"/><Relationship Id="rId560" Type="http://schemas.openxmlformats.org/officeDocument/2006/relationships/customXml" Target="ink/ink275.xml"/><Relationship Id="rId798" Type="http://schemas.openxmlformats.org/officeDocument/2006/relationships/customXml" Target="ink/ink394.xml"/><Relationship Id="rId1190" Type="http://schemas.openxmlformats.org/officeDocument/2006/relationships/customXml" Target="ink/ink590.xml"/><Relationship Id="rId1204" Type="http://schemas.openxmlformats.org/officeDocument/2006/relationships/customXml" Target="ink/ink597.xml"/><Relationship Id="rId1411" Type="http://schemas.openxmlformats.org/officeDocument/2006/relationships/image" Target="media/image703.emf"/><Relationship Id="rId1649" Type="http://schemas.openxmlformats.org/officeDocument/2006/relationships/customXml" Target="ink/ink813.xml"/><Relationship Id="rId1856" Type="http://schemas.openxmlformats.org/officeDocument/2006/relationships/image" Target="media/image926.emf"/><Relationship Id="rId2034" Type="http://schemas.openxmlformats.org/officeDocument/2006/relationships/image" Target="media/image1015.emf"/><Relationship Id="rId2241" Type="http://schemas.openxmlformats.org/officeDocument/2006/relationships/customXml" Target="ink/ink1108.xml"/><Relationship Id="rId2479" Type="http://schemas.openxmlformats.org/officeDocument/2006/relationships/customXml" Target="ink/ink1227.xml"/><Relationship Id="rId2686" Type="http://schemas.openxmlformats.org/officeDocument/2006/relationships/image" Target="media/image1341.emf"/><Relationship Id="rId2893" Type="http://schemas.openxmlformats.org/officeDocument/2006/relationships/customXml" Target="ink/ink1434.xml"/><Relationship Id="rId213" Type="http://schemas.openxmlformats.org/officeDocument/2006/relationships/image" Target="media/image104.emf"/><Relationship Id="rId420" Type="http://schemas.openxmlformats.org/officeDocument/2006/relationships/customXml" Target="ink/ink205.xml"/><Relationship Id="rId658" Type="http://schemas.openxmlformats.org/officeDocument/2006/relationships/customXml" Target="ink/ink324.xml"/><Relationship Id="rId865" Type="http://schemas.openxmlformats.org/officeDocument/2006/relationships/image" Target="media/image430.emf"/><Relationship Id="rId1050" Type="http://schemas.openxmlformats.org/officeDocument/2006/relationships/customXml" Target="ink/ink520.xml"/><Relationship Id="rId1288" Type="http://schemas.openxmlformats.org/officeDocument/2006/relationships/customXml" Target="ink/ink639.xml"/><Relationship Id="rId1495" Type="http://schemas.openxmlformats.org/officeDocument/2006/relationships/customXml" Target="ink/ink738.xml"/><Relationship Id="rId1509" Type="http://schemas.openxmlformats.org/officeDocument/2006/relationships/customXml" Target="ink/ink745.xml"/><Relationship Id="rId1716" Type="http://schemas.openxmlformats.org/officeDocument/2006/relationships/image" Target="media/image856.emf"/><Relationship Id="rId1923" Type="http://schemas.openxmlformats.org/officeDocument/2006/relationships/customXml" Target="ink/ink950.xml"/><Relationship Id="rId2101" Type="http://schemas.openxmlformats.org/officeDocument/2006/relationships/customXml" Target="ink/ink1038.xml"/><Relationship Id="rId2339" Type="http://schemas.openxmlformats.org/officeDocument/2006/relationships/customXml" Target="ink/ink1157.xml"/><Relationship Id="rId2546" Type="http://schemas.openxmlformats.org/officeDocument/2006/relationships/image" Target="media/image1271.emf"/><Relationship Id="rId2753" Type="http://schemas.openxmlformats.org/officeDocument/2006/relationships/customXml" Target="ink/ink1364.xml"/><Relationship Id="rId297" Type="http://schemas.openxmlformats.org/officeDocument/2006/relationships/image" Target="media/image146.emf"/><Relationship Id="rId518" Type="http://schemas.openxmlformats.org/officeDocument/2006/relationships/customXml" Target="ink/ink254.xml"/><Relationship Id="rId725" Type="http://schemas.openxmlformats.org/officeDocument/2006/relationships/image" Target="media/image360.emf"/><Relationship Id="rId932" Type="http://schemas.openxmlformats.org/officeDocument/2006/relationships/customXml" Target="ink/ink461.xml"/><Relationship Id="rId1148" Type="http://schemas.openxmlformats.org/officeDocument/2006/relationships/customXml" Target="ink/ink569.xml"/><Relationship Id="rId1355" Type="http://schemas.openxmlformats.org/officeDocument/2006/relationships/image" Target="media/image675.emf"/><Relationship Id="rId1562" Type="http://schemas.openxmlformats.org/officeDocument/2006/relationships/image" Target="media/image779.emf"/><Relationship Id="rId2185" Type="http://schemas.openxmlformats.org/officeDocument/2006/relationships/customXml" Target="ink/ink1080.xml"/><Relationship Id="rId2392" Type="http://schemas.openxmlformats.org/officeDocument/2006/relationships/image" Target="media/image1194.emf"/><Relationship Id="rId2406" Type="http://schemas.openxmlformats.org/officeDocument/2006/relationships/image" Target="media/image1201.emf"/><Relationship Id="rId2613" Type="http://schemas.openxmlformats.org/officeDocument/2006/relationships/customXml" Target="ink/ink1294.xml"/><Relationship Id="rId157" Type="http://schemas.openxmlformats.org/officeDocument/2006/relationships/image" Target="media/image76.emf"/><Relationship Id="rId364" Type="http://schemas.openxmlformats.org/officeDocument/2006/relationships/customXml" Target="ink/ink177.xml"/><Relationship Id="rId1008" Type="http://schemas.openxmlformats.org/officeDocument/2006/relationships/customXml" Target="ink/ink499.xml"/><Relationship Id="rId1215" Type="http://schemas.openxmlformats.org/officeDocument/2006/relationships/image" Target="media/image605.emf"/><Relationship Id="rId1422" Type="http://schemas.openxmlformats.org/officeDocument/2006/relationships/customXml" Target="ink/ink705.xml"/><Relationship Id="rId1867" Type="http://schemas.openxmlformats.org/officeDocument/2006/relationships/customXml" Target="ink/ink922.xml"/><Relationship Id="rId2045" Type="http://schemas.openxmlformats.org/officeDocument/2006/relationships/customXml" Target="ink/ink1011.xml"/><Relationship Id="rId2697" Type="http://schemas.openxmlformats.org/officeDocument/2006/relationships/customXml" Target="ink/ink1336.xml"/><Relationship Id="rId2820" Type="http://schemas.openxmlformats.org/officeDocument/2006/relationships/image" Target="media/image1408.emf"/><Relationship Id="rId61" Type="http://schemas.openxmlformats.org/officeDocument/2006/relationships/image" Target="media/image28.emf"/><Relationship Id="rId571" Type="http://schemas.openxmlformats.org/officeDocument/2006/relationships/image" Target="media/image283.emf"/><Relationship Id="rId669" Type="http://schemas.openxmlformats.org/officeDocument/2006/relationships/image" Target="media/image332.emf"/><Relationship Id="rId876" Type="http://schemas.openxmlformats.org/officeDocument/2006/relationships/customXml" Target="ink/ink433.xml"/><Relationship Id="rId1299" Type="http://schemas.openxmlformats.org/officeDocument/2006/relationships/image" Target="media/image647.emf"/><Relationship Id="rId1727" Type="http://schemas.openxmlformats.org/officeDocument/2006/relationships/customXml" Target="ink/ink852.xml"/><Relationship Id="rId1934" Type="http://schemas.openxmlformats.org/officeDocument/2006/relationships/image" Target="media/image965.emf"/><Relationship Id="rId2252" Type="http://schemas.openxmlformats.org/officeDocument/2006/relationships/image" Target="media/image1124.emf"/><Relationship Id="rId2557" Type="http://schemas.openxmlformats.org/officeDocument/2006/relationships/customXml" Target="ink/ink1266.xml"/><Relationship Id="rId19" Type="http://schemas.openxmlformats.org/officeDocument/2006/relationships/image" Target="media/image7.emf"/><Relationship Id="rId224" Type="http://schemas.openxmlformats.org/officeDocument/2006/relationships/customXml" Target="ink/ink110.xml"/><Relationship Id="rId431" Type="http://schemas.openxmlformats.org/officeDocument/2006/relationships/image" Target="media/image213.emf"/><Relationship Id="rId529" Type="http://schemas.openxmlformats.org/officeDocument/2006/relationships/image" Target="media/image262.emf"/><Relationship Id="rId736" Type="http://schemas.openxmlformats.org/officeDocument/2006/relationships/customXml" Target="ink/ink363.xml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677.xml"/><Relationship Id="rId2112" Type="http://schemas.openxmlformats.org/officeDocument/2006/relationships/image" Target="media/image1054.emf"/><Relationship Id="rId2196" Type="http://schemas.openxmlformats.org/officeDocument/2006/relationships/image" Target="media/image1096.emf"/><Relationship Id="rId2417" Type="http://schemas.openxmlformats.org/officeDocument/2006/relationships/customXml" Target="ink/ink1196.xml"/><Relationship Id="rId2764" Type="http://schemas.openxmlformats.org/officeDocument/2006/relationships/image" Target="media/image1380.emf"/><Relationship Id="rId168" Type="http://schemas.openxmlformats.org/officeDocument/2006/relationships/customXml" Target="ink/ink82.xml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customXml" Target="ink/ink775.xml"/><Relationship Id="rId1780" Type="http://schemas.openxmlformats.org/officeDocument/2006/relationships/image" Target="media/image888.emf"/><Relationship Id="rId1878" Type="http://schemas.openxmlformats.org/officeDocument/2006/relationships/image" Target="media/image937.emf"/><Relationship Id="rId2624" Type="http://schemas.openxmlformats.org/officeDocument/2006/relationships/image" Target="media/image1310.emf"/><Relationship Id="rId2831" Type="http://schemas.openxmlformats.org/officeDocument/2006/relationships/customXml" Target="ink/ink1403.xml"/><Relationship Id="rId72" Type="http://schemas.openxmlformats.org/officeDocument/2006/relationships/customXml" Target="ink/ink34.xml"/><Relationship Id="rId375" Type="http://schemas.openxmlformats.org/officeDocument/2006/relationships/image" Target="media/image185.emf"/><Relationship Id="rId582" Type="http://schemas.openxmlformats.org/officeDocument/2006/relationships/customXml" Target="ink/ink286.xml"/><Relationship Id="rId803" Type="http://schemas.openxmlformats.org/officeDocument/2006/relationships/image" Target="media/image399.emf"/><Relationship Id="rId1226" Type="http://schemas.openxmlformats.org/officeDocument/2006/relationships/customXml" Target="ink/ink608.xml"/><Relationship Id="rId1433" Type="http://schemas.openxmlformats.org/officeDocument/2006/relationships/image" Target="media/image714.emf"/><Relationship Id="rId1640" Type="http://schemas.openxmlformats.org/officeDocument/2006/relationships/image" Target="media/image818.emf"/><Relationship Id="rId1738" Type="http://schemas.openxmlformats.org/officeDocument/2006/relationships/image" Target="media/image867.emf"/><Relationship Id="rId2056" Type="http://schemas.openxmlformats.org/officeDocument/2006/relationships/image" Target="media/image1026.emf"/><Relationship Id="rId2263" Type="http://schemas.openxmlformats.org/officeDocument/2006/relationships/customXml" Target="ink/ink1119.xml"/><Relationship Id="rId2470" Type="http://schemas.openxmlformats.org/officeDocument/2006/relationships/image" Target="media/image1233.emf"/><Relationship Id="rId3" Type="http://schemas.openxmlformats.org/officeDocument/2006/relationships/webSettings" Target="webSettings.xml"/><Relationship Id="rId235" Type="http://schemas.openxmlformats.org/officeDocument/2006/relationships/image" Target="media/image115.emf"/><Relationship Id="rId442" Type="http://schemas.openxmlformats.org/officeDocument/2006/relationships/customXml" Target="ink/ink216.xml"/><Relationship Id="rId887" Type="http://schemas.openxmlformats.org/officeDocument/2006/relationships/image" Target="media/image441.emf"/><Relationship Id="rId1072" Type="http://schemas.openxmlformats.org/officeDocument/2006/relationships/customXml" Target="ink/ink531.xml"/><Relationship Id="rId1500" Type="http://schemas.openxmlformats.org/officeDocument/2006/relationships/image" Target="media/image748.emf"/><Relationship Id="rId1945" Type="http://schemas.openxmlformats.org/officeDocument/2006/relationships/customXml" Target="ink/ink961.xml"/><Relationship Id="rId2123" Type="http://schemas.openxmlformats.org/officeDocument/2006/relationships/customXml" Target="ink/ink1049.xml"/><Relationship Id="rId2330" Type="http://schemas.openxmlformats.org/officeDocument/2006/relationships/image" Target="media/image1163.emf"/><Relationship Id="rId2568" Type="http://schemas.openxmlformats.org/officeDocument/2006/relationships/image" Target="media/image1282.emf"/><Relationship Id="rId2775" Type="http://schemas.openxmlformats.org/officeDocument/2006/relationships/customXml" Target="ink/ink1375.xml"/><Relationship Id="rId302" Type="http://schemas.openxmlformats.org/officeDocument/2006/relationships/customXml" Target="ink/ink146.xml"/><Relationship Id="rId747" Type="http://schemas.openxmlformats.org/officeDocument/2006/relationships/image" Target="media/image371.emf"/><Relationship Id="rId954" Type="http://schemas.openxmlformats.org/officeDocument/2006/relationships/customXml" Target="ink/ink472.xml"/><Relationship Id="rId1377" Type="http://schemas.openxmlformats.org/officeDocument/2006/relationships/image" Target="media/image686.emf"/><Relationship Id="rId1584" Type="http://schemas.openxmlformats.org/officeDocument/2006/relationships/image" Target="media/image790.emf"/><Relationship Id="rId1791" Type="http://schemas.openxmlformats.org/officeDocument/2006/relationships/customXml" Target="ink/ink884.xml"/><Relationship Id="rId1805" Type="http://schemas.openxmlformats.org/officeDocument/2006/relationships/customXml" Target="ink/ink891.xml"/><Relationship Id="rId2428" Type="http://schemas.openxmlformats.org/officeDocument/2006/relationships/image" Target="media/image1212.emf"/><Relationship Id="rId2635" Type="http://schemas.openxmlformats.org/officeDocument/2006/relationships/customXml" Target="ink/ink1305.xml"/><Relationship Id="rId2842" Type="http://schemas.openxmlformats.org/officeDocument/2006/relationships/image" Target="media/image1419.emf"/><Relationship Id="rId83" Type="http://schemas.openxmlformats.org/officeDocument/2006/relationships/image" Target="media/image39.emf"/><Relationship Id="rId179" Type="http://schemas.openxmlformats.org/officeDocument/2006/relationships/image" Target="media/image87.emf"/><Relationship Id="rId386" Type="http://schemas.openxmlformats.org/officeDocument/2006/relationships/customXml" Target="ink/ink188.xml"/><Relationship Id="rId593" Type="http://schemas.openxmlformats.org/officeDocument/2006/relationships/image" Target="media/image294.emf"/><Relationship Id="rId607" Type="http://schemas.openxmlformats.org/officeDocument/2006/relationships/image" Target="media/image301.emf"/><Relationship Id="rId814" Type="http://schemas.openxmlformats.org/officeDocument/2006/relationships/customXml" Target="ink/ink402.xml"/><Relationship Id="rId1237" Type="http://schemas.openxmlformats.org/officeDocument/2006/relationships/image" Target="media/image616.emf"/><Relationship Id="rId1444" Type="http://schemas.openxmlformats.org/officeDocument/2006/relationships/customXml" Target="ink/ink716.xml"/><Relationship Id="rId1651" Type="http://schemas.openxmlformats.org/officeDocument/2006/relationships/customXml" Target="ink/ink814.xml"/><Relationship Id="rId1889" Type="http://schemas.openxmlformats.org/officeDocument/2006/relationships/customXml" Target="ink/ink933.xml"/><Relationship Id="rId2067" Type="http://schemas.openxmlformats.org/officeDocument/2006/relationships/customXml" Target="ink/ink1021.xml"/><Relationship Id="rId2274" Type="http://schemas.openxmlformats.org/officeDocument/2006/relationships/image" Target="media/image1135.emf"/><Relationship Id="rId2481" Type="http://schemas.openxmlformats.org/officeDocument/2006/relationships/customXml" Target="ink/ink1228.xml"/><Relationship Id="rId2702" Type="http://schemas.openxmlformats.org/officeDocument/2006/relationships/image" Target="media/image1349.emf"/><Relationship Id="rId246" Type="http://schemas.openxmlformats.org/officeDocument/2006/relationships/customXml" Target="ink/ink121.xml"/><Relationship Id="rId453" Type="http://schemas.openxmlformats.org/officeDocument/2006/relationships/image" Target="media/image224.emf"/><Relationship Id="rId660" Type="http://schemas.openxmlformats.org/officeDocument/2006/relationships/customXml" Target="ink/ink325.xml"/><Relationship Id="rId898" Type="http://schemas.openxmlformats.org/officeDocument/2006/relationships/customXml" Target="ink/ink444.xml"/><Relationship Id="rId1083" Type="http://schemas.openxmlformats.org/officeDocument/2006/relationships/image" Target="media/image539.emf"/><Relationship Id="rId1290" Type="http://schemas.openxmlformats.org/officeDocument/2006/relationships/customXml" Target="ink/ink640.xml"/><Relationship Id="rId1304" Type="http://schemas.openxmlformats.org/officeDocument/2006/relationships/customXml" Target="ink/ink646.xml"/><Relationship Id="rId1511" Type="http://schemas.openxmlformats.org/officeDocument/2006/relationships/customXml" Target="ink/ink746.xml"/><Relationship Id="rId1749" Type="http://schemas.openxmlformats.org/officeDocument/2006/relationships/customXml" Target="ink/ink863.xml"/><Relationship Id="rId1956" Type="http://schemas.openxmlformats.org/officeDocument/2006/relationships/image" Target="media/image976.emf"/><Relationship Id="rId2134" Type="http://schemas.openxmlformats.org/officeDocument/2006/relationships/image" Target="media/image1065.emf"/><Relationship Id="rId2341" Type="http://schemas.openxmlformats.org/officeDocument/2006/relationships/customXml" Target="ink/ink1158.xml"/><Relationship Id="rId2579" Type="http://schemas.openxmlformats.org/officeDocument/2006/relationships/customXml" Target="ink/ink1277.xml"/><Relationship Id="rId2786" Type="http://schemas.openxmlformats.org/officeDocument/2006/relationships/image" Target="media/image1391.emf"/><Relationship Id="rId106" Type="http://schemas.openxmlformats.org/officeDocument/2006/relationships/customXml" Target="ink/ink51.xml"/><Relationship Id="rId313" Type="http://schemas.openxmlformats.org/officeDocument/2006/relationships/image" Target="media/image154.emf"/><Relationship Id="rId758" Type="http://schemas.openxmlformats.org/officeDocument/2006/relationships/customXml" Target="ink/ink374.xml"/><Relationship Id="rId965" Type="http://schemas.openxmlformats.org/officeDocument/2006/relationships/image" Target="media/image480.emf"/><Relationship Id="rId1150" Type="http://schemas.openxmlformats.org/officeDocument/2006/relationships/customXml" Target="ink/ink570.xml"/><Relationship Id="rId1388" Type="http://schemas.openxmlformats.org/officeDocument/2006/relationships/customXml" Target="ink/ink688.xml"/><Relationship Id="rId1595" Type="http://schemas.openxmlformats.org/officeDocument/2006/relationships/customXml" Target="ink/ink786.xml"/><Relationship Id="rId1609" Type="http://schemas.openxmlformats.org/officeDocument/2006/relationships/customXml" Target="ink/ink793.xml"/><Relationship Id="rId1816" Type="http://schemas.openxmlformats.org/officeDocument/2006/relationships/image" Target="media/image906.emf"/><Relationship Id="rId2439" Type="http://schemas.openxmlformats.org/officeDocument/2006/relationships/customXml" Target="ink/ink1207.xml"/><Relationship Id="rId2646" Type="http://schemas.openxmlformats.org/officeDocument/2006/relationships/image" Target="media/image1321.emf"/><Relationship Id="rId2853" Type="http://schemas.openxmlformats.org/officeDocument/2006/relationships/customXml" Target="ink/ink1414.xml"/><Relationship Id="rId10" Type="http://schemas.openxmlformats.org/officeDocument/2006/relationships/customXml" Target="ink/ink3.xml"/><Relationship Id="rId94" Type="http://schemas.openxmlformats.org/officeDocument/2006/relationships/customXml" Target="ink/ink45.xml"/><Relationship Id="rId397" Type="http://schemas.openxmlformats.org/officeDocument/2006/relationships/image" Target="media/image196.emf"/><Relationship Id="rId520" Type="http://schemas.openxmlformats.org/officeDocument/2006/relationships/customXml" Target="ink/ink255.xml"/><Relationship Id="rId618" Type="http://schemas.openxmlformats.org/officeDocument/2006/relationships/customXml" Target="ink/ink304.xml"/><Relationship Id="rId825" Type="http://schemas.openxmlformats.org/officeDocument/2006/relationships/image" Target="media/image410.emf"/><Relationship Id="rId1248" Type="http://schemas.openxmlformats.org/officeDocument/2006/relationships/customXml" Target="ink/ink619.xml"/><Relationship Id="rId1455" Type="http://schemas.openxmlformats.org/officeDocument/2006/relationships/image" Target="media/image725.emf"/><Relationship Id="rId1662" Type="http://schemas.openxmlformats.org/officeDocument/2006/relationships/image" Target="media/image829.emf"/><Relationship Id="rId2078" Type="http://schemas.openxmlformats.org/officeDocument/2006/relationships/image" Target="media/image1037.emf"/><Relationship Id="rId2201" Type="http://schemas.openxmlformats.org/officeDocument/2006/relationships/customXml" Target="ink/ink1088.xml"/><Relationship Id="rId2285" Type="http://schemas.openxmlformats.org/officeDocument/2006/relationships/customXml" Target="ink/ink1130.xml"/><Relationship Id="rId2492" Type="http://schemas.openxmlformats.org/officeDocument/2006/relationships/image" Target="media/image1244.emf"/><Relationship Id="rId2506" Type="http://schemas.openxmlformats.org/officeDocument/2006/relationships/image" Target="media/image1251.emf"/><Relationship Id="rId257" Type="http://schemas.openxmlformats.org/officeDocument/2006/relationships/image" Target="media/image126.emf"/><Relationship Id="rId464" Type="http://schemas.openxmlformats.org/officeDocument/2006/relationships/customXml" Target="ink/ink227.xml"/><Relationship Id="rId1010" Type="http://schemas.openxmlformats.org/officeDocument/2006/relationships/customXml" Target="ink/ink500.xml"/><Relationship Id="rId1094" Type="http://schemas.openxmlformats.org/officeDocument/2006/relationships/customXml" Target="ink/ink542.xml"/><Relationship Id="rId1108" Type="http://schemas.openxmlformats.org/officeDocument/2006/relationships/customXml" Target="ink/ink549.xml"/><Relationship Id="rId1315" Type="http://schemas.openxmlformats.org/officeDocument/2006/relationships/image" Target="media/image655.emf"/><Relationship Id="rId1967" Type="http://schemas.openxmlformats.org/officeDocument/2006/relationships/customXml" Target="ink/ink972.xml"/><Relationship Id="rId2145" Type="http://schemas.openxmlformats.org/officeDocument/2006/relationships/customXml" Target="ink/ink1060.xml"/><Relationship Id="rId2713" Type="http://schemas.openxmlformats.org/officeDocument/2006/relationships/customXml" Target="ink/ink1344.xml"/><Relationship Id="rId2797" Type="http://schemas.openxmlformats.org/officeDocument/2006/relationships/customXml" Target="ink/ink1386.xml"/><Relationship Id="rId117" Type="http://schemas.openxmlformats.org/officeDocument/2006/relationships/image" Target="media/image56.emf"/><Relationship Id="rId671" Type="http://schemas.openxmlformats.org/officeDocument/2006/relationships/image" Target="media/image333.emf"/><Relationship Id="rId769" Type="http://schemas.openxmlformats.org/officeDocument/2006/relationships/image" Target="media/image382.emf"/><Relationship Id="rId976" Type="http://schemas.openxmlformats.org/officeDocument/2006/relationships/customXml" Target="ink/ink483.xml"/><Relationship Id="rId1399" Type="http://schemas.openxmlformats.org/officeDocument/2006/relationships/image" Target="media/image697.emf"/><Relationship Id="rId2352" Type="http://schemas.openxmlformats.org/officeDocument/2006/relationships/image" Target="media/image1174.emf"/><Relationship Id="rId2657" Type="http://schemas.openxmlformats.org/officeDocument/2006/relationships/customXml" Target="ink/ink1316.xml"/><Relationship Id="rId324" Type="http://schemas.openxmlformats.org/officeDocument/2006/relationships/customXml" Target="ink/ink157.xml"/><Relationship Id="rId531" Type="http://schemas.openxmlformats.org/officeDocument/2006/relationships/image" Target="media/image263.emf"/><Relationship Id="rId629" Type="http://schemas.openxmlformats.org/officeDocument/2006/relationships/image" Target="media/image312.emf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oleObject" Target="embeddings/oleObject6.bin"/><Relationship Id="rId2005" Type="http://schemas.openxmlformats.org/officeDocument/2006/relationships/customXml" Target="ink/ink991.xml"/><Relationship Id="rId2212" Type="http://schemas.openxmlformats.org/officeDocument/2006/relationships/image" Target="media/image1104.emf"/><Relationship Id="rId2864" Type="http://schemas.openxmlformats.org/officeDocument/2006/relationships/image" Target="media/image1430.emf"/><Relationship Id="rId836" Type="http://schemas.openxmlformats.org/officeDocument/2006/relationships/customXml" Target="ink/ink413.xml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customXml" Target="ink/ink825.xml"/><Relationship Id="rId1880" Type="http://schemas.openxmlformats.org/officeDocument/2006/relationships/image" Target="media/image938.emf"/><Relationship Id="rId1978" Type="http://schemas.openxmlformats.org/officeDocument/2006/relationships/image" Target="media/image987.emf"/><Relationship Id="rId2517" Type="http://schemas.openxmlformats.org/officeDocument/2006/relationships/customXml" Target="ink/ink1246.xml"/><Relationship Id="rId2724" Type="http://schemas.openxmlformats.org/officeDocument/2006/relationships/image" Target="media/image1360.emf"/><Relationship Id="rId903" Type="http://schemas.openxmlformats.org/officeDocument/2006/relationships/image" Target="media/image449.emf"/><Relationship Id="rId1326" Type="http://schemas.openxmlformats.org/officeDocument/2006/relationships/customXml" Target="ink/ink657.xml"/><Relationship Id="rId1533" Type="http://schemas.openxmlformats.org/officeDocument/2006/relationships/customXml" Target="ink/ink755.xml"/><Relationship Id="rId1740" Type="http://schemas.openxmlformats.org/officeDocument/2006/relationships/image" Target="media/image868.emf"/><Relationship Id="rId32" Type="http://schemas.openxmlformats.org/officeDocument/2006/relationships/customXml" Target="ink/ink14.xml"/><Relationship Id="rId1600" Type="http://schemas.openxmlformats.org/officeDocument/2006/relationships/image" Target="media/image798.emf"/><Relationship Id="rId1838" Type="http://schemas.openxmlformats.org/officeDocument/2006/relationships/image" Target="media/image917.emf"/><Relationship Id="rId181" Type="http://schemas.openxmlformats.org/officeDocument/2006/relationships/image" Target="media/image88.emf"/><Relationship Id="rId1905" Type="http://schemas.openxmlformats.org/officeDocument/2006/relationships/customXml" Target="ink/ink941.xml"/><Relationship Id="rId279" Type="http://schemas.openxmlformats.org/officeDocument/2006/relationships/image" Target="media/image137.emf"/><Relationship Id="rId486" Type="http://schemas.openxmlformats.org/officeDocument/2006/relationships/customXml" Target="ink/ink238.xml"/><Relationship Id="rId693" Type="http://schemas.openxmlformats.org/officeDocument/2006/relationships/image" Target="media/image344.emf"/><Relationship Id="rId2167" Type="http://schemas.openxmlformats.org/officeDocument/2006/relationships/customXml" Target="ink/ink1071.xml"/><Relationship Id="rId2374" Type="http://schemas.openxmlformats.org/officeDocument/2006/relationships/image" Target="media/image1185.emf"/><Relationship Id="rId2581" Type="http://schemas.openxmlformats.org/officeDocument/2006/relationships/customXml" Target="ink/ink1278.xml"/><Relationship Id="rId139" Type="http://schemas.openxmlformats.org/officeDocument/2006/relationships/image" Target="media/image67.emf"/><Relationship Id="rId346" Type="http://schemas.openxmlformats.org/officeDocument/2006/relationships/customXml" Target="ink/ink168.xml"/><Relationship Id="rId553" Type="http://schemas.openxmlformats.org/officeDocument/2006/relationships/image" Target="media/image274.emf"/><Relationship Id="rId760" Type="http://schemas.openxmlformats.org/officeDocument/2006/relationships/customXml" Target="ink/ink375.xml"/><Relationship Id="rId998" Type="http://schemas.openxmlformats.org/officeDocument/2006/relationships/customXml" Target="ink/ink494.xml"/><Relationship Id="rId1183" Type="http://schemas.openxmlformats.org/officeDocument/2006/relationships/image" Target="media/image589.emf"/><Relationship Id="rId1390" Type="http://schemas.openxmlformats.org/officeDocument/2006/relationships/customXml" Target="ink/ink689.xml"/><Relationship Id="rId2027" Type="http://schemas.openxmlformats.org/officeDocument/2006/relationships/customXml" Target="ink/ink1002.xml"/><Relationship Id="rId2234" Type="http://schemas.openxmlformats.org/officeDocument/2006/relationships/image" Target="media/image1115.emf"/><Relationship Id="rId2441" Type="http://schemas.openxmlformats.org/officeDocument/2006/relationships/customXml" Target="ink/ink1208.xml"/><Relationship Id="rId2679" Type="http://schemas.openxmlformats.org/officeDocument/2006/relationships/customXml" Target="ink/ink1327.xml"/><Relationship Id="rId2886" Type="http://schemas.openxmlformats.org/officeDocument/2006/relationships/image" Target="media/image1441.emf"/><Relationship Id="rId206" Type="http://schemas.openxmlformats.org/officeDocument/2006/relationships/customXml" Target="ink/ink101.xml"/><Relationship Id="rId413" Type="http://schemas.openxmlformats.org/officeDocument/2006/relationships/image" Target="media/image204.emf"/><Relationship Id="rId858" Type="http://schemas.openxmlformats.org/officeDocument/2006/relationships/customXml" Target="ink/ink424.xml"/><Relationship Id="rId1043" Type="http://schemas.openxmlformats.org/officeDocument/2006/relationships/image" Target="media/image519.emf"/><Relationship Id="rId1488" Type="http://schemas.openxmlformats.org/officeDocument/2006/relationships/image" Target="media/image742.emf"/><Relationship Id="rId1695" Type="http://schemas.openxmlformats.org/officeDocument/2006/relationships/customXml" Target="ink/ink836.xml"/><Relationship Id="rId2539" Type="http://schemas.openxmlformats.org/officeDocument/2006/relationships/customXml" Target="ink/ink1257.xml"/><Relationship Id="rId2746" Type="http://schemas.openxmlformats.org/officeDocument/2006/relationships/image" Target="media/image1371.emf"/><Relationship Id="rId620" Type="http://schemas.openxmlformats.org/officeDocument/2006/relationships/customXml" Target="ink/ink305.xml"/><Relationship Id="rId718" Type="http://schemas.openxmlformats.org/officeDocument/2006/relationships/customXml" Target="ink/ink354.xml"/><Relationship Id="rId925" Type="http://schemas.openxmlformats.org/officeDocument/2006/relationships/image" Target="media/image460.emf"/><Relationship Id="rId1250" Type="http://schemas.openxmlformats.org/officeDocument/2006/relationships/customXml" Target="ink/ink620.xml"/><Relationship Id="rId1348" Type="http://schemas.openxmlformats.org/officeDocument/2006/relationships/customXml" Target="ink/ink668.xml"/><Relationship Id="rId1555" Type="http://schemas.openxmlformats.org/officeDocument/2006/relationships/customXml" Target="ink/ink766.xml"/><Relationship Id="rId1762" Type="http://schemas.openxmlformats.org/officeDocument/2006/relationships/image" Target="media/image879.emf"/><Relationship Id="rId2301" Type="http://schemas.openxmlformats.org/officeDocument/2006/relationships/customXml" Target="ink/ink1138.xml"/><Relationship Id="rId2606" Type="http://schemas.openxmlformats.org/officeDocument/2006/relationships/image" Target="media/image1301.emf"/><Relationship Id="rId1110" Type="http://schemas.openxmlformats.org/officeDocument/2006/relationships/customXml" Target="ink/ink550.xml"/><Relationship Id="rId1208" Type="http://schemas.openxmlformats.org/officeDocument/2006/relationships/customXml" Target="ink/ink599.xml"/><Relationship Id="rId1415" Type="http://schemas.openxmlformats.org/officeDocument/2006/relationships/image" Target="media/image705.emf"/><Relationship Id="rId2813" Type="http://schemas.openxmlformats.org/officeDocument/2006/relationships/customXml" Target="ink/ink1394.xml"/><Relationship Id="rId54" Type="http://schemas.openxmlformats.org/officeDocument/2006/relationships/customXml" Target="ink/ink25.xml"/><Relationship Id="rId1622" Type="http://schemas.openxmlformats.org/officeDocument/2006/relationships/image" Target="media/image809.emf"/><Relationship Id="rId1927" Type="http://schemas.openxmlformats.org/officeDocument/2006/relationships/customXml" Target="ink/ink952.xml"/><Relationship Id="rId2091" Type="http://schemas.openxmlformats.org/officeDocument/2006/relationships/customXml" Target="ink/ink1033.xml"/><Relationship Id="rId2189" Type="http://schemas.openxmlformats.org/officeDocument/2006/relationships/customXml" Target="ink/ink1082.xml"/><Relationship Id="rId270" Type="http://schemas.openxmlformats.org/officeDocument/2006/relationships/image" Target="media/image133.wmf"/><Relationship Id="rId2396" Type="http://schemas.openxmlformats.org/officeDocument/2006/relationships/image" Target="media/image1196.emf"/><Relationship Id="rId130" Type="http://schemas.openxmlformats.org/officeDocument/2006/relationships/customXml" Target="ink/ink63.xml"/><Relationship Id="rId368" Type="http://schemas.openxmlformats.org/officeDocument/2006/relationships/customXml" Target="ink/ink179.xml"/><Relationship Id="rId575" Type="http://schemas.openxmlformats.org/officeDocument/2006/relationships/image" Target="media/image285.emf"/><Relationship Id="rId782" Type="http://schemas.openxmlformats.org/officeDocument/2006/relationships/customXml" Target="ink/ink386.xml"/><Relationship Id="rId2049" Type="http://schemas.openxmlformats.org/officeDocument/2006/relationships/customXml" Target="ink/ink1013.xml"/><Relationship Id="rId2256" Type="http://schemas.openxmlformats.org/officeDocument/2006/relationships/image" Target="media/image1126.emf"/><Relationship Id="rId2463" Type="http://schemas.openxmlformats.org/officeDocument/2006/relationships/customXml" Target="ink/ink1219.xml"/><Relationship Id="rId2670" Type="http://schemas.openxmlformats.org/officeDocument/2006/relationships/image" Target="media/image1333.emf"/><Relationship Id="rId228" Type="http://schemas.openxmlformats.org/officeDocument/2006/relationships/customXml" Target="ink/ink112.xml"/><Relationship Id="rId435" Type="http://schemas.openxmlformats.org/officeDocument/2006/relationships/image" Target="media/image215.emf"/><Relationship Id="rId642" Type="http://schemas.openxmlformats.org/officeDocument/2006/relationships/customXml" Target="ink/ink316.xml"/><Relationship Id="rId1065" Type="http://schemas.openxmlformats.org/officeDocument/2006/relationships/image" Target="media/image530.emf"/><Relationship Id="rId1272" Type="http://schemas.openxmlformats.org/officeDocument/2006/relationships/customXml" Target="ink/ink631.xml"/><Relationship Id="rId2116" Type="http://schemas.openxmlformats.org/officeDocument/2006/relationships/image" Target="media/image1056.emf"/><Relationship Id="rId2323" Type="http://schemas.openxmlformats.org/officeDocument/2006/relationships/customXml" Target="ink/ink1149.xml"/><Relationship Id="rId2530" Type="http://schemas.openxmlformats.org/officeDocument/2006/relationships/image" Target="media/image1263.emf"/><Relationship Id="rId2768" Type="http://schemas.openxmlformats.org/officeDocument/2006/relationships/image" Target="media/image1382.emf"/><Relationship Id="rId502" Type="http://schemas.openxmlformats.org/officeDocument/2006/relationships/customXml" Target="ink/ink246.xml"/><Relationship Id="rId947" Type="http://schemas.openxmlformats.org/officeDocument/2006/relationships/image" Target="media/image471.emf"/><Relationship Id="rId1132" Type="http://schemas.openxmlformats.org/officeDocument/2006/relationships/customXml" Target="ink/ink561.xml"/><Relationship Id="rId1577" Type="http://schemas.openxmlformats.org/officeDocument/2006/relationships/customXml" Target="ink/ink777.xml"/><Relationship Id="rId1784" Type="http://schemas.openxmlformats.org/officeDocument/2006/relationships/image" Target="media/image890.emf"/><Relationship Id="rId1991" Type="http://schemas.openxmlformats.org/officeDocument/2006/relationships/customXml" Target="ink/ink984.xml"/><Relationship Id="rId2628" Type="http://schemas.openxmlformats.org/officeDocument/2006/relationships/image" Target="media/image1312.emf"/><Relationship Id="rId2835" Type="http://schemas.openxmlformats.org/officeDocument/2006/relationships/customXml" Target="ink/ink1405.xml"/><Relationship Id="rId76" Type="http://schemas.openxmlformats.org/officeDocument/2006/relationships/customXml" Target="ink/ink36.xml"/><Relationship Id="rId807" Type="http://schemas.openxmlformats.org/officeDocument/2006/relationships/image" Target="media/image401.emf"/><Relationship Id="rId1437" Type="http://schemas.openxmlformats.org/officeDocument/2006/relationships/image" Target="media/image716.emf"/><Relationship Id="rId1644" Type="http://schemas.openxmlformats.org/officeDocument/2006/relationships/image" Target="media/image820.emf"/><Relationship Id="rId1851" Type="http://schemas.openxmlformats.org/officeDocument/2006/relationships/customXml" Target="ink/ink914.xml"/><Relationship Id="rId1504" Type="http://schemas.openxmlformats.org/officeDocument/2006/relationships/image" Target="media/image750.emf"/><Relationship Id="rId1711" Type="http://schemas.openxmlformats.org/officeDocument/2006/relationships/customXml" Target="ink/ink844.xml"/><Relationship Id="rId1949" Type="http://schemas.openxmlformats.org/officeDocument/2006/relationships/customXml" Target="ink/ink963.xml"/><Relationship Id="rId292" Type="http://schemas.openxmlformats.org/officeDocument/2006/relationships/customXml" Target="ink/ink141.xml"/><Relationship Id="rId1809" Type="http://schemas.openxmlformats.org/officeDocument/2006/relationships/customXml" Target="ink/ink893.xml"/><Relationship Id="rId597" Type="http://schemas.openxmlformats.org/officeDocument/2006/relationships/image" Target="media/image296.emf"/><Relationship Id="rId2180" Type="http://schemas.openxmlformats.org/officeDocument/2006/relationships/image" Target="media/image1088.emf"/><Relationship Id="rId2278" Type="http://schemas.openxmlformats.org/officeDocument/2006/relationships/image" Target="media/image1137.emf"/><Relationship Id="rId2485" Type="http://schemas.openxmlformats.org/officeDocument/2006/relationships/customXml" Target="ink/ink1230.xml"/><Relationship Id="rId152" Type="http://schemas.openxmlformats.org/officeDocument/2006/relationships/customXml" Target="ink/ink74.xml"/><Relationship Id="rId457" Type="http://schemas.openxmlformats.org/officeDocument/2006/relationships/image" Target="media/image226.emf"/><Relationship Id="rId1087" Type="http://schemas.openxmlformats.org/officeDocument/2006/relationships/image" Target="media/image541.emf"/><Relationship Id="rId1294" Type="http://schemas.openxmlformats.org/officeDocument/2006/relationships/customXml" Target="ink/ink642.xml"/><Relationship Id="rId2040" Type="http://schemas.openxmlformats.org/officeDocument/2006/relationships/image" Target="media/image1018.emf"/><Relationship Id="rId2138" Type="http://schemas.openxmlformats.org/officeDocument/2006/relationships/image" Target="media/image1067.emf"/><Relationship Id="rId2692" Type="http://schemas.openxmlformats.org/officeDocument/2006/relationships/image" Target="media/image1344.emf"/><Relationship Id="rId664" Type="http://schemas.openxmlformats.org/officeDocument/2006/relationships/customXml" Target="ink/ink327.xml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customXml" Target="ink/ink788.xml"/><Relationship Id="rId2345" Type="http://schemas.openxmlformats.org/officeDocument/2006/relationships/customXml" Target="ink/ink1160.xml"/><Relationship Id="rId2552" Type="http://schemas.openxmlformats.org/officeDocument/2006/relationships/image" Target="media/image1274.emf"/><Relationship Id="rId317" Type="http://schemas.openxmlformats.org/officeDocument/2006/relationships/image" Target="media/image156.emf"/><Relationship Id="rId524" Type="http://schemas.openxmlformats.org/officeDocument/2006/relationships/customXml" Target="ink/ink257.xml"/><Relationship Id="rId731" Type="http://schemas.openxmlformats.org/officeDocument/2006/relationships/image" Target="media/image363.emf"/><Relationship Id="rId1154" Type="http://schemas.openxmlformats.org/officeDocument/2006/relationships/customXml" Target="ink/ink572.xml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2205" Type="http://schemas.openxmlformats.org/officeDocument/2006/relationships/customXml" Target="ink/ink1090.xml"/><Relationship Id="rId2412" Type="http://schemas.openxmlformats.org/officeDocument/2006/relationships/image" Target="media/image1204.emf"/><Relationship Id="rId2857" Type="http://schemas.openxmlformats.org/officeDocument/2006/relationships/customXml" Target="ink/ink1416.xml"/><Relationship Id="rId98" Type="http://schemas.openxmlformats.org/officeDocument/2006/relationships/customXml" Target="ink/ink47.xml"/><Relationship Id="rId829" Type="http://schemas.openxmlformats.org/officeDocument/2006/relationships/image" Target="media/image412.emf"/><Relationship Id="rId1014" Type="http://schemas.openxmlformats.org/officeDocument/2006/relationships/customXml" Target="ink/ink502.xml"/><Relationship Id="rId1221" Type="http://schemas.openxmlformats.org/officeDocument/2006/relationships/image" Target="media/image608.emf"/><Relationship Id="rId1666" Type="http://schemas.openxmlformats.org/officeDocument/2006/relationships/image" Target="media/image831.emf"/><Relationship Id="rId1873" Type="http://schemas.openxmlformats.org/officeDocument/2006/relationships/customXml" Target="ink/ink925.xml"/><Relationship Id="rId2717" Type="http://schemas.openxmlformats.org/officeDocument/2006/relationships/customXml" Target="ink/ink1346.xml"/><Relationship Id="rId1319" Type="http://schemas.openxmlformats.org/officeDocument/2006/relationships/image" Target="media/image657.emf"/><Relationship Id="rId1526" Type="http://schemas.openxmlformats.org/officeDocument/2006/relationships/image" Target="media/image761.emf"/><Relationship Id="rId1733" Type="http://schemas.openxmlformats.org/officeDocument/2006/relationships/customXml" Target="ink/ink855.xml"/><Relationship Id="rId1940" Type="http://schemas.openxmlformats.org/officeDocument/2006/relationships/image" Target="media/image968.emf"/><Relationship Id="rId25" Type="http://schemas.openxmlformats.org/officeDocument/2006/relationships/image" Target="media/image10.emf"/><Relationship Id="rId1800" Type="http://schemas.openxmlformats.org/officeDocument/2006/relationships/image" Target="media/image898.emf"/><Relationship Id="rId174" Type="http://schemas.openxmlformats.org/officeDocument/2006/relationships/customXml" Target="ink/ink85.xml"/><Relationship Id="rId381" Type="http://schemas.openxmlformats.org/officeDocument/2006/relationships/image" Target="media/image188.emf"/><Relationship Id="rId2062" Type="http://schemas.openxmlformats.org/officeDocument/2006/relationships/image" Target="media/image1029.emf"/><Relationship Id="rId241" Type="http://schemas.openxmlformats.org/officeDocument/2006/relationships/image" Target="media/image118.emf"/><Relationship Id="rId479" Type="http://schemas.openxmlformats.org/officeDocument/2006/relationships/image" Target="media/image237.emf"/><Relationship Id="rId686" Type="http://schemas.openxmlformats.org/officeDocument/2006/relationships/customXml" Target="ink/ink338.xml"/><Relationship Id="rId893" Type="http://schemas.openxmlformats.org/officeDocument/2006/relationships/image" Target="media/image444.emf"/><Relationship Id="rId2367" Type="http://schemas.openxmlformats.org/officeDocument/2006/relationships/customXml" Target="ink/ink1171.xml"/><Relationship Id="rId2574" Type="http://schemas.openxmlformats.org/officeDocument/2006/relationships/image" Target="media/image1285.emf"/><Relationship Id="rId2781" Type="http://schemas.openxmlformats.org/officeDocument/2006/relationships/customXml" Target="ink/ink1378.xml"/><Relationship Id="rId339" Type="http://schemas.openxmlformats.org/officeDocument/2006/relationships/image" Target="media/image167.emf"/><Relationship Id="rId546" Type="http://schemas.openxmlformats.org/officeDocument/2006/relationships/customXml" Target="ink/ink268.xml"/><Relationship Id="rId753" Type="http://schemas.openxmlformats.org/officeDocument/2006/relationships/image" Target="media/image374.emf"/><Relationship Id="rId1176" Type="http://schemas.openxmlformats.org/officeDocument/2006/relationships/customXml" Target="ink/ink583.xml"/><Relationship Id="rId1383" Type="http://schemas.openxmlformats.org/officeDocument/2006/relationships/image" Target="media/image689.emf"/><Relationship Id="rId2227" Type="http://schemas.openxmlformats.org/officeDocument/2006/relationships/customXml" Target="ink/ink1101.xml"/><Relationship Id="rId2434" Type="http://schemas.openxmlformats.org/officeDocument/2006/relationships/image" Target="media/image1215.emf"/><Relationship Id="rId2879" Type="http://schemas.openxmlformats.org/officeDocument/2006/relationships/customXml" Target="ink/ink1427.xml"/><Relationship Id="rId101" Type="http://schemas.openxmlformats.org/officeDocument/2006/relationships/image" Target="media/image48.emf"/><Relationship Id="rId406" Type="http://schemas.openxmlformats.org/officeDocument/2006/relationships/customXml" Target="ink/ink198.xml"/><Relationship Id="rId960" Type="http://schemas.openxmlformats.org/officeDocument/2006/relationships/customXml" Target="ink/ink475.xml"/><Relationship Id="rId1036" Type="http://schemas.openxmlformats.org/officeDocument/2006/relationships/customXml" Target="ink/ink513.xml"/><Relationship Id="rId1243" Type="http://schemas.openxmlformats.org/officeDocument/2006/relationships/image" Target="media/image619.emf"/><Relationship Id="rId1590" Type="http://schemas.openxmlformats.org/officeDocument/2006/relationships/image" Target="media/image793.emf"/><Relationship Id="rId1688" Type="http://schemas.openxmlformats.org/officeDocument/2006/relationships/image" Target="media/image842.emf"/><Relationship Id="rId1895" Type="http://schemas.openxmlformats.org/officeDocument/2006/relationships/customXml" Target="ink/ink936.xml"/><Relationship Id="rId2641" Type="http://schemas.openxmlformats.org/officeDocument/2006/relationships/customXml" Target="ink/ink1308.xml"/><Relationship Id="rId2739" Type="http://schemas.openxmlformats.org/officeDocument/2006/relationships/customXml" Target="ink/ink1357.xml"/><Relationship Id="rId613" Type="http://schemas.openxmlformats.org/officeDocument/2006/relationships/image" Target="media/image304.emf"/><Relationship Id="rId820" Type="http://schemas.openxmlformats.org/officeDocument/2006/relationships/customXml" Target="ink/ink405.xml"/><Relationship Id="rId918" Type="http://schemas.openxmlformats.org/officeDocument/2006/relationships/customXml" Target="ink/ink454.xml"/><Relationship Id="rId1450" Type="http://schemas.openxmlformats.org/officeDocument/2006/relationships/customXml" Target="ink/ink719.xml"/><Relationship Id="rId1548" Type="http://schemas.openxmlformats.org/officeDocument/2006/relationships/image" Target="media/image772.emf"/><Relationship Id="rId1755" Type="http://schemas.openxmlformats.org/officeDocument/2006/relationships/customXml" Target="ink/ink866.xml"/><Relationship Id="rId2501" Type="http://schemas.openxmlformats.org/officeDocument/2006/relationships/customXml" Target="ink/ink1238.xml"/><Relationship Id="rId1103" Type="http://schemas.openxmlformats.org/officeDocument/2006/relationships/image" Target="media/image549.emf"/><Relationship Id="rId1310" Type="http://schemas.openxmlformats.org/officeDocument/2006/relationships/customXml" Target="ink/ink649.xml"/><Relationship Id="rId1408" Type="http://schemas.openxmlformats.org/officeDocument/2006/relationships/customXml" Target="ink/ink698.xml"/><Relationship Id="rId1962" Type="http://schemas.openxmlformats.org/officeDocument/2006/relationships/image" Target="media/image979.emf"/><Relationship Id="rId2806" Type="http://schemas.openxmlformats.org/officeDocument/2006/relationships/image" Target="media/image1401.emf"/><Relationship Id="rId47" Type="http://schemas.openxmlformats.org/officeDocument/2006/relationships/image" Target="media/image21.emf"/><Relationship Id="rId1615" Type="http://schemas.openxmlformats.org/officeDocument/2006/relationships/customXml" Target="ink/ink796.xml"/><Relationship Id="rId1822" Type="http://schemas.openxmlformats.org/officeDocument/2006/relationships/image" Target="media/image909.emf"/><Relationship Id="rId196" Type="http://schemas.openxmlformats.org/officeDocument/2006/relationships/customXml" Target="ink/ink96.xml"/><Relationship Id="rId2084" Type="http://schemas.openxmlformats.org/officeDocument/2006/relationships/image" Target="media/image1040.emf"/><Relationship Id="rId2291" Type="http://schemas.openxmlformats.org/officeDocument/2006/relationships/customXml" Target="ink/ink1133.xml"/><Relationship Id="rId263" Type="http://schemas.openxmlformats.org/officeDocument/2006/relationships/image" Target="media/image129.emf"/><Relationship Id="rId470" Type="http://schemas.openxmlformats.org/officeDocument/2006/relationships/customXml" Target="ink/ink230.xml"/><Relationship Id="rId2151" Type="http://schemas.openxmlformats.org/officeDocument/2006/relationships/customXml" Target="ink/ink1063.xml"/><Relationship Id="rId2389" Type="http://schemas.openxmlformats.org/officeDocument/2006/relationships/customXml" Target="ink/ink1182.xml"/><Relationship Id="rId2596" Type="http://schemas.openxmlformats.org/officeDocument/2006/relationships/image" Target="media/image1296.emf"/><Relationship Id="rId123" Type="http://schemas.openxmlformats.org/officeDocument/2006/relationships/image" Target="media/image59.emf"/><Relationship Id="rId330" Type="http://schemas.openxmlformats.org/officeDocument/2006/relationships/customXml" Target="ink/ink160.xml"/><Relationship Id="rId568" Type="http://schemas.openxmlformats.org/officeDocument/2006/relationships/customXml" Target="ink/ink279.xml"/><Relationship Id="rId775" Type="http://schemas.openxmlformats.org/officeDocument/2006/relationships/image" Target="media/image385.emf"/><Relationship Id="rId982" Type="http://schemas.openxmlformats.org/officeDocument/2006/relationships/customXml" Target="ink/ink486.xml"/><Relationship Id="rId1198" Type="http://schemas.openxmlformats.org/officeDocument/2006/relationships/customXml" Target="ink/ink594.xml"/><Relationship Id="rId2011" Type="http://schemas.openxmlformats.org/officeDocument/2006/relationships/customXml" Target="ink/ink994.xml"/><Relationship Id="rId2249" Type="http://schemas.openxmlformats.org/officeDocument/2006/relationships/customXml" Target="ink/ink1112.xml"/><Relationship Id="rId2456" Type="http://schemas.openxmlformats.org/officeDocument/2006/relationships/image" Target="media/image1226.emf"/><Relationship Id="rId2663" Type="http://schemas.openxmlformats.org/officeDocument/2006/relationships/customXml" Target="ink/ink1319.xml"/><Relationship Id="rId2870" Type="http://schemas.openxmlformats.org/officeDocument/2006/relationships/image" Target="media/image1433.emf"/><Relationship Id="rId428" Type="http://schemas.openxmlformats.org/officeDocument/2006/relationships/customXml" Target="ink/ink209.xml"/><Relationship Id="rId635" Type="http://schemas.openxmlformats.org/officeDocument/2006/relationships/image" Target="media/image315.emf"/><Relationship Id="rId842" Type="http://schemas.openxmlformats.org/officeDocument/2006/relationships/customXml" Target="ink/ink416.xml"/><Relationship Id="rId1058" Type="http://schemas.openxmlformats.org/officeDocument/2006/relationships/customXml" Target="ink/ink524.xml"/><Relationship Id="rId1265" Type="http://schemas.openxmlformats.org/officeDocument/2006/relationships/image" Target="media/image630.emf"/><Relationship Id="rId1472" Type="http://schemas.openxmlformats.org/officeDocument/2006/relationships/image" Target="media/image734.emf"/><Relationship Id="rId2109" Type="http://schemas.openxmlformats.org/officeDocument/2006/relationships/customXml" Target="ink/ink1042.xml"/><Relationship Id="rId2316" Type="http://schemas.openxmlformats.org/officeDocument/2006/relationships/image" Target="media/image1156.emf"/><Relationship Id="rId2523" Type="http://schemas.openxmlformats.org/officeDocument/2006/relationships/customXml" Target="ink/ink1249.xml"/><Relationship Id="rId2730" Type="http://schemas.openxmlformats.org/officeDocument/2006/relationships/image" Target="media/image1363.emf"/><Relationship Id="rId702" Type="http://schemas.openxmlformats.org/officeDocument/2006/relationships/customXml" Target="ink/ink346.xml"/><Relationship Id="rId1125" Type="http://schemas.openxmlformats.org/officeDocument/2006/relationships/image" Target="media/image560.emf"/><Relationship Id="rId1332" Type="http://schemas.openxmlformats.org/officeDocument/2006/relationships/customXml" Target="ink/ink660.xml"/><Relationship Id="rId1777" Type="http://schemas.openxmlformats.org/officeDocument/2006/relationships/customXml" Target="ink/ink877.xml"/><Relationship Id="rId1984" Type="http://schemas.openxmlformats.org/officeDocument/2006/relationships/image" Target="media/image990.emf"/><Relationship Id="rId2828" Type="http://schemas.openxmlformats.org/officeDocument/2006/relationships/image" Target="media/image1412.emf"/><Relationship Id="rId69" Type="http://schemas.openxmlformats.org/officeDocument/2006/relationships/image" Target="media/image32.emf"/><Relationship Id="rId1637" Type="http://schemas.openxmlformats.org/officeDocument/2006/relationships/customXml" Target="ink/ink807.xml"/><Relationship Id="rId1844" Type="http://schemas.openxmlformats.org/officeDocument/2006/relationships/image" Target="media/image920.emf"/><Relationship Id="rId1704" Type="http://schemas.openxmlformats.org/officeDocument/2006/relationships/image" Target="media/image850.emf"/><Relationship Id="rId285" Type="http://schemas.openxmlformats.org/officeDocument/2006/relationships/image" Target="media/image140.emf"/><Relationship Id="rId1911" Type="http://schemas.openxmlformats.org/officeDocument/2006/relationships/customXml" Target="ink/ink944.xml"/><Relationship Id="rId492" Type="http://schemas.openxmlformats.org/officeDocument/2006/relationships/customXml" Target="ink/ink241.xml"/><Relationship Id="rId797" Type="http://schemas.openxmlformats.org/officeDocument/2006/relationships/image" Target="media/image396.emf"/><Relationship Id="rId2173" Type="http://schemas.openxmlformats.org/officeDocument/2006/relationships/customXml" Target="ink/ink1074.xml"/><Relationship Id="rId2380" Type="http://schemas.openxmlformats.org/officeDocument/2006/relationships/image" Target="media/image1188.emf"/><Relationship Id="rId2478" Type="http://schemas.openxmlformats.org/officeDocument/2006/relationships/image" Target="media/image1237.emf"/><Relationship Id="rId145" Type="http://schemas.openxmlformats.org/officeDocument/2006/relationships/image" Target="media/image70.emf"/><Relationship Id="rId352" Type="http://schemas.openxmlformats.org/officeDocument/2006/relationships/customXml" Target="ink/ink171.xml"/><Relationship Id="rId1287" Type="http://schemas.openxmlformats.org/officeDocument/2006/relationships/image" Target="media/image641.emf"/><Relationship Id="rId2033" Type="http://schemas.openxmlformats.org/officeDocument/2006/relationships/customXml" Target="ink/ink1005.xml"/><Relationship Id="rId2240" Type="http://schemas.openxmlformats.org/officeDocument/2006/relationships/image" Target="media/image1118.emf"/><Relationship Id="rId2685" Type="http://schemas.openxmlformats.org/officeDocument/2006/relationships/customXml" Target="ink/ink1330.xml"/><Relationship Id="rId2892" Type="http://schemas.openxmlformats.org/officeDocument/2006/relationships/image" Target="media/image1444.emf"/><Relationship Id="rId212" Type="http://schemas.openxmlformats.org/officeDocument/2006/relationships/customXml" Target="ink/ink104.xml"/><Relationship Id="rId657" Type="http://schemas.openxmlformats.org/officeDocument/2006/relationships/image" Target="media/image326.emf"/><Relationship Id="rId864" Type="http://schemas.openxmlformats.org/officeDocument/2006/relationships/customXml" Target="ink/ink427.xml"/><Relationship Id="rId1494" Type="http://schemas.openxmlformats.org/officeDocument/2006/relationships/oleObject" Target="embeddings/oleObject7.bin"/><Relationship Id="rId1799" Type="http://schemas.openxmlformats.org/officeDocument/2006/relationships/customXml" Target="ink/ink888.xml"/><Relationship Id="rId2100" Type="http://schemas.openxmlformats.org/officeDocument/2006/relationships/image" Target="media/image1048.emf"/><Relationship Id="rId2338" Type="http://schemas.openxmlformats.org/officeDocument/2006/relationships/image" Target="media/image1167.emf"/><Relationship Id="rId2545" Type="http://schemas.openxmlformats.org/officeDocument/2006/relationships/customXml" Target="ink/ink1260.xml"/><Relationship Id="rId2752" Type="http://schemas.openxmlformats.org/officeDocument/2006/relationships/image" Target="media/image1374.emf"/><Relationship Id="rId517" Type="http://schemas.openxmlformats.org/officeDocument/2006/relationships/image" Target="media/image256.emf"/><Relationship Id="rId724" Type="http://schemas.openxmlformats.org/officeDocument/2006/relationships/customXml" Target="ink/ink357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671.xml"/><Relationship Id="rId1561" Type="http://schemas.openxmlformats.org/officeDocument/2006/relationships/customXml" Target="ink/ink769.xml"/><Relationship Id="rId2405" Type="http://schemas.openxmlformats.org/officeDocument/2006/relationships/customXml" Target="ink/ink1190.xml"/><Relationship Id="rId2612" Type="http://schemas.openxmlformats.org/officeDocument/2006/relationships/image" Target="media/image1304.emf"/><Relationship Id="rId60" Type="http://schemas.openxmlformats.org/officeDocument/2006/relationships/customXml" Target="ink/ink28.xml"/><Relationship Id="rId1007" Type="http://schemas.openxmlformats.org/officeDocument/2006/relationships/image" Target="media/image501.emf"/><Relationship Id="rId1214" Type="http://schemas.openxmlformats.org/officeDocument/2006/relationships/customXml" Target="ink/ink602.xml"/><Relationship Id="rId1421" Type="http://schemas.openxmlformats.org/officeDocument/2006/relationships/image" Target="media/image708.emf"/><Relationship Id="rId1659" Type="http://schemas.openxmlformats.org/officeDocument/2006/relationships/customXml" Target="ink/ink818.xml"/><Relationship Id="rId1866" Type="http://schemas.openxmlformats.org/officeDocument/2006/relationships/image" Target="media/image931.emf"/><Relationship Id="rId1519" Type="http://schemas.openxmlformats.org/officeDocument/2006/relationships/customXml" Target="ink/ink749.xml"/><Relationship Id="rId1726" Type="http://schemas.openxmlformats.org/officeDocument/2006/relationships/image" Target="media/image861.emf"/><Relationship Id="rId1933" Type="http://schemas.openxmlformats.org/officeDocument/2006/relationships/customXml" Target="ink/ink955.xml"/><Relationship Id="rId18" Type="http://schemas.openxmlformats.org/officeDocument/2006/relationships/customXml" Target="ink/ink7.xml"/><Relationship Id="rId2195" Type="http://schemas.openxmlformats.org/officeDocument/2006/relationships/customXml" Target="ink/ink1085.xml"/><Relationship Id="rId167" Type="http://schemas.openxmlformats.org/officeDocument/2006/relationships/image" Target="media/image81.emf"/><Relationship Id="rId374" Type="http://schemas.openxmlformats.org/officeDocument/2006/relationships/customXml" Target="ink/ink182.xml"/><Relationship Id="rId581" Type="http://schemas.openxmlformats.org/officeDocument/2006/relationships/image" Target="media/image288.emf"/><Relationship Id="rId2055" Type="http://schemas.openxmlformats.org/officeDocument/2006/relationships/customXml" Target="ink/ink1016.xml"/><Relationship Id="rId2262" Type="http://schemas.openxmlformats.org/officeDocument/2006/relationships/image" Target="media/image1129.emf"/><Relationship Id="rId234" Type="http://schemas.openxmlformats.org/officeDocument/2006/relationships/customXml" Target="ink/ink115.xml"/><Relationship Id="rId679" Type="http://schemas.openxmlformats.org/officeDocument/2006/relationships/image" Target="media/image337.emf"/><Relationship Id="rId886" Type="http://schemas.openxmlformats.org/officeDocument/2006/relationships/customXml" Target="ink/ink438.xml"/><Relationship Id="rId2567" Type="http://schemas.openxmlformats.org/officeDocument/2006/relationships/customXml" Target="ink/ink1271.xml"/><Relationship Id="rId2774" Type="http://schemas.openxmlformats.org/officeDocument/2006/relationships/image" Target="media/image1385.emf"/><Relationship Id="rId2" Type="http://schemas.openxmlformats.org/officeDocument/2006/relationships/settings" Target="settings.xml"/><Relationship Id="rId441" Type="http://schemas.openxmlformats.org/officeDocument/2006/relationships/image" Target="media/image218.emf"/><Relationship Id="rId539" Type="http://schemas.openxmlformats.org/officeDocument/2006/relationships/image" Target="media/image267.emf"/><Relationship Id="rId746" Type="http://schemas.openxmlformats.org/officeDocument/2006/relationships/customXml" Target="ink/ink368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customXml" Target="ink/ink682.xml"/><Relationship Id="rId1583" Type="http://schemas.openxmlformats.org/officeDocument/2006/relationships/customXml" Target="ink/ink780.xml"/><Relationship Id="rId2122" Type="http://schemas.openxmlformats.org/officeDocument/2006/relationships/image" Target="media/image1059.emf"/><Relationship Id="rId2427" Type="http://schemas.openxmlformats.org/officeDocument/2006/relationships/customXml" Target="ink/ink1201.xml"/><Relationship Id="rId301" Type="http://schemas.openxmlformats.org/officeDocument/2006/relationships/image" Target="media/image148.emf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13.xml"/><Relationship Id="rId1790" Type="http://schemas.openxmlformats.org/officeDocument/2006/relationships/image" Target="media/image893.emf"/><Relationship Id="rId1888" Type="http://schemas.openxmlformats.org/officeDocument/2006/relationships/image" Target="media/image942.emf"/><Relationship Id="rId2634" Type="http://schemas.openxmlformats.org/officeDocument/2006/relationships/image" Target="media/image1315.emf"/><Relationship Id="rId2841" Type="http://schemas.openxmlformats.org/officeDocument/2006/relationships/customXml" Target="ink/ink1408.xml"/><Relationship Id="rId82" Type="http://schemas.openxmlformats.org/officeDocument/2006/relationships/customXml" Target="ink/ink39.xml"/><Relationship Id="rId606" Type="http://schemas.openxmlformats.org/officeDocument/2006/relationships/customXml" Target="ink/ink298.xml"/><Relationship Id="rId813" Type="http://schemas.openxmlformats.org/officeDocument/2006/relationships/image" Target="media/image404.emf"/><Relationship Id="rId1443" Type="http://schemas.openxmlformats.org/officeDocument/2006/relationships/image" Target="media/image719.emf"/><Relationship Id="rId1650" Type="http://schemas.openxmlformats.org/officeDocument/2006/relationships/image" Target="media/image823.emf"/><Relationship Id="rId1748" Type="http://schemas.openxmlformats.org/officeDocument/2006/relationships/image" Target="media/image872.emf"/><Relationship Id="rId2701" Type="http://schemas.openxmlformats.org/officeDocument/2006/relationships/customXml" Target="ink/ink1338.xml"/><Relationship Id="rId1303" Type="http://schemas.openxmlformats.org/officeDocument/2006/relationships/image" Target="media/image649.emf"/><Relationship Id="rId1510" Type="http://schemas.openxmlformats.org/officeDocument/2006/relationships/image" Target="media/image753.emf"/><Relationship Id="rId1955" Type="http://schemas.openxmlformats.org/officeDocument/2006/relationships/customXml" Target="ink/ink966.xml"/><Relationship Id="rId1608" Type="http://schemas.openxmlformats.org/officeDocument/2006/relationships/image" Target="media/image802.emf"/><Relationship Id="rId1815" Type="http://schemas.openxmlformats.org/officeDocument/2006/relationships/customXml" Target="ink/ink896.xml"/><Relationship Id="rId189" Type="http://schemas.openxmlformats.org/officeDocument/2006/relationships/image" Target="media/image92.emf"/><Relationship Id="rId396" Type="http://schemas.openxmlformats.org/officeDocument/2006/relationships/customXml" Target="ink/ink193.xml"/><Relationship Id="rId2077" Type="http://schemas.openxmlformats.org/officeDocument/2006/relationships/customXml" Target="ink/ink1026.xml"/><Relationship Id="rId2284" Type="http://schemas.openxmlformats.org/officeDocument/2006/relationships/image" Target="media/image1140.emf"/><Relationship Id="rId2491" Type="http://schemas.openxmlformats.org/officeDocument/2006/relationships/customXml" Target="ink/ink1233.xml"/><Relationship Id="rId256" Type="http://schemas.openxmlformats.org/officeDocument/2006/relationships/customXml" Target="ink/ink126.xml"/><Relationship Id="rId463" Type="http://schemas.openxmlformats.org/officeDocument/2006/relationships/image" Target="media/image229.emf"/><Relationship Id="rId670" Type="http://schemas.openxmlformats.org/officeDocument/2006/relationships/customXml" Target="ink/ink330.xml"/><Relationship Id="rId1093" Type="http://schemas.openxmlformats.org/officeDocument/2006/relationships/image" Target="media/image544.emf"/><Relationship Id="rId2144" Type="http://schemas.openxmlformats.org/officeDocument/2006/relationships/image" Target="media/image1070.emf"/><Relationship Id="rId2351" Type="http://schemas.openxmlformats.org/officeDocument/2006/relationships/customXml" Target="ink/ink1163.xml"/><Relationship Id="rId2589" Type="http://schemas.openxmlformats.org/officeDocument/2006/relationships/customXml" Target="ink/ink1282.xml"/><Relationship Id="rId2796" Type="http://schemas.openxmlformats.org/officeDocument/2006/relationships/image" Target="media/image1396.emf"/><Relationship Id="rId116" Type="http://schemas.openxmlformats.org/officeDocument/2006/relationships/customXml" Target="ink/ink56.xml"/><Relationship Id="rId323" Type="http://schemas.openxmlformats.org/officeDocument/2006/relationships/image" Target="media/image159.emf"/><Relationship Id="rId530" Type="http://schemas.openxmlformats.org/officeDocument/2006/relationships/customXml" Target="ink/ink260.xml"/><Relationship Id="rId768" Type="http://schemas.openxmlformats.org/officeDocument/2006/relationships/customXml" Target="ink/ink379.xml"/><Relationship Id="rId975" Type="http://schemas.openxmlformats.org/officeDocument/2006/relationships/image" Target="media/image485.emf"/><Relationship Id="rId1160" Type="http://schemas.openxmlformats.org/officeDocument/2006/relationships/customXml" Target="ink/ink575.xml"/><Relationship Id="rId1398" Type="http://schemas.openxmlformats.org/officeDocument/2006/relationships/customXml" Target="ink/ink693.xml"/><Relationship Id="rId2004" Type="http://schemas.openxmlformats.org/officeDocument/2006/relationships/image" Target="media/image1000.emf"/><Relationship Id="rId2211" Type="http://schemas.openxmlformats.org/officeDocument/2006/relationships/customXml" Target="ink/ink1093.xml"/><Relationship Id="rId2449" Type="http://schemas.openxmlformats.org/officeDocument/2006/relationships/customXml" Target="ink/ink1212.xml"/><Relationship Id="rId2656" Type="http://schemas.openxmlformats.org/officeDocument/2006/relationships/image" Target="media/image1326.emf"/><Relationship Id="rId2863" Type="http://schemas.openxmlformats.org/officeDocument/2006/relationships/customXml" Target="ink/ink1419.xml"/><Relationship Id="rId628" Type="http://schemas.openxmlformats.org/officeDocument/2006/relationships/customXml" Target="ink/ink309.xml"/><Relationship Id="rId835" Type="http://schemas.openxmlformats.org/officeDocument/2006/relationships/image" Target="media/image415.emf"/><Relationship Id="rId1258" Type="http://schemas.openxmlformats.org/officeDocument/2006/relationships/customXml" Target="ink/ink624.xml"/><Relationship Id="rId1465" Type="http://schemas.openxmlformats.org/officeDocument/2006/relationships/image" Target="media/image731.wmf"/><Relationship Id="rId1672" Type="http://schemas.openxmlformats.org/officeDocument/2006/relationships/image" Target="media/image834.emf"/><Relationship Id="rId2309" Type="http://schemas.openxmlformats.org/officeDocument/2006/relationships/customXml" Target="ink/ink1142.xml"/><Relationship Id="rId2516" Type="http://schemas.openxmlformats.org/officeDocument/2006/relationships/image" Target="media/image1256.emf"/><Relationship Id="rId2723" Type="http://schemas.openxmlformats.org/officeDocument/2006/relationships/customXml" Target="ink/ink1349.xml"/><Relationship Id="rId1020" Type="http://schemas.openxmlformats.org/officeDocument/2006/relationships/customXml" Target="ink/ink505.xml"/><Relationship Id="rId1118" Type="http://schemas.openxmlformats.org/officeDocument/2006/relationships/customXml" Target="ink/ink554.xml"/><Relationship Id="rId1325" Type="http://schemas.openxmlformats.org/officeDocument/2006/relationships/image" Target="media/image660.emf"/><Relationship Id="rId1532" Type="http://schemas.openxmlformats.org/officeDocument/2006/relationships/image" Target="media/image764.emf"/><Relationship Id="rId1977" Type="http://schemas.openxmlformats.org/officeDocument/2006/relationships/customXml" Target="ink/ink977.xml"/><Relationship Id="rId902" Type="http://schemas.openxmlformats.org/officeDocument/2006/relationships/customXml" Target="ink/ink446.xml"/><Relationship Id="rId1837" Type="http://schemas.openxmlformats.org/officeDocument/2006/relationships/customXml" Target="ink/ink907.xml"/><Relationship Id="rId31" Type="http://schemas.openxmlformats.org/officeDocument/2006/relationships/image" Target="media/image13.emf"/><Relationship Id="rId2099" Type="http://schemas.openxmlformats.org/officeDocument/2006/relationships/customXml" Target="ink/ink1037.xml"/><Relationship Id="rId180" Type="http://schemas.openxmlformats.org/officeDocument/2006/relationships/customXml" Target="ink/ink88.xml"/><Relationship Id="rId278" Type="http://schemas.openxmlformats.org/officeDocument/2006/relationships/customXml" Target="ink/ink134.xml"/><Relationship Id="rId1904" Type="http://schemas.openxmlformats.org/officeDocument/2006/relationships/image" Target="media/image950.emf"/><Relationship Id="rId485" Type="http://schemas.openxmlformats.org/officeDocument/2006/relationships/image" Target="media/image240.emf"/><Relationship Id="rId692" Type="http://schemas.openxmlformats.org/officeDocument/2006/relationships/customXml" Target="ink/ink341.xml"/><Relationship Id="rId2166" Type="http://schemas.openxmlformats.org/officeDocument/2006/relationships/image" Target="media/image1081.emf"/><Relationship Id="rId2373" Type="http://schemas.openxmlformats.org/officeDocument/2006/relationships/customXml" Target="ink/ink1174.xml"/><Relationship Id="rId2580" Type="http://schemas.openxmlformats.org/officeDocument/2006/relationships/image" Target="media/image1288.emf"/><Relationship Id="rId138" Type="http://schemas.openxmlformats.org/officeDocument/2006/relationships/customXml" Target="ink/ink67.xml"/><Relationship Id="rId345" Type="http://schemas.openxmlformats.org/officeDocument/2006/relationships/image" Target="media/image170.emf"/><Relationship Id="rId552" Type="http://schemas.openxmlformats.org/officeDocument/2006/relationships/customXml" Target="ink/ink271.xml"/><Relationship Id="rId997" Type="http://schemas.openxmlformats.org/officeDocument/2006/relationships/image" Target="media/image496.emf"/><Relationship Id="rId1182" Type="http://schemas.openxmlformats.org/officeDocument/2006/relationships/customXml" Target="ink/ink586.xml"/><Relationship Id="rId2026" Type="http://schemas.openxmlformats.org/officeDocument/2006/relationships/image" Target="media/image1011.emf"/><Relationship Id="rId2233" Type="http://schemas.openxmlformats.org/officeDocument/2006/relationships/customXml" Target="ink/ink1104.xml"/><Relationship Id="rId2440" Type="http://schemas.openxmlformats.org/officeDocument/2006/relationships/image" Target="media/image1218.emf"/><Relationship Id="rId2678" Type="http://schemas.openxmlformats.org/officeDocument/2006/relationships/image" Target="media/image1337.emf"/><Relationship Id="rId2885" Type="http://schemas.openxmlformats.org/officeDocument/2006/relationships/customXml" Target="ink/ink1430.xml"/><Relationship Id="rId205" Type="http://schemas.openxmlformats.org/officeDocument/2006/relationships/image" Target="media/image100.emf"/><Relationship Id="rId412" Type="http://schemas.openxmlformats.org/officeDocument/2006/relationships/customXml" Target="ink/ink201.xml"/><Relationship Id="rId857" Type="http://schemas.openxmlformats.org/officeDocument/2006/relationships/image" Target="media/image426.emf"/><Relationship Id="rId1042" Type="http://schemas.openxmlformats.org/officeDocument/2006/relationships/customXml" Target="ink/ink516.xml"/><Relationship Id="rId1487" Type="http://schemas.openxmlformats.org/officeDocument/2006/relationships/customXml" Target="ink/ink735.xml"/><Relationship Id="rId1694" Type="http://schemas.openxmlformats.org/officeDocument/2006/relationships/image" Target="media/image845.emf"/><Relationship Id="rId2300" Type="http://schemas.openxmlformats.org/officeDocument/2006/relationships/image" Target="media/image1148.emf"/><Relationship Id="rId2538" Type="http://schemas.openxmlformats.org/officeDocument/2006/relationships/image" Target="media/image1267.emf"/><Relationship Id="rId2745" Type="http://schemas.openxmlformats.org/officeDocument/2006/relationships/customXml" Target="ink/ink1360.xml"/><Relationship Id="rId717" Type="http://schemas.openxmlformats.org/officeDocument/2006/relationships/image" Target="media/image356.emf"/><Relationship Id="rId924" Type="http://schemas.openxmlformats.org/officeDocument/2006/relationships/customXml" Target="ink/ink457.xml"/><Relationship Id="rId1347" Type="http://schemas.openxmlformats.org/officeDocument/2006/relationships/image" Target="media/image671.emf"/><Relationship Id="rId1554" Type="http://schemas.openxmlformats.org/officeDocument/2006/relationships/image" Target="media/image775.emf"/><Relationship Id="rId1761" Type="http://schemas.openxmlformats.org/officeDocument/2006/relationships/customXml" Target="ink/ink869.xml"/><Relationship Id="rId1999" Type="http://schemas.openxmlformats.org/officeDocument/2006/relationships/customXml" Target="ink/ink988.xml"/><Relationship Id="rId2605" Type="http://schemas.openxmlformats.org/officeDocument/2006/relationships/customXml" Target="ink/ink1290.xml"/><Relationship Id="rId2812" Type="http://schemas.openxmlformats.org/officeDocument/2006/relationships/image" Target="media/image1404.emf"/><Relationship Id="rId53" Type="http://schemas.openxmlformats.org/officeDocument/2006/relationships/image" Target="media/image24.emf"/><Relationship Id="rId1207" Type="http://schemas.openxmlformats.org/officeDocument/2006/relationships/image" Target="media/image601.emf"/><Relationship Id="rId1414" Type="http://schemas.openxmlformats.org/officeDocument/2006/relationships/customXml" Target="ink/ink701.xml"/><Relationship Id="rId1621" Type="http://schemas.openxmlformats.org/officeDocument/2006/relationships/customXml" Target="ink/ink799.xml"/><Relationship Id="rId1859" Type="http://schemas.openxmlformats.org/officeDocument/2006/relationships/customXml" Target="ink/ink918.xml"/><Relationship Id="rId1719" Type="http://schemas.openxmlformats.org/officeDocument/2006/relationships/customXml" Target="ink/ink848.xml"/><Relationship Id="rId1926" Type="http://schemas.openxmlformats.org/officeDocument/2006/relationships/image" Target="media/image961.emf"/><Relationship Id="rId2090" Type="http://schemas.openxmlformats.org/officeDocument/2006/relationships/image" Target="media/image1043.emf"/><Relationship Id="rId2188" Type="http://schemas.openxmlformats.org/officeDocument/2006/relationships/image" Target="media/image1092.emf"/><Relationship Id="rId2395" Type="http://schemas.openxmlformats.org/officeDocument/2006/relationships/customXml" Target="ink/ink1185.xml"/><Relationship Id="rId367" Type="http://schemas.openxmlformats.org/officeDocument/2006/relationships/image" Target="media/image181.emf"/><Relationship Id="rId574" Type="http://schemas.openxmlformats.org/officeDocument/2006/relationships/customXml" Target="ink/ink282.xml"/><Relationship Id="rId2048" Type="http://schemas.openxmlformats.org/officeDocument/2006/relationships/image" Target="media/image1022.emf"/><Relationship Id="rId2255" Type="http://schemas.openxmlformats.org/officeDocument/2006/relationships/customXml" Target="ink/ink1115.xml"/><Relationship Id="rId227" Type="http://schemas.openxmlformats.org/officeDocument/2006/relationships/image" Target="media/image111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2462" Type="http://schemas.openxmlformats.org/officeDocument/2006/relationships/image" Target="media/image1229.emf"/><Relationship Id="rId2767" Type="http://schemas.openxmlformats.org/officeDocument/2006/relationships/customXml" Target="ink/ink1371.xml"/><Relationship Id="rId434" Type="http://schemas.openxmlformats.org/officeDocument/2006/relationships/customXml" Target="ink/ink212.xml"/><Relationship Id="rId641" Type="http://schemas.openxmlformats.org/officeDocument/2006/relationships/image" Target="media/image318.emf"/><Relationship Id="rId739" Type="http://schemas.openxmlformats.org/officeDocument/2006/relationships/image" Target="media/image367.emf"/><Relationship Id="rId1064" Type="http://schemas.openxmlformats.org/officeDocument/2006/relationships/customXml" Target="ink/ink527.xml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image" Target="media/image786.emf"/><Relationship Id="rId2115" Type="http://schemas.openxmlformats.org/officeDocument/2006/relationships/customXml" Target="ink/ink1045.xml"/><Relationship Id="rId2322" Type="http://schemas.openxmlformats.org/officeDocument/2006/relationships/image" Target="media/image1159.emf"/><Relationship Id="rId501" Type="http://schemas.openxmlformats.org/officeDocument/2006/relationships/image" Target="media/image248.emf"/><Relationship Id="rId946" Type="http://schemas.openxmlformats.org/officeDocument/2006/relationships/customXml" Target="ink/ink468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customXml" Target="ink/ink880.xml"/><Relationship Id="rId1990" Type="http://schemas.openxmlformats.org/officeDocument/2006/relationships/image" Target="media/image993.emf"/><Relationship Id="rId2627" Type="http://schemas.openxmlformats.org/officeDocument/2006/relationships/customXml" Target="ink/ink1301.xml"/><Relationship Id="rId2834" Type="http://schemas.openxmlformats.org/officeDocument/2006/relationships/image" Target="media/image1415.emf"/><Relationship Id="rId75" Type="http://schemas.openxmlformats.org/officeDocument/2006/relationships/image" Target="media/image35.emf"/><Relationship Id="rId806" Type="http://schemas.openxmlformats.org/officeDocument/2006/relationships/customXml" Target="ink/ink398.xml"/><Relationship Id="rId1436" Type="http://schemas.openxmlformats.org/officeDocument/2006/relationships/customXml" Target="ink/ink712.xml"/><Relationship Id="rId1643" Type="http://schemas.openxmlformats.org/officeDocument/2006/relationships/customXml" Target="ink/ink810.xml"/><Relationship Id="rId1850" Type="http://schemas.openxmlformats.org/officeDocument/2006/relationships/image" Target="media/image923.emf"/><Relationship Id="rId2901" Type="http://schemas.openxmlformats.org/officeDocument/2006/relationships/theme" Target="theme/theme1.xml"/><Relationship Id="rId1503" Type="http://schemas.openxmlformats.org/officeDocument/2006/relationships/customXml" Target="ink/ink742.xml"/><Relationship Id="rId1710" Type="http://schemas.openxmlformats.org/officeDocument/2006/relationships/image" Target="media/image853.emf"/><Relationship Id="rId1948" Type="http://schemas.openxmlformats.org/officeDocument/2006/relationships/image" Target="media/image972.emf"/><Relationship Id="rId291" Type="http://schemas.openxmlformats.org/officeDocument/2006/relationships/image" Target="media/image143.emf"/><Relationship Id="rId1808" Type="http://schemas.openxmlformats.org/officeDocument/2006/relationships/image" Target="media/image902.emf"/><Relationship Id="rId151" Type="http://schemas.openxmlformats.org/officeDocument/2006/relationships/image" Target="media/image73.emf"/><Relationship Id="rId389" Type="http://schemas.openxmlformats.org/officeDocument/2006/relationships/image" Target="media/image192.emf"/><Relationship Id="rId596" Type="http://schemas.openxmlformats.org/officeDocument/2006/relationships/customXml" Target="ink/ink293.xml"/><Relationship Id="rId2277" Type="http://schemas.openxmlformats.org/officeDocument/2006/relationships/customXml" Target="ink/ink1126.xml"/><Relationship Id="rId2484" Type="http://schemas.openxmlformats.org/officeDocument/2006/relationships/image" Target="media/image1240.emf"/><Relationship Id="rId2691" Type="http://schemas.openxmlformats.org/officeDocument/2006/relationships/customXml" Target="ink/ink1333.xml"/><Relationship Id="rId249" Type="http://schemas.openxmlformats.org/officeDocument/2006/relationships/image" Target="media/image122.emf"/><Relationship Id="rId456" Type="http://schemas.openxmlformats.org/officeDocument/2006/relationships/customXml" Target="ink/ink223.xml"/><Relationship Id="rId663" Type="http://schemas.openxmlformats.org/officeDocument/2006/relationships/image" Target="media/image329.emf"/><Relationship Id="rId870" Type="http://schemas.openxmlformats.org/officeDocument/2006/relationships/customXml" Target="ink/ink430.xml"/><Relationship Id="rId1086" Type="http://schemas.openxmlformats.org/officeDocument/2006/relationships/customXml" Target="ink/ink538.xml"/><Relationship Id="rId1293" Type="http://schemas.openxmlformats.org/officeDocument/2006/relationships/image" Target="media/image644.emf"/><Relationship Id="rId2137" Type="http://schemas.openxmlformats.org/officeDocument/2006/relationships/customXml" Target="ink/ink1056.xml"/><Relationship Id="rId2344" Type="http://schemas.openxmlformats.org/officeDocument/2006/relationships/image" Target="media/image1170.emf"/><Relationship Id="rId2551" Type="http://schemas.openxmlformats.org/officeDocument/2006/relationships/customXml" Target="ink/ink1263.xml"/><Relationship Id="rId2789" Type="http://schemas.openxmlformats.org/officeDocument/2006/relationships/customXml" Target="ink/ink1382.xml"/><Relationship Id="rId109" Type="http://schemas.openxmlformats.org/officeDocument/2006/relationships/image" Target="media/image52.emf"/><Relationship Id="rId316" Type="http://schemas.openxmlformats.org/officeDocument/2006/relationships/customXml" Target="ink/ink153.xml"/><Relationship Id="rId523" Type="http://schemas.openxmlformats.org/officeDocument/2006/relationships/image" Target="media/image259.emf"/><Relationship Id="rId968" Type="http://schemas.openxmlformats.org/officeDocument/2006/relationships/customXml" Target="ink/ink479.xml"/><Relationship Id="rId1153" Type="http://schemas.openxmlformats.org/officeDocument/2006/relationships/image" Target="media/image574.emf"/><Relationship Id="rId1598" Type="http://schemas.openxmlformats.org/officeDocument/2006/relationships/image" Target="media/image797.emf"/><Relationship Id="rId2204" Type="http://schemas.openxmlformats.org/officeDocument/2006/relationships/image" Target="media/image1100.emf"/><Relationship Id="rId2649" Type="http://schemas.openxmlformats.org/officeDocument/2006/relationships/customXml" Target="ink/ink1312.xml"/><Relationship Id="rId2856" Type="http://schemas.openxmlformats.org/officeDocument/2006/relationships/image" Target="media/image1426.emf"/><Relationship Id="rId97" Type="http://schemas.openxmlformats.org/officeDocument/2006/relationships/image" Target="media/image46.emf"/><Relationship Id="rId730" Type="http://schemas.openxmlformats.org/officeDocument/2006/relationships/customXml" Target="ink/ink360.xml"/><Relationship Id="rId828" Type="http://schemas.openxmlformats.org/officeDocument/2006/relationships/customXml" Target="ink/ink409.xml"/><Relationship Id="rId1013" Type="http://schemas.openxmlformats.org/officeDocument/2006/relationships/image" Target="media/image504.emf"/><Relationship Id="rId1360" Type="http://schemas.openxmlformats.org/officeDocument/2006/relationships/customXml" Target="ink/ink674.xml"/><Relationship Id="rId1458" Type="http://schemas.openxmlformats.org/officeDocument/2006/relationships/customXml" Target="ink/ink723.xml"/><Relationship Id="rId1665" Type="http://schemas.openxmlformats.org/officeDocument/2006/relationships/customXml" Target="ink/ink821.xml"/><Relationship Id="rId1872" Type="http://schemas.openxmlformats.org/officeDocument/2006/relationships/image" Target="media/image934.emf"/><Relationship Id="rId2411" Type="http://schemas.openxmlformats.org/officeDocument/2006/relationships/customXml" Target="ink/ink1193.xml"/><Relationship Id="rId2509" Type="http://schemas.openxmlformats.org/officeDocument/2006/relationships/customXml" Target="ink/ink1242.xml"/><Relationship Id="rId2716" Type="http://schemas.openxmlformats.org/officeDocument/2006/relationships/image" Target="media/image1356.emf"/><Relationship Id="rId1220" Type="http://schemas.openxmlformats.org/officeDocument/2006/relationships/customXml" Target="ink/ink605.xml"/><Relationship Id="rId1318" Type="http://schemas.openxmlformats.org/officeDocument/2006/relationships/customXml" Target="ink/ink653.xml"/><Relationship Id="rId1525" Type="http://schemas.openxmlformats.org/officeDocument/2006/relationships/customXml" Target="ink/ink752.xml"/><Relationship Id="rId1732" Type="http://schemas.openxmlformats.org/officeDocument/2006/relationships/image" Target="media/image864.emf"/><Relationship Id="rId24" Type="http://schemas.openxmlformats.org/officeDocument/2006/relationships/customXml" Target="ink/ink10.xml"/><Relationship Id="rId2299" Type="http://schemas.openxmlformats.org/officeDocument/2006/relationships/customXml" Target="ink/ink1137.xml"/><Relationship Id="rId173" Type="http://schemas.openxmlformats.org/officeDocument/2006/relationships/image" Target="media/image84.emf"/><Relationship Id="rId380" Type="http://schemas.openxmlformats.org/officeDocument/2006/relationships/customXml" Target="ink/ink185.xml"/><Relationship Id="rId2061" Type="http://schemas.openxmlformats.org/officeDocument/2006/relationships/customXml" Target="ink/ink1019.xml"/><Relationship Id="rId240" Type="http://schemas.openxmlformats.org/officeDocument/2006/relationships/customXml" Target="ink/ink118.xml"/><Relationship Id="rId478" Type="http://schemas.openxmlformats.org/officeDocument/2006/relationships/customXml" Target="ink/ink234.xml"/><Relationship Id="rId685" Type="http://schemas.openxmlformats.org/officeDocument/2006/relationships/image" Target="media/image340.emf"/><Relationship Id="rId892" Type="http://schemas.openxmlformats.org/officeDocument/2006/relationships/customXml" Target="ink/ink441.xml"/><Relationship Id="rId2159" Type="http://schemas.openxmlformats.org/officeDocument/2006/relationships/customXml" Target="ink/ink1067.xml"/><Relationship Id="rId2366" Type="http://schemas.openxmlformats.org/officeDocument/2006/relationships/image" Target="media/image1181.emf"/><Relationship Id="rId2573" Type="http://schemas.openxmlformats.org/officeDocument/2006/relationships/customXml" Target="ink/ink1274.xml"/><Relationship Id="rId2780" Type="http://schemas.openxmlformats.org/officeDocument/2006/relationships/image" Target="media/image1388.emf"/><Relationship Id="rId100" Type="http://schemas.openxmlformats.org/officeDocument/2006/relationships/customXml" Target="ink/ink48.xml"/><Relationship Id="rId338" Type="http://schemas.openxmlformats.org/officeDocument/2006/relationships/customXml" Target="ink/ink164.xml"/><Relationship Id="rId545" Type="http://schemas.openxmlformats.org/officeDocument/2006/relationships/image" Target="media/image270.emf"/><Relationship Id="rId752" Type="http://schemas.openxmlformats.org/officeDocument/2006/relationships/customXml" Target="ink/ink371.xml"/><Relationship Id="rId1175" Type="http://schemas.openxmlformats.org/officeDocument/2006/relationships/image" Target="media/image585.emf"/><Relationship Id="rId1382" Type="http://schemas.openxmlformats.org/officeDocument/2006/relationships/customXml" Target="ink/ink685.xml"/><Relationship Id="rId2019" Type="http://schemas.openxmlformats.org/officeDocument/2006/relationships/customXml" Target="ink/ink998.xml"/><Relationship Id="rId2226" Type="http://schemas.openxmlformats.org/officeDocument/2006/relationships/image" Target="media/image1111.emf"/><Relationship Id="rId2433" Type="http://schemas.openxmlformats.org/officeDocument/2006/relationships/customXml" Target="ink/ink1204.xml"/><Relationship Id="rId2640" Type="http://schemas.openxmlformats.org/officeDocument/2006/relationships/image" Target="media/image1318.emf"/><Relationship Id="rId2878" Type="http://schemas.openxmlformats.org/officeDocument/2006/relationships/image" Target="media/image1437.emf"/><Relationship Id="rId405" Type="http://schemas.openxmlformats.org/officeDocument/2006/relationships/image" Target="media/image200.emf"/><Relationship Id="rId612" Type="http://schemas.openxmlformats.org/officeDocument/2006/relationships/customXml" Target="ink/ink301.xml"/><Relationship Id="rId1035" Type="http://schemas.openxmlformats.org/officeDocument/2006/relationships/image" Target="media/image515.emf"/><Relationship Id="rId1242" Type="http://schemas.openxmlformats.org/officeDocument/2006/relationships/customXml" Target="ink/ink616.xml"/><Relationship Id="rId1687" Type="http://schemas.openxmlformats.org/officeDocument/2006/relationships/customXml" Target="ink/ink832.xml"/><Relationship Id="rId1894" Type="http://schemas.openxmlformats.org/officeDocument/2006/relationships/image" Target="media/image945.emf"/><Relationship Id="rId2500" Type="http://schemas.openxmlformats.org/officeDocument/2006/relationships/image" Target="media/image1248.emf"/><Relationship Id="rId2738" Type="http://schemas.openxmlformats.org/officeDocument/2006/relationships/image" Target="media/image1367.emf"/><Relationship Id="rId917" Type="http://schemas.openxmlformats.org/officeDocument/2006/relationships/image" Target="media/image456.emf"/><Relationship Id="rId1102" Type="http://schemas.openxmlformats.org/officeDocument/2006/relationships/customXml" Target="ink/ink546.xml"/><Relationship Id="rId1547" Type="http://schemas.openxmlformats.org/officeDocument/2006/relationships/customXml" Target="ink/ink762.xml"/><Relationship Id="rId1754" Type="http://schemas.openxmlformats.org/officeDocument/2006/relationships/image" Target="media/image875.emf"/><Relationship Id="rId1961" Type="http://schemas.openxmlformats.org/officeDocument/2006/relationships/customXml" Target="ink/ink969.xml"/><Relationship Id="rId2805" Type="http://schemas.openxmlformats.org/officeDocument/2006/relationships/customXml" Target="ink/ink1390.xml"/><Relationship Id="rId46" Type="http://schemas.openxmlformats.org/officeDocument/2006/relationships/customXml" Target="ink/ink21.xml"/><Relationship Id="rId1407" Type="http://schemas.openxmlformats.org/officeDocument/2006/relationships/image" Target="media/image701.emf"/><Relationship Id="rId1614" Type="http://schemas.openxmlformats.org/officeDocument/2006/relationships/image" Target="media/image805.emf"/><Relationship Id="rId1821" Type="http://schemas.openxmlformats.org/officeDocument/2006/relationships/customXml" Target="ink/ink899.xml"/><Relationship Id="rId195" Type="http://schemas.openxmlformats.org/officeDocument/2006/relationships/image" Target="media/image95.emf"/><Relationship Id="rId1919" Type="http://schemas.openxmlformats.org/officeDocument/2006/relationships/customXml" Target="ink/ink948.xml"/><Relationship Id="rId2083" Type="http://schemas.openxmlformats.org/officeDocument/2006/relationships/customXml" Target="ink/ink1029.xml"/><Relationship Id="rId2290" Type="http://schemas.openxmlformats.org/officeDocument/2006/relationships/image" Target="media/image1143.emf"/><Relationship Id="rId2388" Type="http://schemas.openxmlformats.org/officeDocument/2006/relationships/image" Target="media/image1192.emf"/><Relationship Id="rId2595" Type="http://schemas.openxmlformats.org/officeDocument/2006/relationships/customXml" Target="ink/ink1285.xml"/><Relationship Id="rId262" Type="http://schemas.openxmlformats.org/officeDocument/2006/relationships/customXml" Target="ink/ink129.xml"/><Relationship Id="rId567" Type="http://schemas.openxmlformats.org/officeDocument/2006/relationships/image" Target="media/image281.emf"/><Relationship Id="rId1197" Type="http://schemas.openxmlformats.org/officeDocument/2006/relationships/image" Target="media/image596.emf"/><Relationship Id="rId2150" Type="http://schemas.openxmlformats.org/officeDocument/2006/relationships/image" Target="media/image1073.emf"/><Relationship Id="rId2248" Type="http://schemas.openxmlformats.org/officeDocument/2006/relationships/image" Target="media/image1122.emf"/><Relationship Id="rId122" Type="http://schemas.openxmlformats.org/officeDocument/2006/relationships/customXml" Target="ink/ink59.xml"/><Relationship Id="rId774" Type="http://schemas.openxmlformats.org/officeDocument/2006/relationships/customXml" Target="ink/ink382.xml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010" Type="http://schemas.openxmlformats.org/officeDocument/2006/relationships/image" Target="media/image1003.emf"/><Relationship Id="rId2455" Type="http://schemas.openxmlformats.org/officeDocument/2006/relationships/customXml" Target="ink/ink1215.xml"/><Relationship Id="rId2662" Type="http://schemas.openxmlformats.org/officeDocument/2006/relationships/image" Target="media/image1329.emf"/><Relationship Id="rId427" Type="http://schemas.openxmlformats.org/officeDocument/2006/relationships/image" Target="media/image211.emf"/><Relationship Id="rId634" Type="http://schemas.openxmlformats.org/officeDocument/2006/relationships/customXml" Target="ink/ink312.xml"/><Relationship Id="rId841" Type="http://schemas.openxmlformats.org/officeDocument/2006/relationships/image" Target="media/image418.emf"/><Relationship Id="rId1264" Type="http://schemas.openxmlformats.org/officeDocument/2006/relationships/customXml" Target="ink/ink627.xml"/><Relationship Id="rId1471" Type="http://schemas.openxmlformats.org/officeDocument/2006/relationships/customXml" Target="ink/ink727.xml"/><Relationship Id="rId1569" Type="http://schemas.openxmlformats.org/officeDocument/2006/relationships/customXml" Target="ink/ink773.xml"/><Relationship Id="rId2108" Type="http://schemas.openxmlformats.org/officeDocument/2006/relationships/image" Target="media/image1052.emf"/><Relationship Id="rId2315" Type="http://schemas.openxmlformats.org/officeDocument/2006/relationships/customXml" Target="ink/ink1145.xml"/><Relationship Id="rId2522" Type="http://schemas.openxmlformats.org/officeDocument/2006/relationships/image" Target="media/image1259.emf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customXml" Target="ink/ink557.xml"/><Relationship Id="rId1331" Type="http://schemas.openxmlformats.org/officeDocument/2006/relationships/image" Target="media/image663.emf"/><Relationship Id="rId1776" Type="http://schemas.openxmlformats.org/officeDocument/2006/relationships/image" Target="media/image886.emf"/><Relationship Id="rId1983" Type="http://schemas.openxmlformats.org/officeDocument/2006/relationships/customXml" Target="ink/ink980.xml"/><Relationship Id="rId2827" Type="http://schemas.openxmlformats.org/officeDocument/2006/relationships/customXml" Target="ink/ink1401.xml"/><Relationship Id="rId68" Type="http://schemas.openxmlformats.org/officeDocument/2006/relationships/customXml" Target="ink/ink32.xml"/><Relationship Id="rId1429" Type="http://schemas.openxmlformats.org/officeDocument/2006/relationships/image" Target="media/image712.emf"/><Relationship Id="rId1636" Type="http://schemas.openxmlformats.org/officeDocument/2006/relationships/image" Target="media/image816.emf"/><Relationship Id="rId1843" Type="http://schemas.openxmlformats.org/officeDocument/2006/relationships/customXml" Target="ink/ink910.xml"/><Relationship Id="rId1703" Type="http://schemas.openxmlformats.org/officeDocument/2006/relationships/customXml" Target="ink/ink840.xml"/><Relationship Id="rId1910" Type="http://schemas.openxmlformats.org/officeDocument/2006/relationships/image" Target="media/image953.emf"/><Relationship Id="rId284" Type="http://schemas.openxmlformats.org/officeDocument/2006/relationships/customXml" Target="ink/ink137.xml"/><Relationship Id="rId491" Type="http://schemas.openxmlformats.org/officeDocument/2006/relationships/image" Target="media/image243.emf"/><Relationship Id="rId2172" Type="http://schemas.openxmlformats.org/officeDocument/2006/relationships/image" Target="media/image1084.emf"/><Relationship Id="rId144" Type="http://schemas.openxmlformats.org/officeDocument/2006/relationships/customXml" Target="ink/ink70.xml"/><Relationship Id="rId589" Type="http://schemas.openxmlformats.org/officeDocument/2006/relationships/image" Target="media/image292.emf"/><Relationship Id="rId796" Type="http://schemas.openxmlformats.org/officeDocument/2006/relationships/customXml" Target="ink/ink393.xml"/><Relationship Id="rId2477" Type="http://schemas.openxmlformats.org/officeDocument/2006/relationships/customXml" Target="ink/ink1226.xml"/><Relationship Id="rId2684" Type="http://schemas.openxmlformats.org/officeDocument/2006/relationships/image" Target="media/image1340.emf"/><Relationship Id="rId351" Type="http://schemas.openxmlformats.org/officeDocument/2006/relationships/image" Target="media/image173.emf"/><Relationship Id="rId449" Type="http://schemas.openxmlformats.org/officeDocument/2006/relationships/image" Target="media/image222.emf"/><Relationship Id="rId656" Type="http://schemas.openxmlformats.org/officeDocument/2006/relationships/customXml" Target="ink/ink323.xml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customXml" Target="ink/ink638.xml"/><Relationship Id="rId1493" Type="http://schemas.openxmlformats.org/officeDocument/2006/relationships/image" Target="media/image745.wmf"/><Relationship Id="rId2032" Type="http://schemas.openxmlformats.org/officeDocument/2006/relationships/image" Target="media/image1014.emf"/><Relationship Id="rId2337" Type="http://schemas.openxmlformats.org/officeDocument/2006/relationships/customXml" Target="ink/ink1156.xml"/><Relationship Id="rId2544" Type="http://schemas.openxmlformats.org/officeDocument/2006/relationships/image" Target="media/image1270.emf"/><Relationship Id="rId2891" Type="http://schemas.openxmlformats.org/officeDocument/2006/relationships/customXml" Target="ink/ink1433.xml"/><Relationship Id="rId211" Type="http://schemas.openxmlformats.org/officeDocument/2006/relationships/image" Target="media/image103.emf"/><Relationship Id="rId309" Type="http://schemas.openxmlformats.org/officeDocument/2006/relationships/image" Target="media/image152.emf"/><Relationship Id="rId516" Type="http://schemas.openxmlformats.org/officeDocument/2006/relationships/customXml" Target="ink/ink253.xml"/><Relationship Id="rId1146" Type="http://schemas.openxmlformats.org/officeDocument/2006/relationships/customXml" Target="ink/ink568.xml"/><Relationship Id="rId1798" Type="http://schemas.openxmlformats.org/officeDocument/2006/relationships/image" Target="media/image897.emf"/><Relationship Id="rId2751" Type="http://schemas.openxmlformats.org/officeDocument/2006/relationships/customXml" Target="ink/ink1363.xml"/><Relationship Id="rId2849" Type="http://schemas.openxmlformats.org/officeDocument/2006/relationships/customXml" Target="ink/ink1412.xml"/><Relationship Id="rId723" Type="http://schemas.openxmlformats.org/officeDocument/2006/relationships/image" Target="media/image359.emf"/><Relationship Id="rId930" Type="http://schemas.openxmlformats.org/officeDocument/2006/relationships/customXml" Target="ink/ink460.xml"/><Relationship Id="rId1006" Type="http://schemas.openxmlformats.org/officeDocument/2006/relationships/customXml" Target="ink/ink498.xml"/><Relationship Id="rId1353" Type="http://schemas.openxmlformats.org/officeDocument/2006/relationships/image" Target="media/image674.emf"/><Relationship Id="rId1560" Type="http://schemas.openxmlformats.org/officeDocument/2006/relationships/image" Target="media/image778.emf"/><Relationship Id="rId1658" Type="http://schemas.openxmlformats.org/officeDocument/2006/relationships/image" Target="media/image827.emf"/><Relationship Id="rId1865" Type="http://schemas.openxmlformats.org/officeDocument/2006/relationships/customXml" Target="ink/ink921.xml"/><Relationship Id="rId2404" Type="http://schemas.openxmlformats.org/officeDocument/2006/relationships/image" Target="media/image1200.emf"/><Relationship Id="rId2611" Type="http://schemas.openxmlformats.org/officeDocument/2006/relationships/customXml" Target="ink/ink1293.xml"/><Relationship Id="rId2709" Type="http://schemas.openxmlformats.org/officeDocument/2006/relationships/customXml" Target="ink/ink1342.xml"/><Relationship Id="rId1213" Type="http://schemas.openxmlformats.org/officeDocument/2006/relationships/image" Target="media/image604.emf"/><Relationship Id="rId1420" Type="http://schemas.openxmlformats.org/officeDocument/2006/relationships/customXml" Target="ink/ink704.xml"/><Relationship Id="rId1518" Type="http://schemas.openxmlformats.org/officeDocument/2006/relationships/image" Target="media/image757.emf"/><Relationship Id="rId1725" Type="http://schemas.openxmlformats.org/officeDocument/2006/relationships/customXml" Target="ink/ink851.xml"/><Relationship Id="rId1932" Type="http://schemas.openxmlformats.org/officeDocument/2006/relationships/image" Target="media/image964.emf"/><Relationship Id="rId17" Type="http://schemas.openxmlformats.org/officeDocument/2006/relationships/image" Target="media/image6.emf"/><Relationship Id="rId2194" Type="http://schemas.openxmlformats.org/officeDocument/2006/relationships/image" Target="media/image1095.emf"/><Relationship Id="rId166" Type="http://schemas.openxmlformats.org/officeDocument/2006/relationships/customXml" Target="ink/ink81.xml"/><Relationship Id="rId373" Type="http://schemas.openxmlformats.org/officeDocument/2006/relationships/image" Target="media/image184.emf"/><Relationship Id="rId580" Type="http://schemas.openxmlformats.org/officeDocument/2006/relationships/customXml" Target="ink/ink285.xml"/><Relationship Id="rId2054" Type="http://schemas.openxmlformats.org/officeDocument/2006/relationships/image" Target="media/image1025.emf"/><Relationship Id="rId2261" Type="http://schemas.openxmlformats.org/officeDocument/2006/relationships/customXml" Target="ink/ink1118.xml"/><Relationship Id="rId2499" Type="http://schemas.openxmlformats.org/officeDocument/2006/relationships/customXml" Target="ink/ink1237.xml"/><Relationship Id="rId1" Type="http://schemas.openxmlformats.org/officeDocument/2006/relationships/styles" Target="styles.xml"/><Relationship Id="rId233" Type="http://schemas.openxmlformats.org/officeDocument/2006/relationships/image" Target="media/image114.emf"/><Relationship Id="rId440" Type="http://schemas.openxmlformats.org/officeDocument/2006/relationships/customXml" Target="ink/ink215.xml"/><Relationship Id="rId678" Type="http://schemas.openxmlformats.org/officeDocument/2006/relationships/customXml" Target="ink/ink334.xml"/><Relationship Id="rId885" Type="http://schemas.openxmlformats.org/officeDocument/2006/relationships/image" Target="media/image440.emf"/><Relationship Id="rId1070" Type="http://schemas.openxmlformats.org/officeDocument/2006/relationships/customXml" Target="ink/ink530.xml"/><Relationship Id="rId2121" Type="http://schemas.openxmlformats.org/officeDocument/2006/relationships/customXml" Target="ink/ink1048.xml"/><Relationship Id="rId2359" Type="http://schemas.openxmlformats.org/officeDocument/2006/relationships/customXml" Target="ink/ink1167.xml"/><Relationship Id="rId2566" Type="http://schemas.openxmlformats.org/officeDocument/2006/relationships/image" Target="media/image1281.emf"/><Relationship Id="rId2773" Type="http://schemas.openxmlformats.org/officeDocument/2006/relationships/customXml" Target="ink/ink1374.xml"/><Relationship Id="rId300" Type="http://schemas.openxmlformats.org/officeDocument/2006/relationships/customXml" Target="ink/ink145.xml"/><Relationship Id="rId538" Type="http://schemas.openxmlformats.org/officeDocument/2006/relationships/customXml" Target="ink/ink264.xml"/><Relationship Id="rId745" Type="http://schemas.openxmlformats.org/officeDocument/2006/relationships/image" Target="media/image370.emf"/><Relationship Id="rId952" Type="http://schemas.openxmlformats.org/officeDocument/2006/relationships/customXml" Target="ink/ink471.xml"/><Relationship Id="rId1168" Type="http://schemas.openxmlformats.org/officeDocument/2006/relationships/customXml" Target="ink/ink579.xml"/><Relationship Id="rId1375" Type="http://schemas.openxmlformats.org/officeDocument/2006/relationships/image" Target="media/image685.emf"/><Relationship Id="rId1582" Type="http://schemas.openxmlformats.org/officeDocument/2006/relationships/image" Target="media/image789.emf"/><Relationship Id="rId2219" Type="http://schemas.openxmlformats.org/officeDocument/2006/relationships/customXml" Target="ink/ink1097.xml"/><Relationship Id="rId2426" Type="http://schemas.openxmlformats.org/officeDocument/2006/relationships/image" Target="media/image1211.emf"/><Relationship Id="rId2633" Type="http://schemas.openxmlformats.org/officeDocument/2006/relationships/customXml" Target="ink/ink1304.xml"/><Relationship Id="rId81" Type="http://schemas.openxmlformats.org/officeDocument/2006/relationships/image" Target="media/image38.emf"/><Relationship Id="rId605" Type="http://schemas.openxmlformats.org/officeDocument/2006/relationships/image" Target="media/image300.emf"/><Relationship Id="rId812" Type="http://schemas.openxmlformats.org/officeDocument/2006/relationships/customXml" Target="ink/ink401.xml"/><Relationship Id="rId1028" Type="http://schemas.openxmlformats.org/officeDocument/2006/relationships/customXml" Target="ink/ink509.xml"/><Relationship Id="rId1235" Type="http://schemas.openxmlformats.org/officeDocument/2006/relationships/image" Target="media/image615.emf"/><Relationship Id="rId1442" Type="http://schemas.openxmlformats.org/officeDocument/2006/relationships/customXml" Target="ink/ink715.xml"/><Relationship Id="rId1887" Type="http://schemas.openxmlformats.org/officeDocument/2006/relationships/customXml" Target="ink/ink932.xml"/><Relationship Id="rId2840" Type="http://schemas.openxmlformats.org/officeDocument/2006/relationships/image" Target="media/image1418.emf"/><Relationship Id="rId1302" Type="http://schemas.openxmlformats.org/officeDocument/2006/relationships/customXml" Target="ink/ink645.xml"/><Relationship Id="rId1747" Type="http://schemas.openxmlformats.org/officeDocument/2006/relationships/customXml" Target="ink/ink862.xml"/><Relationship Id="rId1954" Type="http://schemas.openxmlformats.org/officeDocument/2006/relationships/image" Target="media/image975.emf"/><Relationship Id="rId2700" Type="http://schemas.openxmlformats.org/officeDocument/2006/relationships/image" Target="media/image1348.emf"/><Relationship Id="rId39" Type="http://schemas.openxmlformats.org/officeDocument/2006/relationships/image" Target="media/image17.emf"/><Relationship Id="rId1607" Type="http://schemas.openxmlformats.org/officeDocument/2006/relationships/customXml" Target="ink/ink792.xml"/><Relationship Id="rId1814" Type="http://schemas.openxmlformats.org/officeDocument/2006/relationships/image" Target="media/image905.emf"/><Relationship Id="rId188" Type="http://schemas.openxmlformats.org/officeDocument/2006/relationships/customXml" Target="ink/ink92.xml"/><Relationship Id="rId395" Type="http://schemas.openxmlformats.org/officeDocument/2006/relationships/image" Target="media/image195.emf"/><Relationship Id="rId2076" Type="http://schemas.openxmlformats.org/officeDocument/2006/relationships/image" Target="media/image1036.emf"/><Relationship Id="rId2283" Type="http://schemas.openxmlformats.org/officeDocument/2006/relationships/customXml" Target="ink/ink1129.xml"/><Relationship Id="rId2490" Type="http://schemas.openxmlformats.org/officeDocument/2006/relationships/image" Target="media/image1243.emf"/><Relationship Id="rId2588" Type="http://schemas.openxmlformats.org/officeDocument/2006/relationships/image" Target="media/image1292.emf"/><Relationship Id="rId255" Type="http://schemas.openxmlformats.org/officeDocument/2006/relationships/image" Target="media/image125.emf"/><Relationship Id="rId462" Type="http://schemas.openxmlformats.org/officeDocument/2006/relationships/customXml" Target="ink/ink226.xml"/><Relationship Id="rId1092" Type="http://schemas.openxmlformats.org/officeDocument/2006/relationships/customXml" Target="ink/ink541.xml"/><Relationship Id="rId1397" Type="http://schemas.openxmlformats.org/officeDocument/2006/relationships/image" Target="media/image696.emf"/><Relationship Id="rId2143" Type="http://schemas.openxmlformats.org/officeDocument/2006/relationships/customXml" Target="ink/ink1059.xml"/><Relationship Id="rId2350" Type="http://schemas.openxmlformats.org/officeDocument/2006/relationships/image" Target="media/image1173.emf"/><Relationship Id="rId2795" Type="http://schemas.openxmlformats.org/officeDocument/2006/relationships/customXml" Target="ink/ink1385.xml"/><Relationship Id="rId115" Type="http://schemas.openxmlformats.org/officeDocument/2006/relationships/image" Target="media/image55.emf"/><Relationship Id="rId322" Type="http://schemas.openxmlformats.org/officeDocument/2006/relationships/customXml" Target="ink/ink156.xml"/><Relationship Id="rId767" Type="http://schemas.openxmlformats.org/officeDocument/2006/relationships/image" Target="media/image381.emf"/><Relationship Id="rId974" Type="http://schemas.openxmlformats.org/officeDocument/2006/relationships/customXml" Target="ink/ink482.xml"/><Relationship Id="rId2003" Type="http://schemas.openxmlformats.org/officeDocument/2006/relationships/customXml" Target="ink/ink990.xml"/><Relationship Id="rId2210" Type="http://schemas.openxmlformats.org/officeDocument/2006/relationships/image" Target="media/image1103.emf"/><Relationship Id="rId2448" Type="http://schemas.openxmlformats.org/officeDocument/2006/relationships/image" Target="media/image1222.emf"/><Relationship Id="rId2655" Type="http://schemas.openxmlformats.org/officeDocument/2006/relationships/customXml" Target="ink/ink1315.xml"/><Relationship Id="rId2862" Type="http://schemas.openxmlformats.org/officeDocument/2006/relationships/image" Target="media/image1429.emf"/><Relationship Id="rId627" Type="http://schemas.openxmlformats.org/officeDocument/2006/relationships/image" Target="media/image311.emf"/><Relationship Id="rId834" Type="http://schemas.openxmlformats.org/officeDocument/2006/relationships/customXml" Target="ink/ink412.xml"/><Relationship Id="rId1257" Type="http://schemas.openxmlformats.org/officeDocument/2006/relationships/image" Target="media/image626.emf"/><Relationship Id="rId1464" Type="http://schemas.openxmlformats.org/officeDocument/2006/relationships/oleObject" Target="embeddings/oleObject5.bin"/><Relationship Id="rId1671" Type="http://schemas.openxmlformats.org/officeDocument/2006/relationships/customXml" Target="ink/ink824.xml"/><Relationship Id="rId2308" Type="http://schemas.openxmlformats.org/officeDocument/2006/relationships/image" Target="media/image1152.emf"/><Relationship Id="rId2515" Type="http://schemas.openxmlformats.org/officeDocument/2006/relationships/customXml" Target="ink/ink1245.xml"/><Relationship Id="rId2722" Type="http://schemas.openxmlformats.org/officeDocument/2006/relationships/image" Target="media/image1359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customXml" Target="ink/ink656.xml"/><Relationship Id="rId1531" Type="http://schemas.openxmlformats.org/officeDocument/2006/relationships/customXml" Target="ink/ink754.xml"/><Relationship Id="rId1769" Type="http://schemas.openxmlformats.org/officeDocument/2006/relationships/customXml" Target="ink/ink873.xml"/><Relationship Id="rId1976" Type="http://schemas.openxmlformats.org/officeDocument/2006/relationships/image" Target="media/image986.emf"/><Relationship Id="rId30" Type="http://schemas.openxmlformats.org/officeDocument/2006/relationships/customXml" Target="ink/ink13.xml"/><Relationship Id="rId1629" Type="http://schemas.openxmlformats.org/officeDocument/2006/relationships/customXml" Target="ink/ink803.xml"/><Relationship Id="rId1836" Type="http://schemas.openxmlformats.org/officeDocument/2006/relationships/image" Target="media/image916.emf"/><Relationship Id="rId1903" Type="http://schemas.openxmlformats.org/officeDocument/2006/relationships/customXml" Target="ink/ink940.xml"/><Relationship Id="rId2098" Type="http://schemas.openxmlformats.org/officeDocument/2006/relationships/image" Target="media/image1047.emf"/><Relationship Id="rId277" Type="http://schemas.openxmlformats.org/officeDocument/2006/relationships/image" Target="media/image136.emf"/><Relationship Id="rId484" Type="http://schemas.openxmlformats.org/officeDocument/2006/relationships/customXml" Target="ink/ink237.xml"/><Relationship Id="rId2165" Type="http://schemas.openxmlformats.org/officeDocument/2006/relationships/customXml" Target="ink/ink1070.xml"/><Relationship Id="rId137" Type="http://schemas.openxmlformats.org/officeDocument/2006/relationships/image" Target="media/image66.emf"/><Relationship Id="rId344" Type="http://schemas.openxmlformats.org/officeDocument/2006/relationships/customXml" Target="ink/ink167.xml"/><Relationship Id="rId691" Type="http://schemas.openxmlformats.org/officeDocument/2006/relationships/image" Target="media/image343.emf"/><Relationship Id="rId789" Type="http://schemas.openxmlformats.org/officeDocument/2006/relationships/image" Target="media/image392.emf"/><Relationship Id="rId996" Type="http://schemas.openxmlformats.org/officeDocument/2006/relationships/customXml" Target="ink/ink493.xml"/><Relationship Id="rId2025" Type="http://schemas.openxmlformats.org/officeDocument/2006/relationships/customXml" Target="ink/ink1001.xml"/><Relationship Id="rId2372" Type="http://schemas.openxmlformats.org/officeDocument/2006/relationships/image" Target="media/image1184.emf"/><Relationship Id="rId2677" Type="http://schemas.openxmlformats.org/officeDocument/2006/relationships/customXml" Target="ink/ink1326.xml"/><Relationship Id="rId2884" Type="http://schemas.openxmlformats.org/officeDocument/2006/relationships/image" Target="media/image1440.emf"/><Relationship Id="rId551" Type="http://schemas.openxmlformats.org/officeDocument/2006/relationships/image" Target="media/image273.emf"/><Relationship Id="rId649" Type="http://schemas.openxmlformats.org/officeDocument/2006/relationships/image" Target="media/image322.emf"/><Relationship Id="rId856" Type="http://schemas.openxmlformats.org/officeDocument/2006/relationships/customXml" Target="ink/ink423.xml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image" Target="media/image741.emf"/><Relationship Id="rId2232" Type="http://schemas.openxmlformats.org/officeDocument/2006/relationships/image" Target="media/image1114.emf"/><Relationship Id="rId2537" Type="http://schemas.openxmlformats.org/officeDocument/2006/relationships/customXml" Target="ink/ink1256.xml"/><Relationship Id="rId204" Type="http://schemas.openxmlformats.org/officeDocument/2006/relationships/customXml" Target="ink/ink100.xml"/><Relationship Id="rId411" Type="http://schemas.openxmlformats.org/officeDocument/2006/relationships/image" Target="media/image203.emf"/><Relationship Id="rId509" Type="http://schemas.openxmlformats.org/officeDocument/2006/relationships/image" Target="media/image252.emf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customXml" Target="ink/ink667.xml"/><Relationship Id="rId1693" Type="http://schemas.openxmlformats.org/officeDocument/2006/relationships/customXml" Target="ink/ink835.xml"/><Relationship Id="rId1998" Type="http://schemas.openxmlformats.org/officeDocument/2006/relationships/image" Target="media/image997.emf"/><Relationship Id="rId2744" Type="http://schemas.openxmlformats.org/officeDocument/2006/relationships/image" Target="media/image1370.emf"/><Relationship Id="rId716" Type="http://schemas.openxmlformats.org/officeDocument/2006/relationships/customXml" Target="ink/ink353.xml"/><Relationship Id="rId923" Type="http://schemas.openxmlformats.org/officeDocument/2006/relationships/image" Target="media/image459.emf"/><Relationship Id="rId1553" Type="http://schemas.openxmlformats.org/officeDocument/2006/relationships/customXml" Target="ink/ink765.xml"/><Relationship Id="rId1760" Type="http://schemas.openxmlformats.org/officeDocument/2006/relationships/image" Target="media/image878.emf"/><Relationship Id="rId1858" Type="http://schemas.openxmlformats.org/officeDocument/2006/relationships/image" Target="media/image927.emf"/><Relationship Id="rId2604" Type="http://schemas.openxmlformats.org/officeDocument/2006/relationships/image" Target="media/image1300.emf"/><Relationship Id="rId2811" Type="http://schemas.openxmlformats.org/officeDocument/2006/relationships/customXml" Target="ink/ink1393.xml"/><Relationship Id="rId52" Type="http://schemas.openxmlformats.org/officeDocument/2006/relationships/customXml" Target="ink/ink24.xml"/><Relationship Id="rId1206" Type="http://schemas.openxmlformats.org/officeDocument/2006/relationships/customXml" Target="ink/ink598.xml"/><Relationship Id="rId1413" Type="http://schemas.openxmlformats.org/officeDocument/2006/relationships/image" Target="media/image704.emf"/><Relationship Id="rId1620" Type="http://schemas.openxmlformats.org/officeDocument/2006/relationships/image" Target="media/image808.emf"/><Relationship Id="rId1718" Type="http://schemas.openxmlformats.org/officeDocument/2006/relationships/image" Target="media/image857.emf"/><Relationship Id="rId1925" Type="http://schemas.openxmlformats.org/officeDocument/2006/relationships/customXml" Target="ink/ink951.xml"/><Relationship Id="rId299" Type="http://schemas.openxmlformats.org/officeDocument/2006/relationships/image" Target="media/image147.emf"/><Relationship Id="rId2187" Type="http://schemas.openxmlformats.org/officeDocument/2006/relationships/customXml" Target="ink/ink1081.xml"/><Relationship Id="rId2394" Type="http://schemas.openxmlformats.org/officeDocument/2006/relationships/image" Target="media/image1195.emf"/><Relationship Id="rId159" Type="http://schemas.openxmlformats.org/officeDocument/2006/relationships/image" Target="media/image77.emf"/><Relationship Id="rId366" Type="http://schemas.openxmlformats.org/officeDocument/2006/relationships/customXml" Target="ink/ink178.xml"/><Relationship Id="rId573" Type="http://schemas.openxmlformats.org/officeDocument/2006/relationships/image" Target="media/image284.emf"/><Relationship Id="rId780" Type="http://schemas.openxmlformats.org/officeDocument/2006/relationships/customXml" Target="ink/ink385.xml"/><Relationship Id="rId2047" Type="http://schemas.openxmlformats.org/officeDocument/2006/relationships/customXml" Target="ink/ink1012.xml"/><Relationship Id="rId2254" Type="http://schemas.openxmlformats.org/officeDocument/2006/relationships/image" Target="media/image1125.emf"/><Relationship Id="rId2461" Type="http://schemas.openxmlformats.org/officeDocument/2006/relationships/customXml" Target="ink/ink1218.xml"/><Relationship Id="rId2699" Type="http://schemas.openxmlformats.org/officeDocument/2006/relationships/customXml" Target="ink/ink1337.xml"/><Relationship Id="rId226" Type="http://schemas.openxmlformats.org/officeDocument/2006/relationships/customXml" Target="ink/ink111.xml"/><Relationship Id="rId433" Type="http://schemas.openxmlformats.org/officeDocument/2006/relationships/image" Target="media/image214.emf"/><Relationship Id="rId878" Type="http://schemas.openxmlformats.org/officeDocument/2006/relationships/customXml" Target="ink/ink434.xml"/><Relationship Id="rId1063" Type="http://schemas.openxmlformats.org/officeDocument/2006/relationships/image" Target="media/image529.emf"/><Relationship Id="rId1270" Type="http://schemas.openxmlformats.org/officeDocument/2006/relationships/customXml" Target="ink/ink630.xml"/><Relationship Id="rId2114" Type="http://schemas.openxmlformats.org/officeDocument/2006/relationships/image" Target="media/image1055.emf"/><Relationship Id="rId2559" Type="http://schemas.openxmlformats.org/officeDocument/2006/relationships/customXml" Target="ink/ink1267.xml"/><Relationship Id="rId2766" Type="http://schemas.openxmlformats.org/officeDocument/2006/relationships/image" Target="media/image1381.emf"/><Relationship Id="rId640" Type="http://schemas.openxmlformats.org/officeDocument/2006/relationships/customXml" Target="ink/ink315.xml"/><Relationship Id="rId738" Type="http://schemas.openxmlformats.org/officeDocument/2006/relationships/customXml" Target="ink/ink364.xml"/><Relationship Id="rId945" Type="http://schemas.openxmlformats.org/officeDocument/2006/relationships/image" Target="media/image470.emf"/><Relationship Id="rId1368" Type="http://schemas.openxmlformats.org/officeDocument/2006/relationships/customXml" Target="ink/ink678.xml"/><Relationship Id="rId1575" Type="http://schemas.openxmlformats.org/officeDocument/2006/relationships/customXml" Target="ink/ink776.xml"/><Relationship Id="rId1782" Type="http://schemas.openxmlformats.org/officeDocument/2006/relationships/image" Target="media/image889.emf"/><Relationship Id="rId2321" Type="http://schemas.openxmlformats.org/officeDocument/2006/relationships/customXml" Target="ink/ink1148.xml"/><Relationship Id="rId2419" Type="http://schemas.openxmlformats.org/officeDocument/2006/relationships/customXml" Target="ink/ink1197.xml"/><Relationship Id="rId2626" Type="http://schemas.openxmlformats.org/officeDocument/2006/relationships/image" Target="media/image1311.emf"/><Relationship Id="rId2833" Type="http://schemas.openxmlformats.org/officeDocument/2006/relationships/customXml" Target="ink/ink1404.xml"/><Relationship Id="rId74" Type="http://schemas.openxmlformats.org/officeDocument/2006/relationships/customXml" Target="ink/ink35.xml"/><Relationship Id="rId500" Type="http://schemas.openxmlformats.org/officeDocument/2006/relationships/customXml" Target="ink/ink245.xml"/><Relationship Id="rId805" Type="http://schemas.openxmlformats.org/officeDocument/2006/relationships/image" Target="media/image400.emf"/><Relationship Id="rId1130" Type="http://schemas.openxmlformats.org/officeDocument/2006/relationships/customXml" Target="ink/ink560.xml"/><Relationship Id="rId1228" Type="http://schemas.openxmlformats.org/officeDocument/2006/relationships/customXml" Target="ink/ink609.xml"/><Relationship Id="rId1435" Type="http://schemas.openxmlformats.org/officeDocument/2006/relationships/image" Target="media/image715.emf"/><Relationship Id="rId1642" Type="http://schemas.openxmlformats.org/officeDocument/2006/relationships/image" Target="media/image819.emf"/><Relationship Id="rId1947" Type="http://schemas.openxmlformats.org/officeDocument/2006/relationships/customXml" Target="ink/ink962.xml"/><Relationship Id="rId2900" Type="http://schemas.openxmlformats.org/officeDocument/2006/relationships/fontTable" Target="fontTable.xml"/><Relationship Id="rId1502" Type="http://schemas.openxmlformats.org/officeDocument/2006/relationships/image" Target="media/image749.emf"/><Relationship Id="rId1807" Type="http://schemas.openxmlformats.org/officeDocument/2006/relationships/customXml" Target="ink/ink892.xml"/><Relationship Id="rId290" Type="http://schemas.openxmlformats.org/officeDocument/2006/relationships/customXml" Target="ink/ink140.xml"/><Relationship Id="rId388" Type="http://schemas.openxmlformats.org/officeDocument/2006/relationships/customXml" Target="ink/ink189.xml"/><Relationship Id="rId2069" Type="http://schemas.openxmlformats.org/officeDocument/2006/relationships/customXml" Target="ink/ink1022.xml"/><Relationship Id="rId150" Type="http://schemas.openxmlformats.org/officeDocument/2006/relationships/customXml" Target="ink/ink73.xml"/><Relationship Id="rId595" Type="http://schemas.openxmlformats.org/officeDocument/2006/relationships/image" Target="media/image295.emf"/><Relationship Id="rId2276" Type="http://schemas.openxmlformats.org/officeDocument/2006/relationships/image" Target="media/image1136.emf"/><Relationship Id="rId2483" Type="http://schemas.openxmlformats.org/officeDocument/2006/relationships/customXml" Target="ink/ink1229.xml"/><Relationship Id="rId2690" Type="http://schemas.openxmlformats.org/officeDocument/2006/relationships/image" Target="media/image1343.emf"/><Relationship Id="rId248" Type="http://schemas.openxmlformats.org/officeDocument/2006/relationships/customXml" Target="ink/ink122.xml"/><Relationship Id="rId455" Type="http://schemas.openxmlformats.org/officeDocument/2006/relationships/image" Target="media/image225.emf"/><Relationship Id="rId662" Type="http://schemas.openxmlformats.org/officeDocument/2006/relationships/customXml" Target="ink/ink326.xml"/><Relationship Id="rId1085" Type="http://schemas.openxmlformats.org/officeDocument/2006/relationships/image" Target="media/image540.emf"/><Relationship Id="rId1292" Type="http://schemas.openxmlformats.org/officeDocument/2006/relationships/customXml" Target="ink/ink641.xml"/><Relationship Id="rId2136" Type="http://schemas.openxmlformats.org/officeDocument/2006/relationships/image" Target="media/image1066.emf"/><Relationship Id="rId2343" Type="http://schemas.openxmlformats.org/officeDocument/2006/relationships/customXml" Target="ink/ink1159.xml"/><Relationship Id="rId2550" Type="http://schemas.openxmlformats.org/officeDocument/2006/relationships/image" Target="media/image1273.emf"/><Relationship Id="rId2788" Type="http://schemas.openxmlformats.org/officeDocument/2006/relationships/image" Target="media/image1392.emf"/><Relationship Id="rId108" Type="http://schemas.openxmlformats.org/officeDocument/2006/relationships/customXml" Target="ink/ink52.xml"/><Relationship Id="rId315" Type="http://schemas.openxmlformats.org/officeDocument/2006/relationships/image" Target="media/image155.emf"/><Relationship Id="rId522" Type="http://schemas.openxmlformats.org/officeDocument/2006/relationships/customXml" Target="ink/ink256.xml"/><Relationship Id="rId967" Type="http://schemas.openxmlformats.org/officeDocument/2006/relationships/image" Target="media/image481.emf"/><Relationship Id="rId1152" Type="http://schemas.openxmlformats.org/officeDocument/2006/relationships/customXml" Target="ink/ink571.xml"/><Relationship Id="rId1597" Type="http://schemas.openxmlformats.org/officeDocument/2006/relationships/customXml" Target="ink/ink787.xml"/><Relationship Id="rId2203" Type="http://schemas.openxmlformats.org/officeDocument/2006/relationships/customXml" Target="ink/ink1089.xml"/><Relationship Id="rId2410" Type="http://schemas.openxmlformats.org/officeDocument/2006/relationships/image" Target="media/image1203.emf"/><Relationship Id="rId2648" Type="http://schemas.openxmlformats.org/officeDocument/2006/relationships/image" Target="media/image1322.emf"/><Relationship Id="rId2855" Type="http://schemas.openxmlformats.org/officeDocument/2006/relationships/customXml" Target="ink/ink1415.xml"/><Relationship Id="rId96" Type="http://schemas.openxmlformats.org/officeDocument/2006/relationships/customXml" Target="ink/ink46.xml"/><Relationship Id="rId827" Type="http://schemas.openxmlformats.org/officeDocument/2006/relationships/image" Target="media/image411.emf"/><Relationship Id="rId1012" Type="http://schemas.openxmlformats.org/officeDocument/2006/relationships/customXml" Target="ink/ink501.xml"/><Relationship Id="rId1457" Type="http://schemas.openxmlformats.org/officeDocument/2006/relationships/image" Target="media/image726.emf"/><Relationship Id="rId1664" Type="http://schemas.openxmlformats.org/officeDocument/2006/relationships/image" Target="media/image830.emf"/><Relationship Id="rId1871" Type="http://schemas.openxmlformats.org/officeDocument/2006/relationships/customXml" Target="ink/ink924.xml"/><Relationship Id="rId2508" Type="http://schemas.openxmlformats.org/officeDocument/2006/relationships/image" Target="media/image1252.emf"/><Relationship Id="rId2715" Type="http://schemas.openxmlformats.org/officeDocument/2006/relationships/customXml" Target="ink/ink1345.xml"/><Relationship Id="rId1317" Type="http://schemas.openxmlformats.org/officeDocument/2006/relationships/image" Target="media/image656.emf"/><Relationship Id="rId1524" Type="http://schemas.openxmlformats.org/officeDocument/2006/relationships/image" Target="media/image760.emf"/><Relationship Id="rId1731" Type="http://schemas.openxmlformats.org/officeDocument/2006/relationships/customXml" Target="ink/ink854.xml"/><Relationship Id="rId1969" Type="http://schemas.openxmlformats.org/officeDocument/2006/relationships/customXml" Target="ink/ink973.xml"/><Relationship Id="rId23" Type="http://schemas.openxmlformats.org/officeDocument/2006/relationships/image" Target="media/image9.emf"/><Relationship Id="rId1829" Type="http://schemas.openxmlformats.org/officeDocument/2006/relationships/customXml" Target="ink/ink903.xml"/><Relationship Id="rId2298" Type="http://schemas.openxmlformats.org/officeDocument/2006/relationships/image" Target="media/image1147.emf"/><Relationship Id="rId172" Type="http://schemas.openxmlformats.org/officeDocument/2006/relationships/customXml" Target="ink/ink84.xml"/><Relationship Id="rId477" Type="http://schemas.openxmlformats.org/officeDocument/2006/relationships/image" Target="media/image236.emf"/><Relationship Id="rId684" Type="http://schemas.openxmlformats.org/officeDocument/2006/relationships/customXml" Target="ink/ink337.xml"/><Relationship Id="rId2060" Type="http://schemas.openxmlformats.org/officeDocument/2006/relationships/image" Target="media/image1028.emf"/><Relationship Id="rId2158" Type="http://schemas.openxmlformats.org/officeDocument/2006/relationships/image" Target="media/image1077.emf"/><Relationship Id="rId2365" Type="http://schemas.openxmlformats.org/officeDocument/2006/relationships/customXml" Target="ink/ink1170.xml"/><Relationship Id="rId337" Type="http://schemas.openxmlformats.org/officeDocument/2006/relationships/image" Target="media/image166.emf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2018" Type="http://schemas.openxmlformats.org/officeDocument/2006/relationships/image" Target="media/image1007.emf"/><Relationship Id="rId2572" Type="http://schemas.openxmlformats.org/officeDocument/2006/relationships/image" Target="media/image1284.emf"/><Relationship Id="rId2877" Type="http://schemas.openxmlformats.org/officeDocument/2006/relationships/customXml" Target="ink/ink1426.xml"/><Relationship Id="rId544" Type="http://schemas.openxmlformats.org/officeDocument/2006/relationships/customXml" Target="ink/ink267.xml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customXml" Target="ink/ink582.xml"/><Relationship Id="rId1381" Type="http://schemas.openxmlformats.org/officeDocument/2006/relationships/image" Target="media/image688.emf"/><Relationship Id="rId1479" Type="http://schemas.openxmlformats.org/officeDocument/2006/relationships/customXml" Target="ink/ink731.xml"/><Relationship Id="rId1686" Type="http://schemas.openxmlformats.org/officeDocument/2006/relationships/image" Target="media/image841.emf"/><Relationship Id="rId2225" Type="http://schemas.openxmlformats.org/officeDocument/2006/relationships/customXml" Target="ink/ink1100.xml"/><Relationship Id="rId2432" Type="http://schemas.openxmlformats.org/officeDocument/2006/relationships/image" Target="media/image1214.emf"/><Relationship Id="rId404" Type="http://schemas.openxmlformats.org/officeDocument/2006/relationships/customXml" Target="ink/ink197.xml"/><Relationship Id="rId611" Type="http://schemas.openxmlformats.org/officeDocument/2006/relationships/image" Target="media/image303.emf"/><Relationship Id="rId1034" Type="http://schemas.openxmlformats.org/officeDocument/2006/relationships/customXml" Target="ink/ink512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customXml" Target="ink/ink935.xml"/><Relationship Id="rId2737" Type="http://schemas.openxmlformats.org/officeDocument/2006/relationships/customXml" Target="ink/ink1356.xml"/><Relationship Id="rId709" Type="http://schemas.openxmlformats.org/officeDocument/2006/relationships/image" Target="media/image352.emf"/><Relationship Id="rId916" Type="http://schemas.openxmlformats.org/officeDocument/2006/relationships/customXml" Target="ink/ink453.xml"/><Relationship Id="rId1101" Type="http://schemas.openxmlformats.org/officeDocument/2006/relationships/image" Target="media/image548.emf"/><Relationship Id="rId1546" Type="http://schemas.openxmlformats.org/officeDocument/2006/relationships/image" Target="media/image771.emf"/><Relationship Id="rId1753" Type="http://schemas.openxmlformats.org/officeDocument/2006/relationships/customXml" Target="ink/ink865.xml"/><Relationship Id="rId1960" Type="http://schemas.openxmlformats.org/officeDocument/2006/relationships/image" Target="media/image978.emf"/><Relationship Id="rId2804" Type="http://schemas.openxmlformats.org/officeDocument/2006/relationships/image" Target="media/image1400.emf"/><Relationship Id="rId45" Type="http://schemas.openxmlformats.org/officeDocument/2006/relationships/image" Target="media/image20.emf"/><Relationship Id="rId1406" Type="http://schemas.openxmlformats.org/officeDocument/2006/relationships/customXml" Target="ink/ink697.xml"/><Relationship Id="rId1613" Type="http://schemas.openxmlformats.org/officeDocument/2006/relationships/customXml" Target="ink/ink795.xml"/><Relationship Id="rId1820" Type="http://schemas.openxmlformats.org/officeDocument/2006/relationships/image" Target="media/image908.emf"/><Relationship Id="rId194" Type="http://schemas.openxmlformats.org/officeDocument/2006/relationships/customXml" Target="ink/ink95.xml"/><Relationship Id="rId1918" Type="http://schemas.openxmlformats.org/officeDocument/2006/relationships/image" Target="media/image957.emf"/><Relationship Id="rId2082" Type="http://schemas.openxmlformats.org/officeDocument/2006/relationships/image" Target="media/image1039.emf"/><Relationship Id="rId261" Type="http://schemas.openxmlformats.org/officeDocument/2006/relationships/image" Target="media/image128.emf"/><Relationship Id="rId499" Type="http://schemas.openxmlformats.org/officeDocument/2006/relationships/image" Target="media/image247.emf"/><Relationship Id="rId2387" Type="http://schemas.openxmlformats.org/officeDocument/2006/relationships/customXml" Target="ink/ink1181.xml"/><Relationship Id="rId2594" Type="http://schemas.openxmlformats.org/officeDocument/2006/relationships/image" Target="media/image1295.emf"/><Relationship Id="rId359" Type="http://schemas.openxmlformats.org/officeDocument/2006/relationships/image" Target="media/image177.emf"/><Relationship Id="rId566" Type="http://schemas.openxmlformats.org/officeDocument/2006/relationships/customXml" Target="ink/ink278.xml"/><Relationship Id="rId773" Type="http://schemas.openxmlformats.org/officeDocument/2006/relationships/image" Target="media/image384.emf"/><Relationship Id="rId1196" Type="http://schemas.openxmlformats.org/officeDocument/2006/relationships/customXml" Target="ink/ink593.xml"/><Relationship Id="rId2247" Type="http://schemas.openxmlformats.org/officeDocument/2006/relationships/customXml" Target="ink/ink1111.xml"/><Relationship Id="rId2454" Type="http://schemas.openxmlformats.org/officeDocument/2006/relationships/image" Target="media/image1225.emf"/><Relationship Id="rId2899" Type="http://schemas.openxmlformats.org/officeDocument/2006/relationships/footer" Target="footer1.xml"/><Relationship Id="rId121" Type="http://schemas.openxmlformats.org/officeDocument/2006/relationships/image" Target="media/image58.emf"/><Relationship Id="rId219" Type="http://schemas.openxmlformats.org/officeDocument/2006/relationships/image" Target="media/image107.emf"/><Relationship Id="rId426" Type="http://schemas.openxmlformats.org/officeDocument/2006/relationships/customXml" Target="ink/ink208.xml"/><Relationship Id="rId633" Type="http://schemas.openxmlformats.org/officeDocument/2006/relationships/image" Target="media/image314.emf"/><Relationship Id="rId980" Type="http://schemas.openxmlformats.org/officeDocument/2006/relationships/customXml" Target="ink/ink485.xml"/><Relationship Id="rId1056" Type="http://schemas.openxmlformats.org/officeDocument/2006/relationships/customXml" Target="ink/ink523.xml"/><Relationship Id="rId1263" Type="http://schemas.openxmlformats.org/officeDocument/2006/relationships/image" Target="media/image629.emf"/><Relationship Id="rId2107" Type="http://schemas.openxmlformats.org/officeDocument/2006/relationships/customXml" Target="ink/ink1041.xml"/><Relationship Id="rId2314" Type="http://schemas.openxmlformats.org/officeDocument/2006/relationships/image" Target="media/image1155.emf"/><Relationship Id="rId2661" Type="http://schemas.openxmlformats.org/officeDocument/2006/relationships/customXml" Target="ink/ink1318.xml"/><Relationship Id="rId2759" Type="http://schemas.openxmlformats.org/officeDocument/2006/relationships/customXml" Target="ink/ink1367.xml"/><Relationship Id="rId840" Type="http://schemas.openxmlformats.org/officeDocument/2006/relationships/customXml" Target="ink/ink415.xml"/><Relationship Id="rId938" Type="http://schemas.openxmlformats.org/officeDocument/2006/relationships/customXml" Target="ink/ink464.xml"/><Relationship Id="rId1470" Type="http://schemas.openxmlformats.org/officeDocument/2006/relationships/image" Target="media/image733.emf"/><Relationship Id="rId1568" Type="http://schemas.openxmlformats.org/officeDocument/2006/relationships/image" Target="media/image782.emf"/><Relationship Id="rId1775" Type="http://schemas.openxmlformats.org/officeDocument/2006/relationships/customXml" Target="ink/ink876.xml"/><Relationship Id="rId2521" Type="http://schemas.openxmlformats.org/officeDocument/2006/relationships/customXml" Target="ink/ink1248.xml"/><Relationship Id="rId2619" Type="http://schemas.openxmlformats.org/officeDocument/2006/relationships/customXml" Target="ink/ink1297.xml"/><Relationship Id="rId2826" Type="http://schemas.openxmlformats.org/officeDocument/2006/relationships/image" Target="media/image1411.emf"/><Relationship Id="rId67" Type="http://schemas.openxmlformats.org/officeDocument/2006/relationships/image" Target="media/image31.emf"/><Relationship Id="rId700" Type="http://schemas.openxmlformats.org/officeDocument/2006/relationships/customXml" Target="ink/ink345.xml"/><Relationship Id="rId1123" Type="http://schemas.openxmlformats.org/officeDocument/2006/relationships/image" Target="media/image559.emf"/><Relationship Id="rId1330" Type="http://schemas.openxmlformats.org/officeDocument/2006/relationships/customXml" Target="ink/ink659.xml"/><Relationship Id="rId1428" Type="http://schemas.openxmlformats.org/officeDocument/2006/relationships/customXml" Target="ink/ink708.xml"/><Relationship Id="rId1635" Type="http://schemas.openxmlformats.org/officeDocument/2006/relationships/customXml" Target="ink/ink806.xml"/><Relationship Id="rId1982" Type="http://schemas.openxmlformats.org/officeDocument/2006/relationships/image" Target="media/image989.emf"/><Relationship Id="rId1842" Type="http://schemas.openxmlformats.org/officeDocument/2006/relationships/image" Target="media/image919.emf"/><Relationship Id="rId1702" Type="http://schemas.openxmlformats.org/officeDocument/2006/relationships/image" Target="media/image849.emf"/><Relationship Id="rId283" Type="http://schemas.openxmlformats.org/officeDocument/2006/relationships/image" Target="media/image139.emf"/><Relationship Id="rId490" Type="http://schemas.openxmlformats.org/officeDocument/2006/relationships/customXml" Target="ink/ink240.xml"/><Relationship Id="rId2171" Type="http://schemas.openxmlformats.org/officeDocument/2006/relationships/customXml" Target="ink/ink1073.xml"/><Relationship Id="rId143" Type="http://schemas.openxmlformats.org/officeDocument/2006/relationships/image" Target="media/image69.emf"/><Relationship Id="rId350" Type="http://schemas.openxmlformats.org/officeDocument/2006/relationships/customXml" Target="ink/ink170.xml"/><Relationship Id="rId588" Type="http://schemas.openxmlformats.org/officeDocument/2006/relationships/customXml" Target="ink/ink289.xml"/><Relationship Id="rId795" Type="http://schemas.openxmlformats.org/officeDocument/2006/relationships/image" Target="media/image395.emf"/><Relationship Id="rId2031" Type="http://schemas.openxmlformats.org/officeDocument/2006/relationships/customXml" Target="ink/ink1004.xml"/><Relationship Id="rId2269" Type="http://schemas.openxmlformats.org/officeDocument/2006/relationships/customXml" Target="ink/ink1122.xml"/><Relationship Id="rId2476" Type="http://schemas.openxmlformats.org/officeDocument/2006/relationships/image" Target="media/image1236.emf"/><Relationship Id="rId2683" Type="http://schemas.openxmlformats.org/officeDocument/2006/relationships/customXml" Target="ink/ink1329.xml"/><Relationship Id="rId2890" Type="http://schemas.openxmlformats.org/officeDocument/2006/relationships/image" Target="media/image1443.emf"/><Relationship Id="rId9" Type="http://schemas.openxmlformats.org/officeDocument/2006/relationships/image" Target="media/image2.emf"/><Relationship Id="rId210" Type="http://schemas.openxmlformats.org/officeDocument/2006/relationships/customXml" Target="ink/ink103.xml"/><Relationship Id="rId448" Type="http://schemas.openxmlformats.org/officeDocument/2006/relationships/customXml" Target="ink/ink219.xml"/><Relationship Id="rId655" Type="http://schemas.openxmlformats.org/officeDocument/2006/relationships/image" Target="media/image325.emf"/><Relationship Id="rId862" Type="http://schemas.openxmlformats.org/officeDocument/2006/relationships/customXml" Target="ink/ink426.xml"/><Relationship Id="rId1078" Type="http://schemas.openxmlformats.org/officeDocument/2006/relationships/customXml" Target="ink/ink534.xml"/><Relationship Id="rId1285" Type="http://schemas.openxmlformats.org/officeDocument/2006/relationships/image" Target="media/image640.emf"/><Relationship Id="rId1492" Type="http://schemas.openxmlformats.org/officeDocument/2006/relationships/image" Target="media/image744.emf"/><Relationship Id="rId2129" Type="http://schemas.openxmlformats.org/officeDocument/2006/relationships/customXml" Target="ink/ink1052.xml"/><Relationship Id="rId2336" Type="http://schemas.openxmlformats.org/officeDocument/2006/relationships/image" Target="media/image1166.emf"/><Relationship Id="rId2543" Type="http://schemas.openxmlformats.org/officeDocument/2006/relationships/customXml" Target="ink/ink1259.xml"/><Relationship Id="rId2750" Type="http://schemas.openxmlformats.org/officeDocument/2006/relationships/image" Target="media/image1373.emf"/><Relationship Id="rId308" Type="http://schemas.openxmlformats.org/officeDocument/2006/relationships/customXml" Target="ink/ink149.xml"/><Relationship Id="rId515" Type="http://schemas.openxmlformats.org/officeDocument/2006/relationships/image" Target="media/image255.emf"/><Relationship Id="rId722" Type="http://schemas.openxmlformats.org/officeDocument/2006/relationships/customXml" Target="ink/ink356.xml"/><Relationship Id="rId1145" Type="http://schemas.openxmlformats.org/officeDocument/2006/relationships/image" Target="media/image570.emf"/><Relationship Id="rId1352" Type="http://schemas.openxmlformats.org/officeDocument/2006/relationships/customXml" Target="ink/ink670.xml"/><Relationship Id="rId1797" Type="http://schemas.openxmlformats.org/officeDocument/2006/relationships/customXml" Target="ink/ink887.xml"/><Relationship Id="rId2403" Type="http://schemas.openxmlformats.org/officeDocument/2006/relationships/customXml" Target="ink/ink1189.xml"/><Relationship Id="rId2848" Type="http://schemas.openxmlformats.org/officeDocument/2006/relationships/image" Target="media/image1422.emf"/><Relationship Id="rId89" Type="http://schemas.openxmlformats.org/officeDocument/2006/relationships/image" Target="media/image42.emf"/><Relationship Id="rId1005" Type="http://schemas.openxmlformats.org/officeDocument/2006/relationships/image" Target="media/image500.emf"/><Relationship Id="rId1212" Type="http://schemas.openxmlformats.org/officeDocument/2006/relationships/customXml" Target="ink/ink601.xml"/><Relationship Id="rId1657" Type="http://schemas.openxmlformats.org/officeDocument/2006/relationships/customXml" Target="ink/ink817.xml"/><Relationship Id="rId1864" Type="http://schemas.openxmlformats.org/officeDocument/2006/relationships/image" Target="media/image930.emf"/><Relationship Id="rId2610" Type="http://schemas.openxmlformats.org/officeDocument/2006/relationships/image" Target="media/image1303.emf"/><Relationship Id="rId2708" Type="http://schemas.openxmlformats.org/officeDocument/2006/relationships/image" Target="media/image1352.emf"/><Relationship Id="rId1517" Type="http://schemas.openxmlformats.org/officeDocument/2006/relationships/customXml" Target="ink/ink748.xml"/><Relationship Id="rId1724" Type="http://schemas.openxmlformats.org/officeDocument/2006/relationships/image" Target="media/image860.emf"/><Relationship Id="rId16" Type="http://schemas.openxmlformats.org/officeDocument/2006/relationships/customXml" Target="ink/ink6.xml"/><Relationship Id="rId1931" Type="http://schemas.openxmlformats.org/officeDocument/2006/relationships/customXml" Target="ink/ink954.xml"/><Relationship Id="rId2193" Type="http://schemas.openxmlformats.org/officeDocument/2006/relationships/customXml" Target="ink/ink1084.xml"/><Relationship Id="rId2498" Type="http://schemas.openxmlformats.org/officeDocument/2006/relationships/image" Target="media/image1247.emf"/><Relationship Id="rId165" Type="http://schemas.openxmlformats.org/officeDocument/2006/relationships/image" Target="media/image80.emf"/><Relationship Id="rId372" Type="http://schemas.openxmlformats.org/officeDocument/2006/relationships/customXml" Target="ink/ink181.xml"/><Relationship Id="rId677" Type="http://schemas.openxmlformats.org/officeDocument/2006/relationships/image" Target="media/image336.emf"/><Relationship Id="rId2053" Type="http://schemas.openxmlformats.org/officeDocument/2006/relationships/customXml" Target="ink/ink1015.xml"/><Relationship Id="rId2260" Type="http://schemas.openxmlformats.org/officeDocument/2006/relationships/image" Target="media/image1128.emf"/><Relationship Id="rId2358" Type="http://schemas.openxmlformats.org/officeDocument/2006/relationships/image" Target="media/image1177.emf"/><Relationship Id="rId232" Type="http://schemas.openxmlformats.org/officeDocument/2006/relationships/customXml" Target="ink/ink114.xml"/><Relationship Id="rId884" Type="http://schemas.openxmlformats.org/officeDocument/2006/relationships/customXml" Target="ink/ink437.xml"/><Relationship Id="rId2120" Type="http://schemas.openxmlformats.org/officeDocument/2006/relationships/image" Target="media/image1058.emf"/><Relationship Id="rId2565" Type="http://schemas.openxmlformats.org/officeDocument/2006/relationships/customXml" Target="ink/ink1270.xml"/><Relationship Id="rId2772" Type="http://schemas.openxmlformats.org/officeDocument/2006/relationships/image" Target="media/image1384.emf"/><Relationship Id="rId537" Type="http://schemas.openxmlformats.org/officeDocument/2006/relationships/image" Target="media/image266.emf"/><Relationship Id="rId744" Type="http://schemas.openxmlformats.org/officeDocument/2006/relationships/customXml" Target="ink/ink367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customXml" Target="ink/ink681.xml"/><Relationship Id="rId1581" Type="http://schemas.openxmlformats.org/officeDocument/2006/relationships/customXml" Target="ink/ink779.xml"/><Relationship Id="rId1679" Type="http://schemas.openxmlformats.org/officeDocument/2006/relationships/customXml" Target="ink/ink828.xml"/><Relationship Id="rId2218" Type="http://schemas.openxmlformats.org/officeDocument/2006/relationships/image" Target="media/image1107.emf"/><Relationship Id="rId2425" Type="http://schemas.openxmlformats.org/officeDocument/2006/relationships/customXml" Target="ink/ink1200.xml"/><Relationship Id="rId2632" Type="http://schemas.openxmlformats.org/officeDocument/2006/relationships/image" Target="media/image1314.emf"/><Relationship Id="rId80" Type="http://schemas.openxmlformats.org/officeDocument/2006/relationships/customXml" Target="ink/ink38.xml"/><Relationship Id="rId604" Type="http://schemas.openxmlformats.org/officeDocument/2006/relationships/customXml" Target="ink/ink297.xml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612.xml"/><Relationship Id="rId1441" Type="http://schemas.openxmlformats.org/officeDocument/2006/relationships/image" Target="media/image718.emf"/><Relationship Id="rId1886" Type="http://schemas.openxmlformats.org/officeDocument/2006/relationships/image" Target="media/image941.emf"/><Relationship Id="rId909" Type="http://schemas.openxmlformats.org/officeDocument/2006/relationships/image" Target="media/image452.emf"/><Relationship Id="rId1301" Type="http://schemas.openxmlformats.org/officeDocument/2006/relationships/oleObject" Target="embeddings/oleObject4.bin"/><Relationship Id="rId1539" Type="http://schemas.openxmlformats.org/officeDocument/2006/relationships/customXml" Target="ink/ink758.xml"/><Relationship Id="rId1746" Type="http://schemas.openxmlformats.org/officeDocument/2006/relationships/image" Target="media/image871.emf"/><Relationship Id="rId1953" Type="http://schemas.openxmlformats.org/officeDocument/2006/relationships/customXml" Target="ink/ink965.xml"/><Relationship Id="rId38" Type="http://schemas.openxmlformats.org/officeDocument/2006/relationships/customXml" Target="ink/ink17.xml"/><Relationship Id="rId1606" Type="http://schemas.openxmlformats.org/officeDocument/2006/relationships/image" Target="media/image801.emf"/><Relationship Id="rId1813" Type="http://schemas.openxmlformats.org/officeDocument/2006/relationships/customXml" Target="ink/ink895.xml"/><Relationship Id="rId187" Type="http://schemas.openxmlformats.org/officeDocument/2006/relationships/image" Target="media/image91.emf"/><Relationship Id="rId394" Type="http://schemas.openxmlformats.org/officeDocument/2006/relationships/customXml" Target="ink/ink192.xml"/><Relationship Id="rId2075" Type="http://schemas.openxmlformats.org/officeDocument/2006/relationships/customXml" Target="ink/ink1025.xml"/><Relationship Id="rId2282" Type="http://schemas.openxmlformats.org/officeDocument/2006/relationships/image" Target="media/image1139.emf"/><Relationship Id="rId254" Type="http://schemas.openxmlformats.org/officeDocument/2006/relationships/customXml" Target="ink/ink125.xml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2587" Type="http://schemas.openxmlformats.org/officeDocument/2006/relationships/customXml" Target="ink/ink1281.xml"/><Relationship Id="rId2794" Type="http://schemas.openxmlformats.org/officeDocument/2006/relationships/image" Target="media/image1395.emf"/><Relationship Id="rId114" Type="http://schemas.openxmlformats.org/officeDocument/2006/relationships/customXml" Target="ink/ink55.xml"/><Relationship Id="rId461" Type="http://schemas.openxmlformats.org/officeDocument/2006/relationships/image" Target="media/image228.emf"/><Relationship Id="rId559" Type="http://schemas.openxmlformats.org/officeDocument/2006/relationships/image" Target="media/image277.emf"/><Relationship Id="rId766" Type="http://schemas.openxmlformats.org/officeDocument/2006/relationships/customXml" Target="ink/ink378.xml"/><Relationship Id="rId1189" Type="http://schemas.openxmlformats.org/officeDocument/2006/relationships/image" Target="media/image592.emf"/><Relationship Id="rId1396" Type="http://schemas.openxmlformats.org/officeDocument/2006/relationships/customXml" Target="ink/ink692.xml"/><Relationship Id="rId2142" Type="http://schemas.openxmlformats.org/officeDocument/2006/relationships/image" Target="media/image1069.emf"/><Relationship Id="rId2447" Type="http://schemas.openxmlformats.org/officeDocument/2006/relationships/customXml" Target="ink/ink1211.xml"/><Relationship Id="rId321" Type="http://schemas.openxmlformats.org/officeDocument/2006/relationships/image" Target="media/image158.emf"/><Relationship Id="rId419" Type="http://schemas.openxmlformats.org/officeDocument/2006/relationships/image" Target="media/image207.emf"/><Relationship Id="rId626" Type="http://schemas.openxmlformats.org/officeDocument/2006/relationships/customXml" Target="ink/ink308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623.xml"/><Relationship Id="rId2002" Type="http://schemas.openxmlformats.org/officeDocument/2006/relationships/image" Target="media/image999.emf"/><Relationship Id="rId2307" Type="http://schemas.openxmlformats.org/officeDocument/2006/relationships/customXml" Target="ink/ink1141.xml"/><Relationship Id="rId2654" Type="http://schemas.openxmlformats.org/officeDocument/2006/relationships/image" Target="media/image1325.emf"/><Relationship Id="rId2861" Type="http://schemas.openxmlformats.org/officeDocument/2006/relationships/customXml" Target="ink/ink1418.xml"/><Relationship Id="rId833" Type="http://schemas.openxmlformats.org/officeDocument/2006/relationships/image" Target="media/image414.emf"/><Relationship Id="rId1116" Type="http://schemas.openxmlformats.org/officeDocument/2006/relationships/customXml" Target="ink/ink553.xml"/><Relationship Id="rId1463" Type="http://schemas.openxmlformats.org/officeDocument/2006/relationships/image" Target="media/image730.wmf"/><Relationship Id="rId1670" Type="http://schemas.openxmlformats.org/officeDocument/2006/relationships/image" Target="media/image833.emf"/><Relationship Id="rId1768" Type="http://schemas.openxmlformats.org/officeDocument/2006/relationships/image" Target="media/image882.emf"/><Relationship Id="rId2514" Type="http://schemas.openxmlformats.org/officeDocument/2006/relationships/image" Target="media/image1255.emf"/><Relationship Id="rId2721" Type="http://schemas.openxmlformats.org/officeDocument/2006/relationships/customXml" Target="ink/ink1348.xml"/><Relationship Id="rId2819" Type="http://schemas.openxmlformats.org/officeDocument/2006/relationships/customXml" Target="ink/ink1397.xml"/><Relationship Id="rId900" Type="http://schemas.openxmlformats.org/officeDocument/2006/relationships/customXml" Target="ink/ink445.xml"/><Relationship Id="rId1323" Type="http://schemas.openxmlformats.org/officeDocument/2006/relationships/image" Target="media/image659.emf"/><Relationship Id="rId1530" Type="http://schemas.openxmlformats.org/officeDocument/2006/relationships/oleObject" Target="embeddings/oleObject9.bin"/><Relationship Id="rId1628" Type="http://schemas.openxmlformats.org/officeDocument/2006/relationships/image" Target="media/image812.emf"/><Relationship Id="rId1975" Type="http://schemas.openxmlformats.org/officeDocument/2006/relationships/customXml" Target="ink/ink976.xml"/><Relationship Id="rId1835" Type="http://schemas.openxmlformats.org/officeDocument/2006/relationships/customXml" Target="ink/ink906.xml"/><Relationship Id="rId1902" Type="http://schemas.openxmlformats.org/officeDocument/2006/relationships/image" Target="media/image949.emf"/><Relationship Id="rId2097" Type="http://schemas.openxmlformats.org/officeDocument/2006/relationships/customXml" Target="ink/ink1036.xml"/><Relationship Id="rId276" Type="http://schemas.openxmlformats.org/officeDocument/2006/relationships/customXml" Target="ink/ink133.xml"/><Relationship Id="rId483" Type="http://schemas.openxmlformats.org/officeDocument/2006/relationships/image" Target="media/image239.emf"/><Relationship Id="rId690" Type="http://schemas.openxmlformats.org/officeDocument/2006/relationships/customXml" Target="ink/ink340.xml"/><Relationship Id="rId2164" Type="http://schemas.openxmlformats.org/officeDocument/2006/relationships/image" Target="media/image1080.emf"/><Relationship Id="rId2371" Type="http://schemas.openxmlformats.org/officeDocument/2006/relationships/customXml" Target="ink/ink1173.xml"/><Relationship Id="rId136" Type="http://schemas.openxmlformats.org/officeDocument/2006/relationships/customXml" Target="ink/ink66.xml"/><Relationship Id="rId343" Type="http://schemas.openxmlformats.org/officeDocument/2006/relationships/image" Target="media/image169.emf"/><Relationship Id="rId550" Type="http://schemas.openxmlformats.org/officeDocument/2006/relationships/customXml" Target="ink/ink270.xml"/><Relationship Id="rId788" Type="http://schemas.openxmlformats.org/officeDocument/2006/relationships/customXml" Target="ink/ink389.xml"/><Relationship Id="rId995" Type="http://schemas.openxmlformats.org/officeDocument/2006/relationships/image" Target="media/image495.emf"/><Relationship Id="rId1180" Type="http://schemas.openxmlformats.org/officeDocument/2006/relationships/customXml" Target="ink/ink585.xml"/><Relationship Id="rId2024" Type="http://schemas.openxmlformats.org/officeDocument/2006/relationships/image" Target="media/image1010.emf"/><Relationship Id="rId2231" Type="http://schemas.openxmlformats.org/officeDocument/2006/relationships/customXml" Target="ink/ink1103.xml"/><Relationship Id="rId2469" Type="http://schemas.openxmlformats.org/officeDocument/2006/relationships/customXml" Target="ink/ink1222.xml"/><Relationship Id="rId2676" Type="http://schemas.openxmlformats.org/officeDocument/2006/relationships/image" Target="media/image1336.emf"/><Relationship Id="rId2883" Type="http://schemas.openxmlformats.org/officeDocument/2006/relationships/customXml" Target="ink/ink1429.xml"/><Relationship Id="rId203" Type="http://schemas.openxmlformats.org/officeDocument/2006/relationships/image" Target="media/image99.emf"/><Relationship Id="rId648" Type="http://schemas.openxmlformats.org/officeDocument/2006/relationships/customXml" Target="ink/ink319.xml"/><Relationship Id="rId855" Type="http://schemas.openxmlformats.org/officeDocument/2006/relationships/image" Target="media/image425.emf"/><Relationship Id="rId1040" Type="http://schemas.openxmlformats.org/officeDocument/2006/relationships/customXml" Target="ink/ink515.xml"/><Relationship Id="rId1278" Type="http://schemas.openxmlformats.org/officeDocument/2006/relationships/customXml" Target="ink/ink634.xml"/><Relationship Id="rId1485" Type="http://schemas.openxmlformats.org/officeDocument/2006/relationships/customXml" Target="ink/ink734.xml"/><Relationship Id="rId1692" Type="http://schemas.openxmlformats.org/officeDocument/2006/relationships/image" Target="media/image844.emf"/><Relationship Id="rId2329" Type="http://schemas.openxmlformats.org/officeDocument/2006/relationships/customXml" Target="ink/ink1152.xml"/><Relationship Id="rId2536" Type="http://schemas.openxmlformats.org/officeDocument/2006/relationships/image" Target="media/image1266.emf"/><Relationship Id="rId2743" Type="http://schemas.openxmlformats.org/officeDocument/2006/relationships/customXml" Target="ink/ink1359.xml"/><Relationship Id="rId410" Type="http://schemas.openxmlformats.org/officeDocument/2006/relationships/customXml" Target="ink/ink200.xml"/><Relationship Id="rId508" Type="http://schemas.openxmlformats.org/officeDocument/2006/relationships/customXml" Target="ink/ink249.xml"/><Relationship Id="rId715" Type="http://schemas.openxmlformats.org/officeDocument/2006/relationships/image" Target="media/image355.emf"/><Relationship Id="rId922" Type="http://schemas.openxmlformats.org/officeDocument/2006/relationships/customXml" Target="ink/ink456.xml"/><Relationship Id="rId1138" Type="http://schemas.openxmlformats.org/officeDocument/2006/relationships/customXml" Target="ink/ink564.xml"/><Relationship Id="rId1345" Type="http://schemas.openxmlformats.org/officeDocument/2006/relationships/image" Target="media/image670.emf"/><Relationship Id="rId1552" Type="http://schemas.openxmlformats.org/officeDocument/2006/relationships/image" Target="media/image774.emf"/><Relationship Id="rId1997" Type="http://schemas.openxmlformats.org/officeDocument/2006/relationships/customXml" Target="ink/ink987.xml"/><Relationship Id="rId2603" Type="http://schemas.openxmlformats.org/officeDocument/2006/relationships/customXml" Target="ink/ink1289.xml"/><Relationship Id="rId1205" Type="http://schemas.openxmlformats.org/officeDocument/2006/relationships/image" Target="media/image600.emf"/><Relationship Id="rId1857" Type="http://schemas.openxmlformats.org/officeDocument/2006/relationships/customXml" Target="ink/ink917.xml"/><Relationship Id="rId2810" Type="http://schemas.openxmlformats.org/officeDocument/2006/relationships/image" Target="media/image1403.emf"/><Relationship Id="rId51" Type="http://schemas.openxmlformats.org/officeDocument/2006/relationships/image" Target="media/image23.emf"/><Relationship Id="rId1412" Type="http://schemas.openxmlformats.org/officeDocument/2006/relationships/customXml" Target="ink/ink700.xml"/><Relationship Id="rId1717" Type="http://schemas.openxmlformats.org/officeDocument/2006/relationships/customXml" Target="ink/ink847.xml"/><Relationship Id="rId1924" Type="http://schemas.openxmlformats.org/officeDocument/2006/relationships/image" Target="media/image960.emf"/><Relationship Id="rId298" Type="http://schemas.openxmlformats.org/officeDocument/2006/relationships/customXml" Target="ink/ink144.xml"/><Relationship Id="rId158" Type="http://schemas.openxmlformats.org/officeDocument/2006/relationships/customXml" Target="ink/ink77.xml"/><Relationship Id="rId2186" Type="http://schemas.openxmlformats.org/officeDocument/2006/relationships/image" Target="media/image1091.emf"/><Relationship Id="rId2393" Type="http://schemas.openxmlformats.org/officeDocument/2006/relationships/customXml" Target="ink/ink1184.xml"/><Relationship Id="rId2698" Type="http://schemas.openxmlformats.org/officeDocument/2006/relationships/image" Target="media/image1347.emf"/><Relationship Id="rId365" Type="http://schemas.openxmlformats.org/officeDocument/2006/relationships/image" Target="media/image180.emf"/><Relationship Id="rId572" Type="http://schemas.openxmlformats.org/officeDocument/2006/relationships/customXml" Target="ink/ink281.xml"/><Relationship Id="rId2046" Type="http://schemas.openxmlformats.org/officeDocument/2006/relationships/image" Target="media/image1021.emf"/><Relationship Id="rId2253" Type="http://schemas.openxmlformats.org/officeDocument/2006/relationships/customXml" Target="ink/ink1114.xml"/><Relationship Id="rId2460" Type="http://schemas.openxmlformats.org/officeDocument/2006/relationships/image" Target="media/image1228.emf"/><Relationship Id="rId225" Type="http://schemas.openxmlformats.org/officeDocument/2006/relationships/image" Target="media/image110.emf"/><Relationship Id="rId432" Type="http://schemas.openxmlformats.org/officeDocument/2006/relationships/customXml" Target="ink/ink211.xml"/><Relationship Id="rId877" Type="http://schemas.openxmlformats.org/officeDocument/2006/relationships/image" Target="media/image436.emf"/><Relationship Id="rId1062" Type="http://schemas.openxmlformats.org/officeDocument/2006/relationships/customXml" Target="ink/ink526.xml"/><Relationship Id="rId2113" Type="http://schemas.openxmlformats.org/officeDocument/2006/relationships/customXml" Target="ink/ink1044.xml"/><Relationship Id="rId2320" Type="http://schemas.openxmlformats.org/officeDocument/2006/relationships/image" Target="media/image1158.emf"/><Relationship Id="rId2558" Type="http://schemas.openxmlformats.org/officeDocument/2006/relationships/image" Target="media/image1277.emf"/><Relationship Id="rId2765" Type="http://schemas.openxmlformats.org/officeDocument/2006/relationships/customXml" Target="ink/ink1370.xml"/><Relationship Id="rId737" Type="http://schemas.openxmlformats.org/officeDocument/2006/relationships/image" Target="media/image366.emf"/><Relationship Id="rId944" Type="http://schemas.openxmlformats.org/officeDocument/2006/relationships/customXml" Target="ink/ink467.xml"/><Relationship Id="rId1367" Type="http://schemas.openxmlformats.org/officeDocument/2006/relationships/image" Target="media/image681.emf"/><Relationship Id="rId1574" Type="http://schemas.openxmlformats.org/officeDocument/2006/relationships/image" Target="media/image785.emf"/><Relationship Id="rId1781" Type="http://schemas.openxmlformats.org/officeDocument/2006/relationships/customXml" Target="ink/ink879.xml"/><Relationship Id="rId2418" Type="http://schemas.openxmlformats.org/officeDocument/2006/relationships/image" Target="media/image1207.emf"/><Relationship Id="rId2625" Type="http://schemas.openxmlformats.org/officeDocument/2006/relationships/customXml" Target="ink/ink1300.xml"/><Relationship Id="rId2832" Type="http://schemas.openxmlformats.org/officeDocument/2006/relationships/image" Target="media/image1414.emf"/><Relationship Id="rId73" Type="http://schemas.openxmlformats.org/officeDocument/2006/relationships/image" Target="media/image34.emf"/><Relationship Id="rId804" Type="http://schemas.openxmlformats.org/officeDocument/2006/relationships/customXml" Target="ink/ink397.xml"/><Relationship Id="rId1227" Type="http://schemas.openxmlformats.org/officeDocument/2006/relationships/image" Target="media/image611.emf"/><Relationship Id="rId1434" Type="http://schemas.openxmlformats.org/officeDocument/2006/relationships/customXml" Target="ink/ink711.xml"/><Relationship Id="rId1641" Type="http://schemas.openxmlformats.org/officeDocument/2006/relationships/customXml" Target="ink/ink809.xml"/><Relationship Id="rId1879" Type="http://schemas.openxmlformats.org/officeDocument/2006/relationships/customXml" Target="ink/ink928.xml"/><Relationship Id="rId1501" Type="http://schemas.openxmlformats.org/officeDocument/2006/relationships/customXml" Target="ink/ink741.xml"/><Relationship Id="rId1739" Type="http://schemas.openxmlformats.org/officeDocument/2006/relationships/customXml" Target="ink/ink858.xml"/><Relationship Id="rId1946" Type="http://schemas.openxmlformats.org/officeDocument/2006/relationships/image" Target="media/image971.emf"/><Relationship Id="rId1806" Type="http://schemas.openxmlformats.org/officeDocument/2006/relationships/image" Target="media/image901.emf"/><Relationship Id="rId387" Type="http://schemas.openxmlformats.org/officeDocument/2006/relationships/image" Target="media/image191.emf"/><Relationship Id="rId594" Type="http://schemas.openxmlformats.org/officeDocument/2006/relationships/customXml" Target="ink/ink292.xml"/><Relationship Id="rId2068" Type="http://schemas.openxmlformats.org/officeDocument/2006/relationships/image" Target="media/image1032.emf"/><Relationship Id="rId2275" Type="http://schemas.openxmlformats.org/officeDocument/2006/relationships/customXml" Target="ink/ink1125.xml"/><Relationship Id="rId247" Type="http://schemas.openxmlformats.org/officeDocument/2006/relationships/image" Target="media/image121.emf"/><Relationship Id="rId899" Type="http://schemas.openxmlformats.org/officeDocument/2006/relationships/image" Target="media/image447.emf"/><Relationship Id="rId1084" Type="http://schemas.openxmlformats.org/officeDocument/2006/relationships/customXml" Target="ink/ink537.xml"/><Relationship Id="rId2482" Type="http://schemas.openxmlformats.org/officeDocument/2006/relationships/image" Target="media/image1239.emf"/><Relationship Id="rId2787" Type="http://schemas.openxmlformats.org/officeDocument/2006/relationships/customXml" Target="ink/ink1381.xml"/><Relationship Id="rId107" Type="http://schemas.openxmlformats.org/officeDocument/2006/relationships/image" Target="media/image51.emf"/><Relationship Id="rId454" Type="http://schemas.openxmlformats.org/officeDocument/2006/relationships/customXml" Target="ink/ink222.xml"/><Relationship Id="rId661" Type="http://schemas.openxmlformats.org/officeDocument/2006/relationships/image" Target="media/image328.emf"/><Relationship Id="rId759" Type="http://schemas.openxmlformats.org/officeDocument/2006/relationships/image" Target="media/image377.emf"/><Relationship Id="rId966" Type="http://schemas.openxmlformats.org/officeDocument/2006/relationships/customXml" Target="ink/ink478.xml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96" Type="http://schemas.openxmlformats.org/officeDocument/2006/relationships/image" Target="media/image796.emf"/><Relationship Id="rId2135" Type="http://schemas.openxmlformats.org/officeDocument/2006/relationships/customXml" Target="ink/ink1055.xml"/><Relationship Id="rId2342" Type="http://schemas.openxmlformats.org/officeDocument/2006/relationships/image" Target="media/image1169.emf"/><Relationship Id="rId2647" Type="http://schemas.openxmlformats.org/officeDocument/2006/relationships/customXml" Target="ink/ink1311.xml"/><Relationship Id="rId314" Type="http://schemas.openxmlformats.org/officeDocument/2006/relationships/customXml" Target="ink/ink152.xml"/><Relationship Id="rId521" Type="http://schemas.openxmlformats.org/officeDocument/2006/relationships/image" Target="media/image258.emf"/><Relationship Id="rId619" Type="http://schemas.openxmlformats.org/officeDocument/2006/relationships/image" Target="media/image307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2202" Type="http://schemas.openxmlformats.org/officeDocument/2006/relationships/image" Target="media/image1099.emf"/><Relationship Id="rId2854" Type="http://schemas.openxmlformats.org/officeDocument/2006/relationships/image" Target="media/image1425.emf"/><Relationship Id="rId95" Type="http://schemas.openxmlformats.org/officeDocument/2006/relationships/image" Target="media/image45.emf"/><Relationship Id="rId826" Type="http://schemas.openxmlformats.org/officeDocument/2006/relationships/customXml" Target="ink/ink408.xml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customXml" Target="ink/ink722.xml"/><Relationship Id="rId1663" Type="http://schemas.openxmlformats.org/officeDocument/2006/relationships/customXml" Target="ink/ink820.xml"/><Relationship Id="rId1870" Type="http://schemas.openxmlformats.org/officeDocument/2006/relationships/image" Target="media/image933.emf"/><Relationship Id="rId1968" Type="http://schemas.openxmlformats.org/officeDocument/2006/relationships/image" Target="media/image982.emf"/><Relationship Id="rId2507" Type="http://schemas.openxmlformats.org/officeDocument/2006/relationships/customXml" Target="ink/ink1241.xml"/><Relationship Id="rId2714" Type="http://schemas.openxmlformats.org/officeDocument/2006/relationships/image" Target="media/image1355.emf"/><Relationship Id="rId1316" Type="http://schemas.openxmlformats.org/officeDocument/2006/relationships/customXml" Target="ink/ink652.xml"/><Relationship Id="rId1523" Type="http://schemas.openxmlformats.org/officeDocument/2006/relationships/customXml" Target="ink/ink751.xml"/><Relationship Id="rId1730" Type="http://schemas.openxmlformats.org/officeDocument/2006/relationships/image" Target="media/image863.emf"/><Relationship Id="rId22" Type="http://schemas.openxmlformats.org/officeDocument/2006/relationships/customXml" Target="ink/ink9.xml"/><Relationship Id="rId1828" Type="http://schemas.openxmlformats.org/officeDocument/2006/relationships/image" Target="media/image912.emf"/><Relationship Id="rId171" Type="http://schemas.openxmlformats.org/officeDocument/2006/relationships/image" Target="media/image83.emf"/><Relationship Id="rId2297" Type="http://schemas.openxmlformats.org/officeDocument/2006/relationships/customXml" Target="ink/ink1136.xml"/><Relationship Id="rId269" Type="http://schemas.openxmlformats.org/officeDocument/2006/relationships/oleObject" Target="embeddings/oleObject1.bin"/><Relationship Id="rId476" Type="http://schemas.openxmlformats.org/officeDocument/2006/relationships/customXml" Target="ink/ink233.xml"/><Relationship Id="rId683" Type="http://schemas.openxmlformats.org/officeDocument/2006/relationships/image" Target="media/image339.emf"/><Relationship Id="rId890" Type="http://schemas.openxmlformats.org/officeDocument/2006/relationships/customXml" Target="ink/ink440.xml"/><Relationship Id="rId2157" Type="http://schemas.openxmlformats.org/officeDocument/2006/relationships/customXml" Target="ink/ink1066.xml"/><Relationship Id="rId2364" Type="http://schemas.openxmlformats.org/officeDocument/2006/relationships/image" Target="media/image1180.emf"/><Relationship Id="rId2571" Type="http://schemas.openxmlformats.org/officeDocument/2006/relationships/customXml" Target="ink/ink1273.xml"/><Relationship Id="rId129" Type="http://schemas.openxmlformats.org/officeDocument/2006/relationships/image" Target="media/image62.emf"/><Relationship Id="rId336" Type="http://schemas.openxmlformats.org/officeDocument/2006/relationships/customXml" Target="ink/ink163.xml"/><Relationship Id="rId543" Type="http://schemas.openxmlformats.org/officeDocument/2006/relationships/image" Target="media/image269.emf"/><Relationship Id="rId988" Type="http://schemas.openxmlformats.org/officeDocument/2006/relationships/customXml" Target="ink/ink489.xml"/><Relationship Id="rId1173" Type="http://schemas.openxmlformats.org/officeDocument/2006/relationships/image" Target="media/image584.emf"/><Relationship Id="rId1380" Type="http://schemas.openxmlformats.org/officeDocument/2006/relationships/customXml" Target="ink/ink684.xml"/><Relationship Id="rId2017" Type="http://schemas.openxmlformats.org/officeDocument/2006/relationships/customXml" Target="ink/ink997.xml"/><Relationship Id="rId2224" Type="http://schemas.openxmlformats.org/officeDocument/2006/relationships/image" Target="media/image1110.emf"/><Relationship Id="rId2669" Type="http://schemas.openxmlformats.org/officeDocument/2006/relationships/customXml" Target="ink/ink1322.xml"/><Relationship Id="rId2876" Type="http://schemas.openxmlformats.org/officeDocument/2006/relationships/image" Target="media/image1436.emf"/><Relationship Id="rId403" Type="http://schemas.openxmlformats.org/officeDocument/2006/relationships/image" Target="media/image199.emf"/><Relationship Id="rId750" Type="http://schemas.openxmlformats.org/officeDocument/2006/relationships/customXml" Target="ink/ink370.xml"/><Relationship Id="rId848" Type="http://schemas.openxmlformats.org/officeDocument/2006/relationships/customXml" Target="ink/ink419.xml"/><Relationship Id="rId1033" Type="http://schemas.openxmlformats.org/officeDocument/2006/relationships/image" Target="media/image514.emf"/><Relationship Id="rId1478" Type="http://schemas.openxmlformats.org/officeDocument/2006/relationships/image" Target="media/image737.emf"/><Relationship Id="rId1685" Type="http://schemas.openxmlformats.org/officeDocument/2006/relationships/customXml" Target="ink/ink831.xml"/><Relationship Id="rId1892" Type="http://schemas.openxmlformats.org/officeDocument/2006/relationships/image" Target="media/image944.emf"/><Relationship Id="rId2431" Type="http://schemas.openxmlformats.org/officeDocument/2006/relationships/customXml" Target="ink/ink1203.xml"/><Relationship Id="rId2529" Type="http://schemas.openxmlformats.org/officeDocument/2006/relationships/customXml" Target="ink/ink1252.xml"/><Relationship Id="rId2736" Type="http://schemas.openxmlformats.org/officeDocument/2006/relationships/image" Target="media/image1366.emf"/><Relationship Id="rId610" Type="http://schemas.openxmlformats.org/officeDocument/2006/relationships/customXml" Target="ink/ink300.xml"/><Relationship Id="rId708" Type="http://schemas.openxmlformats.org/officeDocument/2006/relationships/customXml" Target="ink/ink349.xml"/><Relationship Id="rId915" Type="http://schemas.openxmlformats.org/officeDocument/2006/relationships/image" Target="media/image455.emf"/><Relationship Id="rId1240" Type="http://schemas.openxmlformats.org/officeDocument/2006/relationships/customXml" Target="ink/ink615.xml"/><Relationship Id="rId1338" Type="http://schemas.openxmlformats.org/officeDocument/2006/relationships/customXml" Target="ink/ink663.xml"/><Relationship Id="rId1545" Type="http://schemas.openxmlformats.org/officeDocument/2006/relationships/customXml" Target="ink/ink761.xml"/><Relationship Id="rId1100" Type="http://schemas.openxmlformats.org/officeDocument/2006/relationships/customXml" Target="ink/ink545.xml"/><Relationship Id="rId1405" Type="http://schemas.openxmlformats.org/officeDocument/2006/relationships/image" Target="media/image700.emf"/><Relationship Id="rId1752" Type="http://schemas.openxmlformats.org/officeDocument/2006/relationships/image" Target="media/image874.emf"/><Relationship Id="rId2803" Type="http://schemas.openxmlformats.org/officeDocument/2006/relationships/customXml" Target="ink/ink1389.xml"/><Relationship Id="rId44" Type="http://schemas.openxmlformats.org/officeDocument/2006/relationships/customXml" Target="ink/ink20.xml"/><Relationship Id="rId1612" Type="http://schemas.openxmlformats.org/officeDocument/2006/relationships/image" Target="media/image804.emf"/><Relationship Id="rId1917" Type="http://schemas.openxmlformats.org/officeDocument/2006/relationships/customXml" Target="ink/ink947.xml"/><Relationship Id="rId193" Type="http://schemas.openxmlformats.org/officeDocument/2006/relationships/image" Target="media/image94.emf"/><Relationship Id="rId498" Type="http://schemas.openxmlformats.org/officeDocument/2006/relationships/customXml" Target="ink/ink244.xml"/><Relationship Id="rId2081" Type="http://schemas.openxmlformats.org/officeDocument/2006/relationships/customXml" Target="ink/ink1028.xml"/><Relationship Id="rId2179" Type="http://schemas.openxmlformats.org/officeDocument/2006/relationships/customXml" Target="ink/ink1077.xml"/><Relationship Id="rId260" Type="http://schemas.openxmlformats.org/officeDocument/2006/relationships/customXml" Target="ink/ink128.xml"/><Relationship Id="rId2386" Type="http://schemas.openxmlformats.org/officeDocument/2006/relationships/image" Target="media/image1191.emf"/><Relationship Id="rId2593" Type="http://schemas.openxmlformats.org/officeDocument/2006/relationships/customXml" Target="ink/ink1284.xml"/><Relationship Id="rId120" Type="http://schemas.openxmlformats.org/officeDocument/2006/relationships/customXml" Target="ink/ink58.xml"/><Relationship Id="rId358" Type="http://schemas.openxmlformats.org/officeDocument/2006/relationships/customXml" Target="ink/ink174.xml"/><Relationship Id="rId565" Type="http://schemas.openxmlformats.org/officeDocument/2006/relationships/image" Target="media/image280.emf"/><Relationship Id="rId772" Type="http://schemas.openxmlformats.org/officeDocument/2006/relationships/customXml" Target="ink/ink381.xml"/><Relationship Id="rId1195" Type="http://schemas.openxmlformats.org/officeDocument/2006/relationships/image" Target="media/image595.emf"/><Relationship Id="rId2039" Type="http://schemas.openxmlformats.org/officeDocument/2006/relationships/customXml" Target="ink/ink1008.xml"/><Relationship Id="rId2246" Type="http://schemas.openxmlformats.org/officeDocument/2006/relationships/image" Target="media/image1121.emf"/><Relationship Id="rId2453" Type="http://schemas.openxmlformats.org/officeDocument/2006/relationships/customXml" Target="ink/ink1214.xml"/><Relationship Id="rId2660" Type="http://schemas.openxmlformats.org/officeDocument/2006/relationships/image" Target="media/image1328.emf"/><Relationship Id="rId2898" Type="http://schemas.openxmlformats.org/officeDocument/2006/relationships/oleObject" Target="embeddings/oleObject10.bin"/><Relationship Id="rId218" Type="http://schemas.openxmlformats.org/officeDocument/2006/relationships/customXml" Target="ink/ink107.xml"/><Relationship Id="rId425" Type="http://schemas.openxmlformats.org/officeDocument/2006/relationships/image" Target="media/image210.emf"/><Relationship Id="rId632" Type="http://schemas.openxmlformats.org/officeDocument/2006/relationships/customXml" Target="ink/ink311.xml"/><Relationship Id="rId1055" Type="http://schemas.openxmlformats.org/officeDocument/2006/relationships/image" Target="media/image525.emf"/><Relationship Id="rId1262" Type="http://schemas.openxmlformats.org/officeDocument/2006/relationships/customXml" Target="ink/ink626.xml"/><Relationship Id="rId2106" Type="http://schemas.openxmlformats.org/officeDocument/2006/relationships/image" Target="media/image1051.emf"/><Relationship Id="rId2313" Type="http://schemas.openxmlformats.org/officeDocument/2006/relationships/customXml" Target="ink/ink1144.xml"/><Relationship Id="rId2520" Type="http://schemas.openxmlformats.org/officeDocument/2006/relationships/image" Target="media/image1258.emf"/><Relationship Id="rId2758" Type="http://schemas.openxmlformats.org/officeDocument/2006/relationships/image" Target="media/image1377.emf"/><Relationship Id="rId937" Type="http://schemas.openxmlformats.org/officeDocument/2006/relationships/image" Target="media/image466.emf"/><Relationship Id="rId1122" Type="http://schemas.openxmlformats.org/officeDocument/2006/relationships/customXml" Target="ink/ink556.xml"/><Relationship Id="rId1567" Type="http://schemas.openxmlformats.org/officeDocument/2006/relationships/customXml" Target="ink/ink772.xml"/><Relationship Id="rId1774" Type="http://schemas.openxmlformats.org/officeDocument/2006/relationships/image" Target="media/image885.emf"/><Relationship Id="rId1981" Type="http://schemas.openxmlformats.org/officeDocument/2006/relationships/customXml" Target="ink/ink979.xml"/><Relationship Id="rId2618" Type="http://schemas.openxmlformats.org/officeDocument/2006/relationships/image" Target="media/image1307.emf"/><Relationship Id="rId2825" Type="http://schemas.openxmlformats.org/officeDocument/2006/relationships/customXml" Target="ink/ink1400.xml"/><Relationship Id="rId66" Type="http://schemas.openxmlformats.org/officeDocument/2006/relationships/customXml" Target="ink/ink31.xml"/><Relationship Id="rId1427" Type="http://schemas.openxmlformats.org/officeDocument/2006/relationships/image" Target="media/image711.emf"/><Relationship Id="rId1634" Type="http://schemas.openxmlformats.org/officeDocument/2006/relationships/image" Target="media/image815.emf"/><Relationship Id="rId1841" Type="http://schemas.openxmlformats.org/officeDocument/2006/relationships/customXml" Target="ink/ink909.xml"/><Relationship Id="rId1939" Type="http://schemas.openxmlformats.org/officeDocument/2006/relationships/customXml" Target="ink/ink958.xml"/><Relationship Id="rId1701" Type="http://schemas.openxmlformats.org/officeDocument/2006/relationships/customXml" Target="ink/ink839.xml"/><Relationship Id="rId282" Type="http://schemas.openxmlformats.org/officeDocument/2006/relationships/customXml" Target="ink/ink136.xml"/><Relationship Id="rId587" Type="http://schemas.openxmlformats.org/officeDocument/2006/relationships/image" Target="media/image291.emf"/><Relationship Id="rId2170" Type="http://schemas.openxmlformats.org/officeDocument/2006/relationships/image" Target="media/image1083.emf"/><Relationship Id="rId2268" Type="http://schemas.openxmlformats.org/officeDocument/2006/relationships/image" Target="media/image1132.emf"/><Relationship Id="rId8" Type="http://schemas.openxmlformats.org/officeDocument/2006/relationships/customXml" Target="ink/ink2.xml"/><Relationship Id="rId142" Type="http://schemas.openxmlformats.org/officeDocument/2006/relationships/customXml" Target="ink/ink69.xml"/><Relationship Id="rId447" Type="http://schemas.openxmlformats.org/officeDocument/2006/relationships/image" Target="media/image221.emf"/><Relationship Id="rId794" Type="http://schemas.openxmlformats.org/officeDocument/2006/relationships/customXml" Target="ink/ink392.xml"/><Relationship Id="rId1077" Type="http://schemas.openxmlformats.org/officeDocument/2006/relationships/image" Target="media/image536.emf"/><Relationship Id="rId2030" Type="http://schemas.openxmlformats.org/officeDocument/2006/relationships/image" Target="media/image1013.emf"/><Relationship Id="rId2128" Type="http://schemas.openxmlformats.org/officeDocument/2006/relationships/image" Target="media/image1062.emf"/><Relationship Id="rId2475" Type="http://schemas.openxmlformats.org/officeDocument/2006/relationships/customXml" Target="ink/ink1225.xml"/><Relationship Id="rId2682" Type="http://schemas.openxmlformats.org/officeDocument/2006/relationships/image" Target="media/image1339.emf"/><Relationship Id="rId654" Type="http://schemas.openxmlformats.org/officeDocument/2006/relationships/customXml" Target="ink/ink322.xml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customXml" Target="ink/ink637.xml"/><Relationship Id="rId1491" Type="http://schemas.openxmlformats.org/officeDocument/2006/relationships/customXml" Target="ink/ink737.xml"/><Relationship Id="rId1589" Type="http://schemas.openxmlformats.org/officeDocument/2006/relationships/customXml" Target="ink/ink783.xml"/><Relationship Id="rId2335" Type="http://schemas.openxmlformats.org/officeDocument/2006/relationships/customXml" Target="ink/ink1155.xml"/><Relationship Id="rId2542" Type="http://schemas.openxmlformats.org/officeDocument/2006/relationships/image" Target="media/image1269.emf"/><Relationship Id="rId307" Type="http://schemas.openxmlformats.org/officeDocument/2006/relationships/image" Target="media/image151.emf"/><Relationship Id="rId514" Type="http://schemas.openxmlformats.org/officeDocument/2006/relationships/customXml" Target="ink/ink252.xml"/><Relationship Id="rId721" Type="http://schemas.openxmlformats.org/officeDocument/2006/relationships/image" Target="media/image358.emf"/><Relationship Id="rId1144" Type="http://schemas.openxmlformats.org/officeDocument/2006/relationships/customXml" Target="ink/ink567.xml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image" Target="media/image896.emf"/><Relationship Id="rId2402" Type="http://schemas.openxmlformats.org/officeDocument/2006/relationships/image" Target="media/image1199.emf"/><Relationship Id="rId2847" Type="http://schemas.openxmlformats.org/officeDocument/2006/relationships/customXml" Target="ink/ink1411.xml"/><Relationship Id="rId88" Type="http://schemas.openxmlformats.org/officeDocument/2006/relationships/customXml" Target="ink/ink42.xml"/><Relationship Id="rId819" Type="http://schemas.openxmlformats.org/officeDocument/2006/relationships/image" Target="media/image407.emf"/><Relationship Id="rId1004" Type="http://schemas.openxmlformats.org/officeDocument/2006/relationships/customXml" Target="ink/ink497.xml"/><Relationship Id="rId1211" Type="http://schemas.openxmlformats.org/officeDocument/2006/relationships/image" Target="media/image603.emf"/><Relationship Id="rId1656" Type="http://schemas.openxmlformats.org/officeDocument/2006/relationships/image" Target="media/image826.emf"/><Relationship Id="rId1863" Type="http://schemas.openxmlformats.org/officeDocument/2006/relationships/customXml" Target="ink/ink920.xml"/><Relationship Id="rId2707" Type="http://schemas.openxmlformats.org/officeDocument/2006/relationships/customXml" Target="ink/ink1341.xml"/><Relationship Id="rId1309" Type="http://schemas.openxmlformats.org/officeDocument/2006/relationships/image" Target="media/image652.emf"/><Relationship Id="rId1516" Type="http://schemas.openxmlformats.org/officeDocument/2006/relationships/image" Target="media/image756.emf"/><Relationship Id="rId1723" Type="http://schemas.openxmlformats.org/officeDocument/2006/relationships/customXml" Target="ink/ink850.xml"/><Relationship Id="rId1930" Type="http://schemas.openxmlformats.org/officeDocument/2006/relationships/image" Target="media/image963.emf"/><Relationship Id="rId15" Type="http://schemas.openxmlformats.org/officeDocument/2006/relationships/image" Target="media/image5.emf"/><Relationship Id="rId2192" Type="http://schemas.openxmlformats.org/officeDocument/2006/relationships/image" Target="media/image1094.emf"/><Relationship Id="rId164" Type="http://schemas.openxmlformats.org/officeDocument/2006/relationships/customXml" Target="ink/ink80.xml"/><Relationship Id="rId371" Type="http://schemas.openxmlformats.org/officeDocument/2006/relationships/image" Target="media/image183.emf"/><Relationship Id="rId2052" Type="http://schemas.openxmlformats.org/officeDocument/2006/relationships/image" Target="media/image1024.emf"/><Relationship Id="rId2497" Type="http://schemas.openxmlformats.org/officeDocument/2006/relationships/customXml" Target="ink/ink1236.xml"/><Relationship Id="rId469" Type="http://schemas.openxmlformats.org/officeDocument/2006/relationships/image" Target="media/image232.emf"/><Relationship Id="rId676" Type="http://schemas.openxmlformats.org/officeDocument/2006/relationships/customXml" Target="ink/ink333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357" Type="http://schemas.openxmlformats.org/officeDocument/2006/relationships/customXml" Target="ink/ink1166.xml"/><Relationship Id="rId2564" Type="http://schemas.openxmlformats.org/officeDocument/2006/relationships/image" Target="media/image1280.emf"/><Relationship Id="rId231" Type="http://schemas.openxmlformats.org/officeDocument/2006/relationships/image" Target="media/image113.emf"/><Relationship Id="rId329" Type="http://schemas.openxmlformats.org/officeDocument/2006/relationships/image" Target="media/image162.emf"/><Relationship Id="rId536" Type="http://schemas.openxmlformats.org/officeDocument/2006/relationships/customXml" Target="ink/ink263.xml"/><Relationship Id="rId1166" Type="http://schemas.openxmlformats.org/officeDocument/2006/relationships/customXml" Target="ink/ink578.xml"/><Relationship Id="rId1373" Type="http://schemas.openxmlformats.org/officeDocument/2006/relationships/image" Target="media/image684.emf"/><Relationship Id="rId2217" Type="http://schemas.openxmlformats.org/officeDocument/2006/relationships/customXml" Target="ink/ink1096.xml"/><Relationship Id="rId2771" Type="http://schemas.openxmlformats.org/officeDocument/2006/relationships/customXml" Target="ink/ink1373.xml"/><Relationship Id="rId2869" Type="http://schemas.openxmlformats.org/officeDocument/2006/relationships/customXml" Target="ink/ink1422.xml"/><Relationship Id="rId743" Type="http://schemas.openxmlformats.org/officeDocument/2006/relationships/image" Target="media/image369.emf"/><Relationship Id="rId950" Type="http://schemas.openxmlformats.org/officeDocument/2006/relationships/customXml" Target="ink/ink470.xml"/><Relationship Id="rId1026" Type="http://schemas.openxmlformats.org/officeDocument/2006/relationships/customXml" Target="ink/ink508.xml"/><Relationship Id="rId1580" Type="http://schemas.openxmlformats.org/officeDocument/2006/relationships/image" Target="media/image788.emf"/><Relationship Id="rId1678" Type="http://schemas.openxmlformats.org/officeDocument/2006/relationships/image" Target="media/image837.emf"/><Relationship Id="rId1885" Type="http://schemas.openxmlformats.org/officeDocument/2006/relationships/customXml" Target="ink/ink931.xml"/><Relationship Id="rId2424" Type="http://schemas.openxmlformats.org/officeDocument/2006/relationships/image" Target="media/image1210.emf"/><Relationship Id="rId2631" Type="http://schemas.openxmlformats.org/officeDocument/2006/relationships/customXml" Target="ink/ink1303.xml"/><Relationship Id="rId2729" Type="http://schemas.openxmlformats.org/officeDocument/2006/relationships/customXml" Target="ink/ink1352.xml"/><Relationship Id="rId603" Type="http://schemas.openxmlformats.org/officeDocument/2006/relationships/image" Target="media/image299.emf"/><Relationship Id="rId810" Type="http://schemas.openxmlformats.org/officeDocument/2006/relationships/customXml" Target="ink/ink400.xml"/><Relationship Id="rId908" Type="http://schemas.openxmlformats.org/officeDocument/2006/relationships/customXml" Target="ink/ink449.xml"/><Relationship Id="rId1233" Type="http://schemas.openxmlformats.org/officeDocument/2006/relationships/image" Target="media/image614.emf"/><Relationship Id="rId1440" Type="http://schemas.openxmlformats.org/officeDocument/2006/relationships/customXml" Target="ink/ink714.xml"/><Relationship Id="rId1538" Type="http://schemas.openxmlformats.org/officeDocument/2006/relationships/image" Target="media/image767.emf"/><Relationship Id="rId1300" Type="http://schemas.openxmlformats.org/officeDocument/2006/relationships/image" Target="media/image648.wmf"/><Relationship Id="rId1745" Type="http://schemas.openxmlformats.org/officeDocument/2006/relationships/customXml" Target="ink/ink861.xml"/><Relationship Id="rId1952" Type="http://schemas.openxmlformats.org/officeDocument/2006/relationships/image" Target="media/image97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3.6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21 0,'-15'5'51'16,"20"4"13"-16,-8-10 5 15,3 1-1-15,0 0-2 16,0 0-50-16,0 0-61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5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5 12 0,'17'-75'27'0,"2"9"4"16,-11 52 4-16,3-5 6 15,15-15 26 1,-8 17-43 0,-2 6 1-16,-3 11-2 15,-4 4-3-15,-2 7-4 16,-1 5-3-16,-2 1-6 15,1-1-5-15,-1-2-2 16,1 0 0-16,-2-6 0 16,2 9-3-1,0-22-2 1,-2-1-4-16,-3-5-5 15,-2-8-5-15,1-1 0 16,-4-2 3-16,-3 8 4 16,-6 8 9-16,-5 6 10 15,-4 15 5 1,-24 50 20-1,31-20-17-15,6-4-3 16,4 0-2-16,9-2-3 16,2-6-3-16,6-8-2 15,31 14 0 1,-12-33-2-16,0 2 0 15,4-10 1-15,38-15 1 16,-38 1 0 0,-2-12 0-16,-1-11 0 15,-5-6-2-15,2-9 0 16,-3 7 1-16,-16 7 1 15,-5 7 4 1,-9 12 6 0,-12 20 3-16,-25 48 22 15,21-3-18 1,11 4-5-16,10 2-4 15,7-3-1-15,10-7-3 16,15-8-3-16,9-6-6 16,4-9-6-16,2-6-9 15,3-10-12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3.6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7 15 0,'-8'-25'36'15,"22"12"10"-15,-14 13 9 16,0 0 9-16,0 5 7 15,0 12-27 1,0 8-6-16,1 8-7 16,2 2-10-16,0-2-8 15,3 0-5-15,-2-3-7 16,0-5-7-16,0-6-7 15,1-4-5-15,-3-4-10 16,0-4-10-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6.5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4 15 0,'-10'-35'34'0,"17"37"7"15,-7-2 9-15,0 0 10 16,0 0 9-16,0 1-27 15,0 15-6-15,0 22-5 16,0 9-10-16,2 7-10 16,-1 6-6-16,4-4-1 15,-1 2-2 1,2-5-1-16,-3-3-1 15,0-3 0-15,1-6-1 16,-1-10 0-16,-1-7-1 16,-1-13 0-16,1-6-1 15,-1-15 1-15,1-12 0 16,0-6 1-16,0-13 0 15,5-9 2-15,8 0-2 16,1 5 0-16,5 7-1 16,2 15 1-16,27 26-6 15,-27 17 4 1,1 7 1-16,-9 3-1 15,-2-1 1 1,-3 3-1 0,-1-4-1-16,-3-9-2 15,-2-2-6-15,-1-6-6 16,0-7-6-16,1-7-6 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6.1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24 12 0,'-16'1'32'15,"13"5"13"1,3-6 9-16,0 0 8 16,0 0 3-16,3 0-21 15,5 0-12-15,9 0-9 16,7 0-7-16,4-3-4 15,1 0-3-15,5-1-3 16,-2 1-4-16,-3 0-7 16,-2 0-6-16,-4 0-5 15,-5 1-7-15,-5 2-7 16,-3-4-3-16,-2 1-1 1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5.8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7 13 0,'-2'-19'31'0,"4"-1"7"15,-2 20 7-15,0 0 6 16,0-2 5-16,0 2-21 15,0 2-5-15,4 14-3 16,3 12-5-16,8 49 12 31,-11-32-24-31,1 5-2 16,-3-3-3-16,0 3-3 15,-1-6 0-15,1 2-3 16,-1-9-3-16,-1-5-4 16,2-9-5-16,-4-12-9 15,2-3-8-15,0-8-7 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5.0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0 22 0,'7'44'50'0,"-2"-19"12"16,-4-20 9-16,-1 11 7 15,0 1 4-15,-1 18-44 16,1-1-11-16,0-1-10 16,-3 3-11-16,0-6-10 15,-3-3-9 1,-9 14-52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4.6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26 16 0,'4'-5'35'15,"5"-3"4"-15,-9 8 4 16,6-1 4-16,0 1 3 16,3 0-33-16,4 0-2 15,6-5-2-15,-1 2-3 16,-2-5-2-16,-3 3 1 15,0-3 2-15,-5 2-1 16,1-3 0-16,-8-2 0 16,1-2 0-16,-8 1-2 15,-3-2 0-15,0 3-1 16,-9 4 1-16,-2 9 0 15,-1 4 1-15,-3 7-2 16,7 2 0 0,7 7-2-16,1 3-2 15,3 5-1-15,7 0-1 16,4 2 1-16,1-3-1 15,7 0 0 1,4-3 0-16,7-8 0 16,3-6-1-16,2-2 0 15,-5-6-1-15,1-4-2 16,-2-3-5-16,-4-3-5 15,-4-10-9-15,0 2-13 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4.2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82 12 0,'1'-38'29'0,"-2"-2"8"16,1 40 7-16,0 0 5 16,0 0 7-16,0-2-19 15,0 0-2-15,0 6-2 16,0 8-3-16,0 18-4 15,0 12-4-15,0 10-8 16,0-3-5 0,0 53-2-1,2-53-10-15,1-8-4 16,4-8-4-16,-2-4-4 15,2-7-6-15,-2-7-6 16,4-9-5-16,-4-8-8 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3.3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0 61 15 0,'8'-29'35'15,"-15"0"6"-15,3 26 6 16,-4 3 6-1,-5-2 4 1,-4 7-29-16,-4 7-2 16,1 13-3-16,1 5-5 15,2 5-3-15,4 2-4 16,3-2-3-16,8-5-7 15,4-2-4-15,1-14-2 16,6 0-2-16,2-9 1 16,7-10 0-16,-2-14 3 15,2-4 1-15,-1-9 2 16,-5-5 0-1,6-31 4-15,-14 48 2 16,-1 7 6 0,0 18 1-16,-2 19-1 15,2 12 0-15,0 12-4 16,0 7-6-16,1 9-4 15,5-1-2-15,-3 3 1 16,0-5 1-16,-8-6 5 16,-2-9 3-16,-3-7 4 15,-3-9 3-15,-7-7 1 16,0-6-2-16,-5-7-4 15,-2-6-3 1,0 0-6-16,-25-8-29 31,29 0-8-31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2.8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9 13 0,'-6'32'29'0,"11"17"5"16,-5-39 4-16,0 4 3 15,1 8 3-15,-1 3-24 16,0-2-3-16,0-1-1 16,0-5-1-16,0 0 1 15,0-9-2 1,0-8 0-16,0 0 1 15,0-3-2-15,0-10-2 16,0-12-1-16,0-7-2 16,3-7-3-16,10-2-3 15,5 2-2-15,10 6-1 16,-4 15 1-16,1 11-1 15,4 14 2 1,-4 10 1-16,-6 9 3 16,-3 5 0-16,-2 1-1 15,-4-1-1-15,-3-2-4 16,1-2-6-16,-1-4-4 15,-3-7-7 1,1-5-6-16,-2 0-5 16,1-5-4-16,-1-6-2 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2.4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6 129 14 0,'0'-3'34'16,"-7"-14"10"-16,7 17 4 16,0 0 4-16,-2-10 5 15,2-1-26 1,-7-7-10-16,-6-3-1 15,-4 2-2 1,0 5-2-16,-2 2-2 16,-1 8 0-16,4 9-3 15,-6 8-2-15,5 13-1 16,-3 11-1-16,4 5-2 15,3 3-1-15,6 1-1 16,4-8-1-16,4-4-3 16,2-4-4-16,0-8-1 15,7-5-4-15,2-4-1 16,6-13-2-1,-2-3 1-15,0-8 3 16,-1-10 3-16,0-4 3 16,-4-6 2-16,1-7 1 15,-2-3 0-15,-2 0 1 16,-5 4 0-16,0 7 3 15,-2 10 3-15,2 9 5 16,2 28 17 0,-4 8-15-16,2 5-2 15,3 1-7-15,1-3-3 16,4-1-3-16,-1 1-5 15,0-7-5 1,5-7-5 0,-5-1-8-16,0-9-6 15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1.8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 51 0,'14'33'45'0,"-14"-33"7"16,2 14 3-16,1 5 2 16,-2 3-29-16,4 5-9 15,-1-2-4-15,3 2-2 16,-2-7 1-16,-2-6 1 15,0-3 1-15,-2-7-4 16,-2-6-2 0,1-7-3-16,0-13-4 15,0-8-2-15,3-8-2 16,4-3-1-16,3 4-1 15,6 8 0-15,7 10 0 16,0 16 2-16,2 14 4 16,-3 13 4-16,-6 6 1 15,1 7 0-15,-3-4-1 16,1-1-3-16,-5-2-8 15,-2-5-6 1,-1-10-7-16,-1-4-11 16,0-3-11-16,4-9-8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2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 24 0,'1'23'69'0,"5"-18"22"16,-5-5 5-16,8 1 5 15,3-1 5 1,10 2-48 0,9-1-39-16,7-5-14 15,9-10-19-15,3-4-33 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1.4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9 170 14 0,'10'-13'29'0,"-8"4"3"16,-2 7 41-1,0-3-32-15,0-4-26 16,0-4 3-16,0-6 4 16,-5 1 2-16,-1-3 1 15,3-1 0-15,-5 5-1 16,-6 3-5-1,-3 7-5-15,-17 11 6 16,10 11-10 0,4 12-2-16,2 8 0 15,6 4-1 1,5 2-3-16,2 0-1 15,8-2-3-15,-1-3-3 16,-1-3-3-16,12-8-3 16,2-6-1-16,-2-8-1 15,4-6 1-15,-3-5 4 16,4-10 1-1,-2-5 1-15,-1-11 2 16,0-43-4 0,-8 30 4-16,-4-5 0 15,7 2 0-15,-7 12 2 16,-1 8 5-16,-4 8 5 15,5 9 2-15,-1 13 0 16,-1 9 0-16,5 10-2 16,6 3-6-16,1 1-4 15,0-3 0-15,4-3-3 16,3 4-3-16,-2-9-4 16,5 8-34-1,-12-21 10-15,1-6-8 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0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 23 0,'10'3'58'0,"-6"6"14"15,-4-9 4-15,8 0 2 16,0 0 0-16,7 0-46 16,8 0-25-16,5-2-12 15,9-7-16 1,-5-1-17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0.3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4 86 23 0,'-36'-14'51'15,"6"-27"5"1,17 31 6-16,-4 0 3 16,-12-1 23-1,13 12-72 1,1 4-3-16,-4 10-5 15,9 14-2-15,4 8-2 16,4 7-2-16,7 7-2 16,-1 1 0-16,-1 1-2 15,9 2-1-15,-2-6-1 16,-3-1-1-16,-1-8-2 15,-4-4-2-15,1-5-1 16,-3-4-3-16,-3-5-6 16,0-8-7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9.9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23 15 0,'6'-15'34'16,"-17"4"10"-16,11 11 8 15,0 0 9-15,0 0 7 16,-3 11-28-16,-1 8-5 15,1 6-6 1,-1 1-8-16,-1 2-7 16,2-3-4-16,2 0-2 15,5 0-3-15,-1-6-3 16,2-1-1-16,5-4-1 15,2-8 0-15,2-2-1 16,1-4 1-16,-2-8-1 16,-1-2 1-16,0-4 0 15,-3-4 0 1,-3-4 0-16,-6-3 0 15,-3 0 0-15,-2 2 0 16,1 4-1 0,-6 5-2-16,-2 8-5 15,0 4-5-15,0 4-8 16,5 1-13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9.1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66 18 0,'22'-38'42'15,"-14"10"14"-15,-8 28 13 16,-3 0 9-16,-6 0 7 16,-3 3-31-16,-4 7-9 15,1 4-13-15,4-2-10 16,3 1-9-16,13-1-6 15,1-1-9-15,4 4-7 16,6 0-4-16,5-1-2 16,-4 7 0-16,0 1 2 15,-7-2 6 1,-3 4 5-16,-7-4 6 15,-4-1 3-15,-2-3 1 16,-4-4 1-16,-4-4-3 16,-5 0-4-1,-1-6-7-15,3-1-8 16,3-6-10-16,3-4-16 1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8.7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86 13 0,'-1'6'30'0,"-4"10"7"16,7-12 4-16,-1 3 3 16,12 3 28-1,-4-5-53-15,0-2 0 16,4-3-1-16,2 2 2 15,-3-5-2-15,4-4-3 16,-4 0-3 0,0-6-2-16,-1-3-4 15,6-2-2-15,-10-1 0 16,-10 1 1-16,-3-2-1 15,-6 6 0-15,-1 11 1 16,-6 9 1-16,-24 40 9 16,27-9-5-1,4 1-2-15,5-2-1 16,7-3-3-16,4 0-4 15,4-3-4-15,9-7-1 16,2 1-1-16,5-10-1 16,5-3-1-1,-1-11 0 1,28-8-14-1,-31-1 6-15,0-4-6 16,2-1-8-16,-3 0-7 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8.3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0 300 16 0,'18'-20'34'0,"-9"2"6"15,-9 12 8-15,0 0 7 16,0-7 6 0,-8-1-28-16,-5-3-1 15,-4 7-3-15,-9 6-5 16,6 8-3-16,-2 9-2 15,4 9-4-15,3 5-2 16,7 6-5-16,2-2-4 16,1-4-6-16,8-2-5 15,2-3-3 1,-1-5-4-16,11-7-1 15,1-9-2-15,2-4 2 16,-4-6 2-16,3-12 3 16,-3-2 2-1,-2-10 2-15,-2-7 2 16,-5-2 2-16,-5-8 1 15,-3-7 0-15,1 5 1 16,-1-22 8 0,0 54 3-16,2 20 5 15,0 22 1-15,3 9 3 16,6 15-1-16,-4 6-5 15,7 4-7-15,2-1-2 16,3-3-5-16,15 28-20 16,-6-33-31 15,-13-39 12-31,0-11-7 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7.7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0 29 0,'-8'23'62'0,"8"11"5"16,3-24-1-16,-3 2 0 15,0 4 0-15,1 7-58 16,2 0-9-16,-1 2 0 15,-2-4 0-15,3-6-4 16,-7-4-8-16,5-3-11 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7.3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5 42 14 0,'0'-5'30'0,"0"-3"4"15,0 8 5-15,0 0 4 16,0-4 6-16,0 2-21 16,0-3 4-16,0 1 1 15,0-1 0 1,-3 2-2-1,-6 0-4-15,-2 1-4 16,-9 4-6-16,1 1-4 16,-3 6 0-16,-1 8-2 15,4 5-2-15,5-1 0 16,4-2-4-16,4-2-3 15,8-1-5-15,6-4-5 16,6-2-6-16,8-4-4 16,6 0-5-16,4-1-2 15,1-2 0-15,-8 2 3 16,-3 3 6-16,-6 1 11 15,-7 8 10 1,-12 2 7-16,-2 2 5 16,-6-1 1-16,-4-4-5 15,-6-4-6-15,-2-5-4 16,1-3-5-16,1-5-4 15,2-1-7-15,1-6-7 16,9-3-7-16,3 2-7 16,3-10-6-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0.1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3 99 0,'13'-3'84'16,"3"3"7"-16,14-2 11 15,17-4 9-15,15-2-52 16,8-6-19 0,14-2-2-1,-3 2-8-15,-3 0-10 16,-5 4-7-16,-12 4-7 15,-6 0-9-15,-11 3-16 16,-10 1-20-16,-6 4-29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2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8 0,'0'-1'44'16,"0"34"14"-16,0 17 81 16,3-1-66-16,4 4-35 15,-1 8-16 1,-2-7-13-16,3-4-5 15,0-4-4-15,1-7-5 16,-3-9-6-16,0-8-9 16,-2-8-13-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8.9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20 15 0,'17'-6'37'0,"-8"18"10"15,-9-4 12-15,0 17 10 16,-3 27 6-16,-5 14-27 15,-1 11-8-15,0 1-9 16,3-5-12 0,2-4-6-16,2-13-4 15,7-7-2 1,-2-11-2-16,9-13-1 15,4-16 1-15,16-17 2 16,1-14 0-16,1-18 1 16,-2-22 0-16,-3-23-1 15,-10-6-2-15,-7 0-2 16,-9 8 0-16,-6 17-1 15,-9 16 1-15,-7 15-2 16,-10 20-7 0,-7 10-10-16,-44 28-64 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8.6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9 58 13 0,'3'-33'30'15,"9"8"6"-15,-12 25 7 16,0 3 9-16,0 17 8 15,0 13-20-15,-8 11-2 16,1 14-5-16,-6 0-5 16,0 5-8-16,-8 54-2 15,14-64-16 1,-2-7-6-16,5-10-6 15,1-7-9 1,-6-7-11-16,9-11-8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8.3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 5 14 0,'15'-6'33'0,"-13"6"6"16,-2 0 5 0,0 8 5-16,-2 20 5 15,-4 5-22-15,-2 2-3 16,-2 4-1-16,1-3-4 15,0-3-5-15,2-2-6 16,1-7-7 0,2-10-4-16,2-3-2 15,5-3-2-15,-1-8 1 16,5-9-1-16,0 2-1 15,5-4-2-15,4 0-1 16,6 3 0-16,5 5-1 16,1 3-1-16,-3 7-1 15,-6 4-3-15,-4 3-2 16,-1-2-5-16,3 1-4 15,-7-1-3-15,-3-7 0 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4.1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0 19 0,'-8'-3'54'16,"16"26"21"-16,-8-23 8 15,5 2 7-15,10-2 7 16,-2 0-35-16,11 0-28 15,8-3-12-15,4-7-13 16,3 1-22 0,-9-1-27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3.8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30 0,'44'5'73'0,"-28"-21"12"16,-16 16-2-16,11 0 2 16,5 0 4-16,13 0-58 15,1 0-24-15,2-5 1 16,-5 2 0-1,-5 0-10-15,-2 3-15 16,-8-2-14 0,-9 1-16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3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01 13 0,'-3'-62'30'0,"-3"23"8"15,6 39 10-15,0-3 11 16,0 3 10-16,3-1-21 16,6 1-3-16,10 4-6 15,9 15-8-15,13 8-11 16,6 4-6-16,6 13-6 15,4 1-2-15,-2 10-3 16,-7-1-5 0,-10 4-2-16,-11-7-1 15,-11-2 1-15,-7-5-1 16,-11-2 2-1,-8-4 4-15,-8-7 0 16,-15-7 1-16,-4-7 0 16,-10-6-3-16,-2-5-2 15,5-4-3-15,7-8-5 16,4 1-5-16,5-9-10 15,0-24-53 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3.3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15 0,'-10'14'42'0,"14"19"16"16,-7-24 7-16,3 8 3 15,-3 23 5-15,3 74-4 31,0-46-53-31,0-4-3 16,-3-2-7-16,3-11-6 16,0-2-7-16,-1-11-5 15,-1-11-6-15,2-10-10 16,-1-5-7-1,-2-13-8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2.8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5 103 44 0,'0'-11'40'15,"0"11"9"-15,0 0 12 16,0 0 8-16,8-6-22 15,4-2-1-15,7-3-5 16,6 0-8-16,9 0-9 16,4 0-6-16,2 2-6 15,-1 0-7-15,-5 2-10 16,-1 1-11-16,-9 3-11 15,-7 3-9-15,-6 2-13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2.5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22 19 0,'-1'-21'50'0,"-28"29"13"16,29-8 6-16,0 0 2 16,0 3 4-16,0 16-34 15,0 14-17-15,0 5-1 16,7 56 19-1,2-39-26 1,0-5-5-16,-2-3-9 16,0-3-6-16,0-4-3 15,-5-5-4-15,1-8-4 16,-6-5-5-1,1-10-5-15,2-7-6 16,0-10-10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9.7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9 14 0,'9'-3'33'15,"2"-8"13"-15,-11 11 16 16,0 9 12-16,0 9 9 15,8 8-23 1,-2 9-7-16,4 7-11 16,8 2-12-16,-1 3-9 15,4 4-4-15,-3-4-5 16,-7-8-4-16,-2-8-4 15,0-4-4-15,-2-8-5 16,-2-10-2-16,-4-4-1 16,-1-8-2-1,0-10 0-15,0-7 1 16,-3-8 2-16,3-8 1 15,0-10 2 1,0-1 1-16,-1-49 1 16,1 47 3-1,0 7 2-15,0 6 1 16,3 9 2-16,4 7 2 15,2 9 1-15,13 8-1 16,2 7-2-16,7 9-2 16,5 11-1-16,-3 7-1 15,-1 4 1-15,1 4 0 16,-7 0 1-16,-7 0-1 15,-3 2-1 1,-5 35 2 0,-16-42-3-16,-6-1 0 15,0-2 0-15,-8-2 0 16,-7-6-3-16,-32 7-8 15,29-25-2 1,-2-5-9-16,-2-5-7 16,5-7-10-1,8-4-11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2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2 16 0,'-6'0'38'16,"5"29"13"-16,2-24 10 16,1 12 9-16,2 12 3 15,4 10-30-15,2 16-10 16,2 7-13-1,-2 3-9-15,2-10-5 16,-5 1-3-16,-1-4-1 16,-2-7-1-16,-1-7 0 15,0-7 0-15,-3-9 1 16,0-5 1-16,-3-10 0 15,3-7-1-15,-1-14 1 16,1-13-2-16,3-11-1 16,1-9 0-16,12 5 0 15,3 10 0-15,-1 11 0 16,1 6 0-16,2 22 1 15,-7 8 0 1,-2 7 0 0,6 3-3-16,1 1-3 15,-1-1-3-15,-2-3-3 16,-1-8-2-16,2-6-1 15,-1-7 0-15,2-9-1 16,0-6-1-16,-2-6 0 16,0-12 0-16,0-4 2 15,-4-6 4-15,3 0 6 16,-4 4 8-16,4 10 7 15,1 7 6-15,-1 20 2 16,-2 10 1-16,-3 8-3 16,-2 10-2-1,-2 1-6-15,3 1-4 16,-4-3-1-16,1-4-2 15,-3-1-1-15,2-9-2 16,-2-2-1-16,0-7-2 16,-5-6-2-16,1-7-4 15,1-7-4-15,-2-8-2 16,-7-10-2-16,-7 1 3 15,3 7 3-15,-3 13 7 16,1 14 7 0,-1 6 10-16,0 19 4 15,-8 5 0-15,9 8 1 16,7-2-1-1,5 2-7-15,4-6-4 16,4-2-2-16,2-3-4 16,3-8-2-16,2-8-1 15,6-5-2-15,-1-8-2 16,-1-10-1-16,4-9 0 15,-3-7-3-15,-1-8 0 16,-4-11 1-16,-3 0 1 16,-3 2 4-16,-5 10 9 15,2 10 9-15,-1 17 6 16,-4 13 4-16,5 7 1 15,0 15-4 1,0 3-6-16,6 0-9 16,3-4-4-16,21 21-11 15,-16-33-1 1,-1-4-7-16,0-10-10 15,-3-3-10 1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9.3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6 57 0,'-1'5'55'0,"1"-5"10"16,3 4 6-1,5 2 6 1,3-3-27-16,5-3-15 15,4-4-7-15,7-1-7 16,-1-1-6-16,5 0-7 16,0-2-6-16,-2 1-11 15,-2-1-10-15,-3-1-12 16,0-2-16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9.0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17 21 0,'8'-4'112'15,"-9"4"-38"-15,-1 2 7 16,0 12 5-16,0 10-38 16,1 9-10-16,4 8-9 15,2 1-10-15,-2 2-4 16,6 0-5-16,0 1-6 15,-2-1-5-15,-1-1-4 16,-1-7-4-16,-1 0-2 16,1-11-3-16,-3-4-3 15,3-6-1-15,-2-2-2 16,-5-7-3-1,2-4-2-15,-1-26-31 32,-1 4 25-32,1-15-1 15,-2-6-1-15,-6-6 2 16,-3-5 4-16,-2 1 7 15,3 3 8-15,1 9 12 16,-2 8 14-16,0 6 13 16,7 4 12-16,-1 6 9 15,1 0 3-15,11 8-4 16,0-3-5-16,7 2-10 15,6 0-8-15,9 2-5 16,2-3-4 0,36-1 3-1,-32 2-15-15,-3 5-6 16,-3-3-9-16,-3 8-9 15,-7-6-11-15,-10 4-14 16,-2 7-15-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8.4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0 16 0,'5'4'48'16,"-2"-2"25"-1,3-2 8-15,1 0 5 16,10-5 7-16,6-3-28 15,5-2-32-15,2-1-14 16,3-2-7-16,2-2-15 16,-2-1-23-16,5-2-26 15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8.2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78 17 0,'-6'22'41'16,"6"-3"12"-16,1-19 10 15,1 0 11-15,12-2 6 16,6-3-30-16,6-2-7 16,1-6-7-16,4-1-10 15,4 1-8-15,2-1-5 16,-3-2-5-16,-2 2-8 15,-6 3-10-15,-5 3-12 16,-5 2-14-16,-11 8-21 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7.8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298 12 0,'-12'-3'32'0,"3"-8"8"16,9 11 7-16,-1-5 8 15,0 1 11-15,1-1-17 16,0-7-4 0,0-26 39-1,0 7-50-15,0-2-8 16,8 0-5-16,4 1-3 15,1 4-4-15,5-1-2 16,5 8-3-16,-2 10-1 16,4 9-2-16,-4 7-3 15,4 7-1-15,-4 7-1 16,2 3 0-16,-2-2 0 15,11 18-2 1,-19-24 1 0,5-5-1-16,-1-1 0 15,4-7 1-15,-1-5-1 16,5-4 2-16,-3-3-2 15,-2-2-4-15,-2-2-5 16,-5 2-9-16,-1-1-9 16,-5 7-11-1,-4 0-10-15,-4 4-11 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7.4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216 23 0,'-10'0'57'0,"10"8"13"16,0-8 2-1,1 0 5-15,5 0 7 16,7-2-39-16,15-2-15 16,12-6 2-1,77-21 25 1,-46 12-38-16,6-3-6 15,2 4-6-15,-4-1-2 16,3 0-2-16,-7 2-2 16,-13 3-3-16,-8 1-5 15,-11 7-5-15,-11-5-7 16,8 0-43-1,-24 8 15 1,6-2-12-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6.9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1 13 0,'-2'0'39'16,"2"11"15"-16,0-9 6 15,0 7 3 1,0 18 7 0,0 7-23-16,2 7-20 15,-2 0-5-15,0 7-2 16,1 45 8-1,4-45-21-15,-4-2-2 16,5-8-3-16,-6-10-1 16,0-6 0-16,0-2-2 15,0-4-2-15,0-7 0 16,1-4-2-16,1-8 0 15,-5-13-4 1,3-1 6 0,0-11 2-16,0-51 1 15,-2 32 0 1,2-3 0-16,-1-5 1 15,1 2-1-15,1 3 0 16,7 4 0-16,6 10 0 16,8 8 0-16,-2 9-1 15,3 10-1-15,4 7-1 16,-4 10 1-16,-2 5 0 15,-7 5 1-15,-2 3 2 16,-9 4 3-16,-2 0 3 31,-5-2 3-31,-12 29 16 16,6-31-11-1,-8-1 0-15,-1 2-1 16,3-6-1-16,1-4-1 16,3-3-2-16,3-5-3 15,8-1-3-15,-2-8-3 16,12-8-2-16,4 3-5 15,11-9-4-15,11-2 0 16,6 4-1-16,-3 6-1 16,2 13 2-1,-6 6 4-15,-8 9 3 16,-8 2 2-16,-5 7 4 15,-10 4 5-15,-6 0 2 16,-13 9 3-16,-33 24 13 16,12-32-16-1,-2-4-3-15,-2-7-5 16,0-1-7-16,2-5-10 15,1-6-11-15,6-8-16 16,0-8-17 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6.2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99 16 0,'-8'19'77'15,"10"-19"-30"1,4 3 9-16,8-5 8 16,1 1-23-16,3 1-2 15,-2-5-1 1,4-4-4-16,7-2-8 15,-1-8-11-15,-1 0-9 16,3 3-12-16,-5 4-13 16,-2-2-15-16,0 1-16 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6.0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55 13 0,'-3'-9'30'0,"1"-8"9"15,1 17 10-15,1 0 11 16,0 0 9-16,0 0-19 15,0 0-4-15,4-3-5 16,5 3-8-16,9-5-7 16,7-5-5-16,6-9-4 15,7 1-3-15,0 1-4 16,-3 2-4-16,1 1-7 15,-8 3-10 1,-6 2-9-16,-7 3-8 16,-4 4-11-16,-3 13-64 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5.6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15 21 0,'6'-17'50'16,"-28"20"8"-16,22-3 0 15,0 3 6-15,2 13 9 16,2 10-34-16,2 9-9 16,1 9 4-16,5 1-2 15,1 5-7 1,-1-9-10-16,-2-2-8 15,-1-3-4-15,0 2-4 16,-2-7-2-16,1-6-3 16,-4-7-2-16,1-3-4 15,-1-5-3-15,-1-1-3 16,-2-3-5-16,4-6-5 15,-7-11-7-15,-1 0-5 16,0-9-5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1.6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2 17 0,'-4'10'45'15,"10"-21"15"-15,-3 11 7 16,1 0 7-16,6 0 5 15,10 0-32-15,5 0-18 16,6-6-10-16,2 4-6 16,-2-3-9-1,-1-6-10-15,-2 0-11 16,-3 0-11-16,-2-4-12 1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33.0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27 12 0,'-19'33'40'16,"26"-14"18"-16,-7-19 6 15,0 0 1-15,6 0 4 16,3-3-22-16,5-1-25 16,8-5-9-16,6-2-2 15,4-1-4-15,-1-4-13 16,0 4-14-16,-3 0-16 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0.1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52 13 0,'0'-57'31'0,"-5"1"8"16,5 43 9-16,0-2 10 16,0 5 12-16,0 9-19 15,4 22 1-15,3 28-2 16,-4 23-5-16,2 11-8 15,-1 19-9-15,1-6-6 16,2-6-6-16,-1-7-8 16,-2-12-7-16,2-15-8 15,-2-13-12 1,-1-12-17-16,2-11-23 1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9.8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1 19 0,'27'-10'48'15,"-24"29"12"-15,-3-19 11 16,0 3 6-16,0 14 4 16,0 13-36-16,-2 6-12 15,2-2-8-15,-1 1-8 16,-1-7-4-16,1 0-2 15,1-9-5 1,0-5-3-16,1 2-5 16,7-8-5-16,-1-8-4 15,5 0-4-15,4-7-2 16,4 0-2-16,1 0 0 15,2-1 1-15,-4-1 2 16,2 0 1-16,-1 4 1 16,-9 2 0-1,-1 0-1-15,-1 0 1 16,-3-2-2-16,-5 2-1 15,-2 0-3-15,1-2-2 16,0-1-2-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9.4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59 22 0,'0'-3'55'15,"7"-24"9"1,-5 22 3-16,6-1 3 16,6-6 2-1,11-10-44-15,0-5-17 16,4 2 1-16,-1 8-2 15,-6 4 0-15,-1 9-1 16,-1 15-1-16,1 10-1 16,-7 14-3-16,0 10-4 15,-10 7-3-15,0 7-2 16,-7-2-1-16,2-1 0 15,-6-6 1-15,-10-1 3 16,-2-10 1 0,2-5 1-16,-2-7 0 15,-3-7-1-15,3-6-1 16,-2-9 0-16,6-10-1 15,4-10 0-15,12-7 1 16,11-16 1-16,1-1 1 16,12-8 1-16,4 8-1 15,4 14 2-15,0 12 1 16,-2 17 0-16,2 8 0 15,-5 13 1-15,1-1-4 16,-6-1-7-16,-4-4-5 16,-4-2-10-1,-3-8-12 1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9.0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78 23 0,'15'-10'58'15,"-21"19"13"-15,7-9 5 16,2 0 3-16,7-3 4 16,11-3-44-1,4 1-17-15,6-1-6 16,4-2-4-16,-4-1-5 15,-3-2-10-15,-6 4-10 16,-3 1-13-16,-6-2-12 16,-3 0-18-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8.7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4 18 0,'4'-22'42'16,"0"33"7"-16,-4-11 7 15,0 0 9-15,0 3 7 16,0 19-34-16,0 3-6 16,0 13-5-16,0 6-7 15,0-5-9-15,0-3-5 16,0 0-5-1,0-3-6-15,0-3-5 16,0-7-4-16,0-1-7 16,0-8-5-16,0-3-7 1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2.7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3 13 0,'33'-53'30'16,"4"44"10"-16,-32 12 13 15,-5 16 14-15,0 15 9 16,-8 18-20-16,4 7-6 15,-3 10-8-15,1 63 9 16,12-74-35 0,7-14-2-16,12-14-3 15,11-24-1 1,10-22-5-16,-2-20-3 15,-3-15-3-15,-13-14-4 16,-13-10-1 0,-11 0 0-16,-10 15 3 15,-44-18-5 1,-3 62-1-16,-7 11-10 15,1 12-16-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2.4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6 83 14 0,'11'-60'32'15,"0"34"9"-15,-11 22 10 16,0 4 13-16,0 0 10 15,0 13-20-15,0 14-5 16,-7 27-7 0,-6 12-11-16,-1 9-11 15,-2 0-9-15,-1 1-7 16,0-6-5-16,4-10-7 15,1-12-8-15,4-10-7 16,0-10-10 0,5-13-10-16,3-16-7 15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2.1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6 0 18 0,'32'4'53'0,"-27"9"18"15,-5-10 3-15,-6 14 1 16,-3 15 1 0,-7 5-34-1,0 4-27-15,-19 31 5 16,22-41-9-1,1-3-4-15,4-7-6 16,8-9-4-16,3-2-2 16,6-9-1-16,4-7-1 15,9 1 0-15,2 1 3 16,1 0 0-16,1 1-2 15,24 0-13 1,-29 3 4-16,-1 0-6 16,-4-1-9-16,-4 1-8 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1.8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1 0 13 0,'-56'32'31'16,"14"4"6"-16,37-36 9 15,0 0 10-15,2 8 11 16,3-5-22-16,0 0-1 15,5 5-4-15,7-8-9 16,10-2-9-16,12-2-8 16,8-1-5-16,-6 0-9 15,-4-5-12 1,-1 2-13-16,-11 5-15 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1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3 0,'8'-33'36'16,"-8"9"14"-16,0 24 10 16,0 0 10-16,0 0 7 15,0 10-21-15,3 9-15 16,1 23-6-16,2 10-7 31,-3 1-8-31,7 55 2 16,-1-58-20-16,-4-7-8 15,3-4-5 1,-3-6-6-16,-2-7-5 15,2-7-7-15,-2-5-6 16,-3-4-9-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1.5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7 27 0,'19'9'64'16,"-16"-5"10"-16,-3-4-1 16,3 0 2-16,8 0 5 15,11 0-51-15,5-1-16 16,9-4 1-16,-3-4-1 15,-3 1-5-15,-1 2-11 16,-5 2-10 0,-10 1-10-16,-1 0-10 15,-7 1-10-15,-6 5-8 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1.2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8 20 13 0,'4'-3'33'16,"-4"5"9"-16,-1 4 7 15,1 7 10-15,0 13 9 16,-3 14-22 0,-2 7-8-16,1 12-6 15,-3 2-8-15,-5 5-10 16,-1-1-8-16,2-3-3 15,3-10-3-15,0-6 0 16,2-9-5-16,2-10-3 16,-2-12-3-16,2-8-2 15,5-9-1-15,-1-7 2 16,3-43-4-1,4 13 11 1,-1-10 2-16,5-4 0 16,5-4 1-16,-2-1 1 15,-2 0 1-15,6 2 1 16,4 3 1-16,1 7 1 15,5 5 0-15,3 8 3 16,2 8 2-16,-3 11-1 16,-1 10 0-16,-5 10 0 15,-5 8 0-15,-6 5-2 16,-12 4 1-16,-5 7 4 15,0 1 1-15,-10-1 2 32,-3 0 2-32,-8-2 0 15,0 2 1-15,-3-2-1 16,2-6-2-16,2-3-3 15,4-5-2-15,5-6-3 16,9-2-2-16,-1-7-2 16,13-7-2-16,7-3-2 15,10-6-4-15,14-1-4 16,8 4-1-16,-2 5-2 15,-1 10 0-15,-1 9 2 16,17 42-2 0,-42-18 12-1,-7 4 4-15,-11-2 2 16,-10 3 3-16,-7-8 1 15,-4-1 2-15,-11-3 0 16,-4-5-2-16,0-7-3 16,-3-4-3-16,0-11-4 15,4-4-4-15,9-9-6 16,2-10-7-16,13-4-8 15,4-12-9-15,10 1-8 16,11 2-7 0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0.6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2 0 15 0,'-30'41'35'16,"7"-5"58"-1,23-31 37 1,4-2-85-16,2-1-4 15,37-9 26 1,-11-4-48-16,0-3-12 16,30-11-27-1,-38 16-10-15,-4-2-16 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6:40.2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120 13 0,'24'-61'32'0,"-8"17"9"16,-16 37 7-16,0 4 9 16,0-3 8-16,0 6-19 15,0 8-6-15,0 17-3 16,0 16-6-16,0 6-7 15,-1 8-8 1,-1-2-5 0,-1 7-3-16,0-5-3 15,-3-3-2-15,-1-5-3 16,-3-3-4-16,1-11-4 15,3-11-6-15,1-8-6 16,-2-3-40 0,9-17 23-16,-2-16-1 15,0-16 0-15,1-8 2 16,5-4 7-16,4-5 8 15,-1 2 9-15,0 4 13 16,-2 3 11-16,-1 9 12 16,2-10 47-1,-6 31-29 1,1 5 0-16,5 3-3 15,2-1-5-15,8 1-6 16,7 2-6-16,7-5-6 16,2 1-6-16,-2 4-6 15,-1 1-9-15,-7-1-11 16,-1 0-8-16,-8 2-7 15,3 3-51 1,-14 2 36 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7.6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7 0 30 0,'-12'31'71'16,"6"37"11"-16,3-53 6 15,-1 9 3-15,-3 9 5 16,-8 12-58-16,-2 2-18 15,-4 4-6-15,4-7-4 16,-1-7-12 0,2-5-11-16,1-6-13 15,6-5-15-15,2-9-20 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7.4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20 0,'9'-13'54'0,"-4"40"15"16,-2-18 5-1,4 5 2 1,0 4 5-16,11 7-39 15,7 11-24-15,6-1-6 16,6-6-1-16,0-2-5 16,-1-6-6-16,0-4-6 15,-5-6-8-15,-5-3-8 16,-5-4-9-16,-3-2-11 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7.1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04 29 0,'-10'-8'65'16,"8"7"5"-16,2-6 1 16,6-7 1-16,3-6 5 15,4-2-56-15,6-5-7 16,5-1 2-16,5 0 1 15,2 4-3-15,5 7-4 16,-3 9-6-16,0 15-3 16,-4 15-3-16,-10 14-2 15,-4 9-2 1,-9 8-2-16,-3 2 1 15,-4 2 1-15,-8-2 2 16,-5-2 1-16,-5-5 2 16,-9-2 1-1,0-8 0-15,-1-5-1 16,-3-10 1-16,6-10-1 15,6-7-1-15,5-14 0 16,5-9 0-16,19-46-3 16,5 22 2-1,10 2 0-15,8 9 0 16,-1 13 1-16,5 11 3 15,-1 12 2 1,2 8 1-16,0 5 0 16,-4 3-6-16,-2-2-6 15,-1-4-8-15,-1-2-12 16,-7-4-12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6.5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1 15 0,'11'14'51'16,"-12"-15"22"-16,1 1 4 15,0 0 0 1,1 0 3-16,23-2-15 16,-5-3-57-1,2 0 1-15,2 1-1 16,2-1-5-16,-4 1-10 15,0 1-10-15,-1 0-15 16,-9 0-18-16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6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0 21 0,'21'1'54'15,"-14"2"13"-15,-4-6 0 16,3 0 6-16,7-2 5 15,8-4-39-15,2 0-22 16,6 1-1-16,-3 1 1 16,-7 0-8-1,3 6-5-15,3-1-4 16,-18 5-9-1,-1 0-7-15,-4 2-7 16,1 0-11-16,-1-2-10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6.0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5 0 57 0,'0'3'53'16,"0"-1"10"-16,-5 13 7 15,-2 12 5-15,-4 9-29 16,-3 7-11-16,-5 2-9 16,-1 4-5-16,-3 1-5 15,2-4-4-15,-16 39 0 16,26-51-15-1,0-1-7-15,3-13-7 16,2-4-7-16,1-2-10 16,2-9-7-1,-1-8-8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0.7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4 14 0,'4'-5'34'16,"8"-4"9"-16,-12 9 10 15,3-2 9-15,0 2 10 16,1-5-24-16,6 5-6 15,8 0-6-15,0-9-6 16,4 0-10-16,8-6-7 16,-6 1-4-1,-6 0-3-15,-5-1-3 16,-4-4-2-16,-5-1-2 15,-10 4-1-15,-3 2 0 16,-5 6 0-16,-7 14 2 16,-2 10 5-16,1 7 4 15,5 12 3-15,7 4 1 16,6 0 1-16,7-6-3 15,8-5-3-15,3-4-2 16,12-9-2-16,5-7-1 16,9-5-3-1,-1-3-6-15,4-11-9 16,-1-9-10-16,2-7-14 15,-7-6-20-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5.7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 15 0,'33'-9'38'0,"-13"6"11"16,-20 3 4-16,11 6 74 16,3 10-85-1,4 6-15-15,0 3-2 16,-2 6 0-1,3 2-9-15,-1 2-5 16,4-5-2-16,-3-4-2 16,2 0-5-1,-1-3-5-15,2-6-6 16,-3 2-4-16,-4-8-4 15,-2 0-7-15,-5-4-7 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45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8 4 13 0,'7'-3'64'15,"-8"3"-25"-15,1 0 4 16,0 0 4-16,0 0-20 15,0 2 1-15,0-2 2 16,0 0 0-16,0 4-2 16,0 0-3-1,0-3-4-15,0 4-6 16,0-2-2-16,0-3-2 15,0 3-1-15,-3 3 0 16,0-1-1-16,1 1-1 16,-2-1-3-16,-6 0-1 15,-4-5-1-15,3 0-2 16,-4 4 0-16,-22 0 0 15,19 2-2 1,5 0 2-16,3 7-2 16,-1-4 1-1,-5 8 0-15,3 5 1 16,4 4 1-1,2 0 1-15,-1 6 0 16,5-4-1-16,-2 0 0 16,3-1 0-16,1-2 0 15,1-3 0-15,0-2 0 16,0-2 0-16,0-4 0 15,0 0 0-15,0-8 0 16,1 1 0 0,-1-11-1-16,7-10-1 15,13-5-2-15,2-6-3 16,7-1-5-1,5 5-2-15,4 6-2 16,4 5-2-16,-4 13 3 16,-3 8 4-16,-4 10 2 15,-7 1 3-15,-10 9 4 16,-5 4 3-16,-7 1 1 15,-8 0 2-15,-3-6 1 16,-3-4 1-16,-7-2-2 16,-5-7-1-1,-2-1-3-15,-1-10 0 16,1 2-2-16,-3-10-4 15,5-1-3 1,5 0-4-16,-11-22-32 16,23 5 8-1,7-4-11-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6.5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22 14 0,'-10'-70'33'15,"10"23"10"-15,0 42 78 16,1 5-44-1,-1 16-20-15,0 20-3 16,3 16-6-16,0 12-9 16,0 8-9-16,0 0-7 15,1-3-8 1,-1-5-5-16,1-4-8 15,1-8-7-15,-2-16-10 16,-1-9-11-16,3-1-65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6.2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6 17 0,'10'-36'42'0,"-4"43"17"16,-6-4 14-16,0 14 10 16,0 10 5-16,0 7-30 15,0 4-14-15,0-2-13 16,0 3-11-16,0-5-7 15,0-2-5-15,0-7-6 16,0-6-8 0,0-4-4-16,16-4-20 15,-3-14 12 1,7-5 2-16,4-7 3 15,4-4 2-15,0 0 1 16,0 0 1-16,-3 3 1 16,-1 4 1-16,-7 4-2 15,-4 2 2-15,-4 3-2 16,-2 0-1-16,1 1-5 15,-5 5-5-15,3 0-7 16,-6-1-5-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5.9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184 21 0,'-8'-3'47'0,"7"-13"6"15,-1 13 2-15,2 3 3 16,0-8 5-16,3-6-38 16,-3-6-5-1,13-4 3-15,1-4 2 16,0 3-5-16,4 3-3 15,4 5-6-15,24 13-2 16,-23 23-8 0,-5 11-1-1,-5 8-1-15,-8 9-1 16,-2 2 0-16,-5-1 0 15,2 4-1-15,-9-3 2 16,-1-2 0-16,-11 0 1 16,2-8 0-16,-6-6 1 15,0-14-1-15,0-2 0 16,2-13-1-1,5-12 0-15,5-8 0 16,4-14 0-16,7-4 0 16,8-7 1-16,10-2-1 15,2 4 1-15,40-13 1 16,-22 43 0-1,1 10-1-15,-3 12 1 16,-3 6-2-16,-2-2-4 16,-6 2-5-16,-4 5-7 15,-5-7-11-15,-5-5-11 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5.5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35 20 0,'-6'11'55'15,"-8"-8"17"-15,14-3 3 16,6-3 0-16,11 3 2 15,1-8-39-15,4 2-30 16,2-2-4-16,4 5 1 16,-5-4-5-1,2 3-7 1,-1-3-11-16,-7 4-15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5.3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7 14 0,'43'-5'41'0,"-15"-6"17"15,-23 11 8-15,0 0 7 16,4-1 5-16,6 1-25 16,8-8-23-16,1 0-10 15,24-1-1 1,-23 4-24-16,-3 4-8 15,-3 1-9 1,-6 0-14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5.0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4-1 17 0,'-3'-8'40'16,"-5"21"11"-16,8-13 8 15,-2 15 7-15,-4 11 5 16,-2 13-31-16,-4 6-6 16,-3 9-10-16,-2 7-5 15,-2-1-6-15,-2-5-5 16,3-8-5-16,-1-5-8 15,2-10-7-15,4-6-10 16,2-10-11 0,6-8-15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4.7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 14 0,'24'-8'35'0,"9"-4"11"16,-27 12 11-1,7 0 9-15,4 0 7 16,5 8-27-16,-2 6-11 15,4 8-7-15,-1 6-11 16,-4 0-8-16,2-1-2 16,1 2-3-16,-4 4-2 15,4-5-3-15,-2-1-5 16,2-7-6-16,-4-6-5 15,-2 0-11-15,-3-9-10 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4.4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18 15 0,'-1'-2'35'15,"1"10"8"-15,0-8 8 16,0 0 8 0,0 0 8-16,0 0-25 15,0 0-4-15,0 0-3 16,0 0 19-1,0 0-33-15,0 0-3 16,0 0-3-16,0 0-2 16,1-3-3-16,5-5-3 15,3-4-3-15,4-6-2 16,5-2-4-16,6 1-3 15,-1 0-1-15,7 7-2 16,-5 4-5-16,-3 3 0 16,-6 7 3-1,0 6 0-15,-7 4 0 16,-6 4 5-16,-3 1 3 15,-3 4 2-15,-2-3-1 16,1 4 2 0,0 4 2-16,-18 27 6 15,13-22-4 1,-10-7 1-16,-15 20 6 15,22-25-5 1,2-5-1-16,-1-6 1 16,2 1-2-16,5-6 0 15,0 0-2 1,5-21-1-1,1 8-5-15,1-6-1 16,16-6-4-16,3 4-1 16,-3 3-4-16,7 4-2 15,5 10 0-15,2 7 0 16,-2 10 2-16,-6 7 4 15,-3 6 3-15,-7 2 3 16,-7 4 2-16,-3 2 3 16,-4-2 4-16,-7-2 1 15,-5-3 1-15,0-4 3 16,-6-4-1-1,-10-1-1-15,-2-9-4 16,1-4-3-16,-2-5-5 16,1-7-4-1,2-6-4-15,10-4-3 16,3-3-5-16,4-4-5 15,9-2-7-15,1-1-11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0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20 0,'15'47'45'0,"-10"14"9"15,-5-61 7-15,0 11 7 16,3 4 2-16,0 5-38 15,2-1-9-15,1 1-6 16,-2 2-8 0,0-6-3-1,1-4-2-15,-2-4-1 16,-3-6-1-16,0-7-1 15,-3-8 0-15,1-5-1 16,2-14 1-16,0-12 2 16,2-6-1-16,7-1 1 15,5 2 0-15,9 15-1 16,0 9 0-16,7 23-2 15,-8 10-1-15,0 14-3 16,-3 4-3-16,-3 12-3 16,-1-4-2-16,-6 4-2 15,1-2-3 1,-1-6-3-16,-2-7-5 15,0-2-9-1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30.7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6 14 0,'0'0'33'0,"9"-11"8"15,-9 11 8-15,0 0 10 16,0 0 9-16,0 0-21 16,0 0 0-16,0 0-4 15,0 0-4-15,3 8-5 16,5 1-6-16,4 7-5 15,9-1-6-15,-1 3-5 16,5-1-5-16,-1-3-2 16,1 2-4-1,-4-4-1-15,-2-2-1 16,15 6-10-1,-24-12-5 1,-4 3-11-16,-2 0-17 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29.6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2 5 15 0,'1'-7'72'15,"-1"7"-26"-15,0 0 10 16,0 0 10-16,0 0-22 15,-4 3 2 1,-2 5-1-16,-1-1-4 16,0 4-6-16,-7 5-6 15,1 3-5-15,0 0-3 16,2 0-3-1,-1 1-2-15,-1 0-3 16,0 1-3-16,1-2-3 16,2-5-3-16,1 2-3 15,-1-2-5-15,1-3-6 16,2 0-7-16,3 0-9 15,-1-5-12-15,2-1-12 16,2-2-14-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27.1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4 114 12 0,'5'-8'27'15,"-5"-3"2"-15,0 8 2 16,0 2 3-16,0-3 4 16,0 1-23-16,0-1 3 15,0 2 1-15,-2-3 0 16,1 4 2-1,1-1-1-15,-2-1-1 16,-1-2-2-16,-3 5-1 16,-1 0-3-16,3 0-1 15,1 3-2-15,1 1-1 16,2-1-3-1,0 3-1-15,0-3-2 16,2 0-2-16,1 8-1 16,2-9 0-1,1 1-1-15,0-1 0 16,12-9-1-1,-12 3 0-15,0-6 2 16,-3 5 2-16,1-1 1 16,-2 1 3-16,-2-1 2 15,0 1 1-15,-8-4 0 16,2 4-1-16,6 1-1 15,-10-4 5 1,3 8-7 0,2 3 0-16,1-3 0 15,1 1-2-15,1 4 0 16,1 1-2-16,1-2-2 15,1 0-1 1,-1 3-2-16,5 0-1 16,1 0-2-16,1-3-1 15,0-8 1-15,-1 2 1 16,0 1 1-16,-1-4 2 15,2 2 3-15,-6-2 3 16,-1 0 2 0,-1-9 13-1,-5 5-6-15,2 2 1 16,-7 0-1-16,-2 0-1 15,3 3-3-15,-2 0 0 16,2 4-1-16,-1 4-2 16,1-1-2-16,3 5-1 15,-1 1 0-15,5-1-2 16,3 19-7-1,0-15 2 1,0 2-2-16,6-1-1 16,3-4 0-16,0-2 0 15,0 0 0-15,0-4 1 16,2 1 1-1,-2-3 1-15,0-2 1 16,-4-1 2-16,0-4 8 16,-6 3 1-1,-2-5 3-15,-1 0 1 16,-8-3 1-16,0 5 0 15,2 6 0-15,-4 1-1 16,3 2-1-16,0 5-2 16,3 2-2-16,0-1-2 15,5 0-2 1,0 1-2-16,3-1-2 15,2 1-1-15,2-6-1 16,2 1-1-16,7 0 0 16,1-4-1-16,-1 1 1 15,4-2 1-15,-3-3-1 16,14-8-4-1,-15 5 6-15,-6 1 1 16,-2-6 1-16,-4 3 3 16,-2-6 2-1,-2-5 9 1,-5 10-4-16,-2 4 0 15,-2 2 0 1,1 8-2-16,-1 1 0 16,1 3-2-16,6 1-1 15,0-2-1-15,4-1-2 16,-1 1 0-16,4 2-2 15,2-3-1-15,-2 0-2 16,5-3 0-16,3-2-1 16,1-4 0-16,0-1 1 15,4-1-1-15,-3-6 2 16,-2 1 1-1,-2-5 1-15,-4 1 2 16,-1 1 3-16,-3-1 3 16,-5 2 1-16,1 0 2 15,0 3 0-15,-5 2-2 16,-4 6-1-16,-2 0-2 15,0 8-1-15,3-5 0 16,5 3-2-16,1 4-1 16,2-1 0-16,4 2-2 15,0 0-2-15,3-2 0 31,1 1-2-31,5-1-1 16,3-4-1-16,-4-2 1 16,4 2 0-16,3-7 1 15,-5 2 1-15,2-1 1 16,-5-4 1-16,-2-1 2 15,-4-7 2-15,1 4 2 16,-5-4 2-16,-3 1 1 16,0 2 1-16,0 2 0 15,-6 4 1-15,2 2 0 16,1 7-2-1,2 1-1-15,-2 18 0 16,8-10-6 0,2 0-2-16,2-5-1 15,0 2 0-15,3 3-2 16,-3-7 4-1,0-3 0-15,1-2 1 16,-2 1-1-16,1-1 1 16,-2-2 0-16,0 0 0 15,-1 0-1-15,0 0 1 16,0 0-1-1,2-2 1 1,-1 0-1-16,-1 2 1 16,2 0 0-16,-2-1 0 15,0 2 0-15,0-1 0 16,0 0 0-16,0 0 0 15,0-1 0-15,0-1 0 16,0 1 0-16,0 2 0 16,0 1 0-16,-2-2 0 15,2 0 0-15,0 0 0 16,0 0 0-16,0 0 0 15,0 0 1 1,0 0 3 0,0 0-1-16,0 0-1 15,0 0 1-15,0 0-1 16,0 0-1-1,0 0-1-15,0 0 0 16,0 0 0-16,0 0 0 16,0 0 0-16,0 0 0 15,0 0 1-15,0 0-1 16,0 0 0-16,0 0-1 31,0 0 1-31,0 0 0 16,0 0 0-16,0 0 0 15,0 0 0-15,0 0 0 16,0 0 0-16,3-3 0 15,0-2 0-15,-1 2 0 16,-1 3 0-16,1-5 1 16,-1 4-2-16,-1-1 1 15,0 2 0-15,0-2 0 16,-1 2 0-16,1 0-2 15,0 0-3 1,0 0-5-16,-2 0-6 16,2 0-10-16,0 0-13 15,0 0-15-15,0 0-17 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8.5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4 70 26 0,'7'-36'62'0,"-11"5"12"15,-3 29 5-15,-2-1 5 16,-12 4 5-16,-7 10-48 15,-10 10-10-15,-3 7-1 16,10 2-2 0,7 1-6-1,1 28 1 1,33-34-28-16,8 0-10 15,7 3-5-15,11 0-3 16,3-1-2-16,-2 1 2 16,-1 1 1-16,-9 0 4 15,-6 4 1-15,-11-4 3 16,-4-9 3-16,-9-1 3 15,-5 1 4-15,-3-4 2 16,-7-11 2-16,-7-4 1 16,3-7 5-1,-2-5 4-15,10-9 4 16,3-7 1-16,7-11 2 15,10-3-3-15,6-7-2 16,5-4-3-16,8-2 0 16,2 3 1-16,-1 7 0 15,-2 6 0-15,-7 10-1 16,-3 4-4-16,-4 8-8 15,-3 7-14-15,-4 1-20 1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8.1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09 15 0,'7'16'47'0,"-13"-4"20"16,6-15 6-1,0-3 3-15,8 0 1 16,6-4-28-16,31-18-23 15,-17 16-19 1,4-5-3-16,2-1-4 16,-3 4-8-1,-5 5-9-15,-3 1-12 16,-5 2-15-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7.8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 27 0,'25'16'65'0,"-22"-30"11"16,-2 14 2-16,3 0 4 15,5 0 4-15,10-2-53 16,5 2-19-16,-2-3-2 16,6 0-2-16,-3 0-5 15,-1 1-4-15,-4 1-3 16,-4 1-9-1,-4 0-11-15,-1 0-13 16,-9 1-19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7.6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8 33 16 0,'-10'-23'40'16,"-12"13"15"-16,22 10 15 16,-9 8 9-1,-15 42 65 1,7-11-96-16,-4 8-14 15,-1 2-12-15,2 3-7 16,-30 45 1 0,25-53-17-16,6-7-6 15,-11 15-35 1,12-30-47-1,17-22 28-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5:57.2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49 18 0,'8'-22'50'16,"-11"-3"19"-16,4 25 9 15,5-2 6-15,4 7 6 16,1 3-34-16,5 1-26 16,0 9-8-16,8 5-4 15,-1 4-4-15,3-1-5 16,7-7-2-1,-2 12-4-15,33 18-21 16,-34-29 0 0,-2 1-6-1,-3-9-3-15,-2 1-3 16,-4-1-3-16,-7-6-3 15,-2-4-4-15,-4-7-4 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8.9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5 167 59 0,'-3'-69'57'0,"0"49"4"16,-5-7 6-16,-8 0 5 15,-1 10-25-15,-6 9-17 16,-6 13-3-16,-4 12-1 16,4 14-6-16,4 10-5 15,0 9-7-15,7 7-4 16,5 2-5-16,6 6-2 15,3-1-3-15,2-6-4 16,4-3-3 0,-2-6-3-16,0-5-2 15,0-10-3-15,0-7-4 16,0-7-7-16,0-6-5 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7.6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1 15 0,'11'-36'35'0,"-11"14"7"16,0 22 9-16,0 0 6 15,0 0 1-15,0 0-38 16,0 16-17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59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,'3'29'40'0,"18"0"11"15,-21-29 11-15,0 11 10 16,0 9 5-16,5 13-31 15,-5 1-9-15,0 1-10 16,4-4-11 0,6-3-7-16,-1-1-5 15,-1-2-4-15,3-5-7 16,-3-6-9-16,-2-6-7 15,-2-3-12-15,-2-7-14 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5.3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3 17 0,'9'0'44'0,"-15"12"13"16,6-12 5-1,0 0 2-15,0 0-2 16,-1 10-43-16,1-6-27 16,0-2-20-1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7.0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7 16 0,'10'-7'40'16,"-21"-2"11"-16,12 9 6 16,-1 1 3-1,3 10-2-15,3 2-42 16,-3 1-26-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2.5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 14 0,'3'-18'69'16,"-3"18"-28"0,0 0 0-16,0 0-4 15,0 0-36-15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9.2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12 22 0,'-2'-11'54'16,"13"20"18"-16,-8-9 10 16,10 0 5-16,6-2 1 15,8 2-44 1,5 0-20-16,43 2-23 15,-40-4-25 1,-4-6-23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8.5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0 7 43 0,'-2'-6'38'0,"2"6"8"15,0 0 6-15,-8 3 5 16,-4 14-22-16,1 13-3 15,-7 0-4-15,2 4-7 16,0 6-4-16,2-4-4 16,2-3-5-16,5-8-4 15,4-3-3-15,5-3-2 16,5-5-1-16,8-6-1 15,2-7 1 1,3-7-1-16,3-7 2 16,21-34-1-1,-26 19 1-15,-8-3 0 16,-4-10 3-16,-3 3 0 15,-3 2 1-15,-7 6 0 16,-1 10-1-16,-11 1-9 16,5 20-8-1,6 15-12-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8.0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5 0 26 0,'-41'54'61'15,"-27"8"11"1,55-40 8-16,-5 7 6 16,-4 4 6-16,-9 3-51 15,6-2-15-15,-4-2-7 16,4-4-12-16,6-8-15 15,4-5-16-15,6-8-21 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7.7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4 13 0,'4'-23'31'0,"-1"34"10"16,-3-11 15-16,1 4 12 15,-1 12 7-15,6 6-24 16,3 6-5 0,1 0-10-16,4 4-14 15,0-4-7-15,7 0-4 16,-2-3-3-16,2-6-6 15,1 1-8-15,-4-6-9 16,-1 0-10-16,-2-6-12 16,1-5-15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7.4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2 16 0,'13'2'39'16,"-1"20"11"-16,-12-22 5 16,1 0 5-16,11 0 7 15,6-3-27 1,5-2-12-16,4-4-2 15,-1-6-3-15,-2-5-7 16,1 1-5-16,-9-4-5 16,-8 1-6-16,-5 3-2 15,-8-7-1-15,-2 11 0 16,-8 8 3-16,-10 5 3 15,-1 10 6-15,-1 8 2 16,5 5 1-16,4 9 1 16,5 1-1-16,1 4-3 15,6-2-2-15,8-5-3 16,4 0-2-1,36 19-11 1,-14-31-1 0,6-7-5-16,2-4-6 15,0-7-6-15,-3-6-11 16,-4-4-13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7.2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 20 0,'8'1'50'0,"0"2"12"15,-8-1 4 1,6-2 3-16,5 0 2 16,10 0-41-16,5 0-17 15,3-4-7-15,5 6-4 16,-7-9-11-16,3 4-14 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6.9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15 0,'9'-7'37'16,"-9"17"13"-16,0-10 13 15,0 6 8 1,-1 21 5-16,0 13-27 16,-1 18-10-1,0 4-10-15,0-3-12 16,1-6-5-16,2-1-4 15,-1-8-7-15,0-6-6 16,0-10-8-16,0-9-8 16,0-4-9-16,0-5-9 15,0-7-9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59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18 0,'9'-33'45'15,"-8"4"11"-15,-1 29 11 16,0 0 10-16,0 8 6 16,2 12-33-16,-2 13-11 15,0 11-8-15,3 8-11 16,4 2-7-16,1-2-5 15,-1 5-3-15,3-4-6 16,1-6-4 0,-1-5-5-16,-1-6-5 15,0-6-5 1,-2-5-4-16,2-3-3 15,-3-5-4-15,2-6-4 16,-8-6-6-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6.6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49 19 0,'-17'25'42'15,"14"55"6"1,3-63 7-16,0 0 5 15,0 10 3 1,1 3-36-16,-1 1-5 16,0-4-3-16,0-4-6 15,-1-1-2-15,1-9-1 16,0-4-1-16,0-6-1 15,-2-6 0-15,2-6-1 16,0-13-2-16,0-9 1 16,2-7 0-16,4-15-1 15,5 6-1-15,10-3-1 16,4 12-1-1,6 3-1-15,3 9-4 16,-1 13-7-16,-3 4-6 16,-7 9-9-16,1 6-10 15,-7 2-11-15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6.2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9 12 0,'11'0'27'15,"13"0"2"-15,-24 0 3 16,6-5 5-1,1 2 6-15,6-3-22 16,2 1 3-16,4-4-2 16,0 1-3-16,1-11-6 15,0 2-2-15,-1 0-3 16,-5 1 1-16,-4-9 1 15,-2 3 1 1,-8 2 0-16,-5 3-1 16,-2 2 0-16,-5 9-2 15,-5 8 0-15,-2 9 0 16,-2 4-1-1,1 6-1-15,2 4-1 16,-4 36-1 0,16-30-3-16,6-1-1 15,5-4 0-15,-1 3-1 16,12-9-2-16,9-3-2 15,-3-6-5-15,6-1-7 16,7-7-8-16,-3-6-10 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5.8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21 19 0,'-22'-8'41'16,"7"-14"6"-16,15 22 5 15,0 0 9-15,0 0 8 16,0 11-32-1,3 11-2-15,13 11-2 16,0 8-7-16,6 7-9 16,-3-2-7-16,-4-2-5 15,-5-3-4-15,9 25-4 16,-14-41 0-1,1-9-1-15,-5-5 1 16,4-10 1-16,3-6 1 16,-2-7 2-16,3-10 1 15,-2-6 2-15,4-7 0 16,5-7-1-16,4-5-1 31,5 4-2-31,2 5-7 16,-1 7-6-16,-1 7-7 15,-1 4-8-15,-7 7-10 16,-2 10-6-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5.0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2 16 0,'8'3'38'0,"-8"9"10"15,0-12 8-15,8 2 9 16,4-2 6-16,2 0-27 15,2 2-5-15,0-4-5 16,5-3-7-16,-5-1-6 16,0-6-7-16,-3-3-4 15,-2-6-7-15,-1-28-7 16,-11 24 0-1,-4 6-1 1,-2 2 4 0,-5 20 4-16,-7 13 5 15,1 14 6-15,4 4 2 16,5 5 1-16,5 0-4 15,5-3-1-15,8-6-5 16,3-5-5-16,10-8-6 16,7-7-8-16,2-4-8 15,8-9-12-15,4-5-15 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4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0 52 0,'9'0'45'16,"-9"2"11"-16,0 51 80 15,0-6-94 1,0 13-5-16,0 7-10 16,0 4-10-16,0-6-5 15,0-2-3 1,-4-9-2-16,1 32 9 15,0-60-7-15,-3-5-1 16,0-10-1-16,5-10-2 16,-1-15-2-1,14-5-2-15,1-12-1 16,9-10 1-16,8 2-1 15,6 9 0 1,4 11 1-16,-5 15-1 16,-7 16 1-16,-8 10 1 15,-2 8-1-15,-6 5-2 16,-3 2-2-16,-5-5-3 15,-3-1-5-15,2-8-3 16,-4-5-9-16,1-7-7 16,0-10-11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4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24 20 0,'-18'19'49'15,"24"-16"9"-15,-6-3 6 16,2 0 5-16,8-3 5 16,7 0-38-16,5 1-12 15,5-3-4-15,2-1-4 16,5 1-7-16,-2 1-7 15,2-3-11 1,-5 3-11-16,-2-3-14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4.0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0 0,'2'11'47'0,"-2"33"10"15,0-35 9 1,0 13 6 0,0 16 6-16,0 54-11 15,0-42-48 1,0-1-8-16,-1-4-6 15,1-6-5-15,0-3-6 16,0-8-5-16,0-4-5 16,0-9-6-16,0-4-9 15,0-6-5-15,0-4-5 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3.3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0 122 0,'0'0'58'0,"0"16"6"15,2 0 6-15,-1 29-16 16,2 10-15 15,-1-28-28-15,-4 15 0-16,2-31-8 15,0-3-3-15,0-3 1 16,0-7 0-16,-3-4 1 15,3-10 0 1,2-7 1-16,1-13 3 16,7-4 1-16,12-10-1 15,3 3 0-15,9 8 0 16,-5 4-3-16,4 18-2 15,-4 12-1-15,-2 19 1 16,-2 10 0-16,-12 10 0 16,-1 1 0-16,-6-2 2 15,-5-2 1-15,-4-5 0 16,2-3 3-16,1-6 1 15,0-7 0-15,0-7-1 16,0-5-2 0,1-10-3-16,8-20-2 15,10-13-1-15,9-9 0 16,6 12 0-16,0 6 1 15,1 17 1 1,-7 14 2-16,-7 21 2 16,-4 9 0-16,-6 11 0 15,5 30-13 1,-3-41-13-16,6-7-13 15,8-9-17-1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2.8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108 16 0,'-15'30'37'0,"14"0"11"15,-1-24 8-15,2 4 8 16,0 8 6-16,0 4-29 15,0 0-8-15,2-4-6 16,2-3-7-16,-1-4-5 16,10-3-4-16,5-3-1 15,7-11-2-15,-1-4-3 16,-2-7-1-1,-3-3-3 1,-3-6-2-16,-9-10-2 16,-7-1-1-16,-4-7-2 15,-6 4-1-15,-5 11-1 16,-6 10 0-16,-4 5 1 15,3 10-3-15,-3 4-5 16,-10 19-38 0,24-6 10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2.4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68 15 0,'3'11'44'15,"-2"-8"17"-15,-1-3 6 16,3 0 5-16,8 0 4 15,6 3-28 1,8 2-21-16,55-2 10 16,-36-3-22-1,0 0-5-15,-3-3-2 16,15 6-5-1,-34 3-5-15,-9 8-1 16,-5 30-1 0,-10-19 3-16,2 2 1 15,-6 12 1 1,6-20-1-16,2-3 1 15,-2-5 0 1,1-4 1-16,2 0-1 16,3-4 0-16,13-11 4 15,-7-5-3 1,-2-5 2-16,-2-4 1 15,2-7 0 1,3-5 0-16,0-2-1 16,3 3 0-16,2 2-2 15,1 4-1-15,3 4-1 16,0 9-4-16,0 3-5 15,-1 6-8-15,-2-1-8 16,-4 7-10 0,-3 4-9-16,-2 8-7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5.3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18 12 0,'10'11'31'0,"-22"22"9"15,12-17 8 1,0 3 5-16,-1 10 5 15,-4 4-20-15,-2 0-6 16,1-1-5-16,-4-7-4 16,3-6-2-16,-1-7-3 15,4-2-4-15,1-6-3 16,1-8-3-16,2-9-2 15,8-40-1 1,5 10-4 0,8 3-1-16,2-8 2 15,5 11 2 1,5 5 3-16,-5 13 2 15,1 12 1-15,-10 14 1 16,2 15-3-16,-2 11-1 16,-6 5-4-16,-3 3-4 15,1 1-4-15,0-4-5 16,4-5-6-16,26 13-37 15,-21-35 14 1,2-8-10-16,-3-14-2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59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 256 16 0,'0'-13'36'0,"1"12"6"15,-1 2 5-15,0-4 6 16,-1 0 4-16,1-3-27 16,-2-7-4-16,1-7-1 15,-7-5-4-15,1-2-3 16,1-1-4-1,-17-27 5 1,11 30-11-16,0 6-4 16,-17 0 1-1,13 19-3-15,1 10-1 16,0 6 1-16,2 12 0 15,1 1 2-15,4 8-2 16,2 0 0 0,1 1 0-16,4-2-1 15,2-2 0-15,1-1-1 16,-2-5 0-16,4-3 0 15,5-4-1 1,3-7 0-16,2-5 0 16,1-6-1-16,0-4 0 15,-1-4-1-15,1-6 2 16,-2-3 0-16,-2-5 0 15,-6-12 0-15,1-5 1 16,-4 0 0-16,-1 6-1 16,-1 7 1-16,-1 5 4 15,1 12 1-15,0 12 1 16,3 7 1-16,0 9 2 15,5 1-2-15,7 1-2 16,0-2-1 0,2-3-2-16,4-5-5 15,1-3-6-15,3-5-8 16,3-5-8-16,0-4-14 15,0-8-12 1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1.9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4 135 13 0,'-9'-7'29'15,"9"7"8"1,-3-3 11 0,3 3 9-16,-2-11 8 15,-3-7-22-15,-9-5-4 16,0-1-6-16,-4 2-8 15,-1 8-5-15,0 3-4 16,-2 8-1-16,0 14-2 16,2 11-4-16,-1 12-4 15,2 6-2-15,5 4-3 16,5 1-1-16,7 5-1 15,2 5-3-15,-1 0-1 16,0-3-2-16,3-4 0 16,-1-2-1-1,-1-5 1-15,-1-7-1 16,-1-6-1-16,1-7-3 15,0-7-6-15,0-6-6 16,0-7-6-16,-3-4-7 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1.2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0 22 0,'6'66'53'15,"-5"-10"8"-15,-2-41 3 16,-1 7 3-16,-2 6 5 16,-5 5-41-1,-1-2-9-15,-2-3 0 16,3-6 0-16,5-6-2 15,-1-6-7-15,8-25 0 16,9-7-12 0,6-15-2-16,7-10 0 15,10-4 1-15,-1 4 0 16,0 8 1-16,-6 23 2 15,-2 16 5 1,-7 18 3-16,-10 13 1 16,-3 4-1-16,-1-1-8 15,-2 1-11-15,0-2-16 16,-3-7-15-1,0-7-15-1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0.8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-1 13 0,'6'-4'29'0,"-14"7"8"15,8 0 7-15,0 17 5 16,0 13 5-16,-4 7-21 15,-1 2-1 1,1 0-6 0,1-1-3-16,7-6-3 15,1-5-4-15,-5-7-5 16,10-4-4-16,5-10-3 15,3-7-1-15,1-10-3 16,0-8-4-16,2-6-1 16,-4-6-1-16,-1-8-2 15,-2-3 2-15,-3-19 7 16,-6 39 6-1,-5 16 3-15,-3 15 0 16,1 9-1-16,1 5-2 16,1 1-3-1,6 5-3-15,0-4 0 16,0-5 0-16,8-5-1 15,8-4 0-15,-1-5 1 16,0-10 1-16,2-9-1 16,-2-9 0-16,-2-6-1 15,-3-8 0-15,-3-3 0 16,-2-2 0-16,-2 1 0 15,-5 8 0 1,-3 12 0-16,-1 9-5 16,-5 7-8-16,3-4-11 15,-1 5-12 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50.3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4 181 12 0,'3'-26'27'0,"10"-9"4"16,-13 26 3-16,0-10 6 15,0-6 5-15,-1-2-20 16,-7 5 3-16,-6 8 3 16,-6 17 2-16,-3 15-3 15,-1 10-4-15,-15 47 14 16,26-36-30-1,2 0-4-15,4-3-3 16,7-4-3 0,9 12-13-1,3-30 4-15,7-7-3 16,1-8-1-16,4-9-2 15,24-30-17 1,-27 5 15 0,-4-9 2-16,-5-1 2 15,-2-5 4-15,-2 9 5 16,-4 7 6-16,-1 7 7 15,0 15 6-15,-2 12 3 16,1 17 1-16,-1 13 1 16,-1 37 6-1,3-29-21-15,-1-2-1 16,4-2-1-1,2-3-2-15,1-7-4 16,2-2-3-16,-1-8-7 16,3-6-6-16,-3-5-8 15,3-8-7-15,1-9-4 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9.8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13 0,'-5'15'33'16,"10"4"7"-16,-5-6 7 15,2 7 4-15,-2 5 3 16,3 8-26-16,-3 9-7 16,4-6-5-16,2 33 8 15,-9-42-14 1,2-5 0-16,1-7 0 15,0-2-2-15,0-8-1 16,0-7 0-16,-3-3 0 16,1-13 1-16,2-8 0 15,3-5 0 1,16-44 7-1,3 34-10-15,-3 7-2 16,5 2-3-16,2 11-4 16,2 3-6-16,-2 7-7 15,1 7-10-15,-2-3-12 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9.5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9 471 15 0,'3'-13'34'16,"-10"-1"3"-16,10 11 5 15,-2-3 5-15,1-5 5 16,-2-4-28-16,0-8 0 16,-2-4 0-16,-5-4-4 15,-5 1-3-15,-4 5-3 16,-6 4-4-16,-9 9-3 15,0 2-2 1,2 15-1-16,-5 12 0 16,9 12-2-16,3 7 0 15,2 1-1-15,9 1-2 16,2-5 1-16,9 3-3 15,9-4-2 1,-1-7-4-16,32 9-20 16,-18-27 9-1,6-11-1-15,-1-5 1 16,2-8 1-16,-2-13 3 15,-5-8 4-15,-2-15 3 16,-2-15 3-16,-2-6 3 16,-7 4 1-16,0 1 3 15,-3 15 4 1,-5 13 9-16,1 16 10 15,-4 17 6-15,1 24 3 16,1 11-1-16,0 12-4 16,0 10-9-16,0 6-9 15,0 0-3-15,3-2-2 16,1-6-2-16,1-3-2 15,3-4-3-15,3-7-6 16,1-5-5-16,2-8-7 16,0-7-9-16,-1-9-6 15,2-5-7-1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8.6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10'10'66'16,"-9"12"33"-16,-1-15 2 16,5-5-2-16,4 11 0 15,4-2-36-15,10 0-62 16,3-4-15-16,6-7-13 15,1 0-21 1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8.6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8 12 0,'11'-36'31'0,"1"25"10"15,-11 17 13-15,2 16 13 16,0 14 9-16,2 16-21 15,0 6-7-15,1 11-11 16,12 51-3 0,-12-69-32-16,-2-7-7 15,-4-10-9-15,0-7-11 16,3-12-16-1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8.3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0 18 0,'-5'69'46'16,"-6"-4"13"-16,11-53 4 16,-2 6 2-16,2 7 3 15,0 1-33-15,0-1-15 16,0-1-4-16,-1-2 0 15,1-8-2 1,-2-4-4-16,-1-7-4 16,3-5-4-16,0-4-1 15,3-21-2-15,0-12 0 16,6-8 2-16,6-2-1 15,10 4 0-15,3 8 0 16,0 17 2-16,1 14-1 16,-5 15 1-16,-1 19 0 15,-4 5 0-15,1 43-14 16,-15-40-2-1,1-6-7-15,-1-8-11 16,-1-8-10 0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7.9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7 16 0,'24'0'87'16,"-24"0"-28"-16,3 5 6 31,1-4 6-31,2-1-29 16,6 0-9-16,29-6 9 15,-22-5-30 1,-6-6-5-16,-3 1-4 15,-3-6-6-15,-9 4-3 16,-9 1-2-16,1 6 2 16,-8 6 3-16,-1 11 6 15,2 15 3-15,-1 7 4 16,7 4 1-16,2 1-2 15,6 1-3-15,4-1-2 16,7-5-2-16,2-1-5 16,10-7-3-16,4-6-3 15,-1-6-5-15,12-5-7 16,-4-5-11-1,-2-7-12-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5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14 0,'-19'18'53'15,"16"-17"32"-15,3-1 11 16,0 0 8-16,-3-3 4 15,3-2-31-15,0 1-60 16,0-3-43-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7.5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0 18 0,'-8'52'38'0,"11"-2"5"16,-3-45 1-16,0 9 5 15,0 15 4-15,0 11-32 16,0-1-2-16,0-2 0 15,0-2-1-15,2-7-4 16,1-3-4 0,2-6-4-16,3-3 0 15,-2-18-4 1,-2-7-1-16,-1-9 2 15,-3-4-1-15,10-51 3 16,2 24-4 0,0 7-1-16,2-3 1 15,5 12 1-15,5 3 1 16,1 13 0-16,-3 17 0 15,0 15 0-15,0 14-1 16,-6 3-1-16,-3 9 0 16,0 3-1-16,-4-5-1 15,-1-3 1-15,-4-4 0 16,-4-6 1-1,1-5 1 1,-1 2 6 0,0-20-4-16,0-9 1 15,0-5-1-15,3-13-1 16,5-12-1-16,5-12 2 15,9-7 0-15,4 8 0 16,2 8 0-16,2 17 2 16,-6 17 0-16,-2 22-1 15,-2 15-1-15,-6 5-1 16,-2 6-2-16,-5-1-2 15,1-4-4 1,3 21-18 0,-6-42 2-16,-2-6-9 15,0-8-8-15,0-7-6 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6.4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6 159 17 0,'9'-39'37'0,"-9"-1"2"15,-2 31 0-15,-5-11 1 16,-5-2 3-16,-6 3-31 15,-8 9 3 1,1 10 9-16,0 16 5 16,-2 12 0-16,7 10-3 15,3 3-6-15,7-2-8 16,4 0-9-16,12-2-5 15,-3-9-3 1,3-5-3-16,4-5 0 16,6-11-2-16,2-11 1 15,1-7 2-15,-1-13 2 16,-2-4 1-16,-1-11 1 15,11-35 0 1,-15 42 5-16,-3 15 7 16,1 19 5-1,0 18 2-15,0 18 1 16,0 9 1-16,3 11-5 15,-2 2-6-15,0 4-3 16,-4-4-1-16,-13 53 4 16,-2-66 0-1,-6-9 2-15,-4-5 0 16,-5-8 1-16,-2-9 0 15,-5-7-3-15,5-3-6 16,-5-7-6-16,1-6-11 16,2-4-15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5.8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3 16 0,'5'25'34'16,"1"-36"4"-16,-2 11 3 15,2 1 7-15,6-1 6 16,4 0-26-16,7 2-1 15,2-7-2-15,6-3-5 16,-3-3-6-16,0-1-6 16,0-4-5-16,-1-1-2 15,-11-1-1-15,-7 1 2 16,-8-2-1-1,-4-3 0-15,-1 8 0 16,-8 0 0-16,-7 8 2 16,-3 6 3-16,-5 8 2 15,2 7 2-15,2 14 0 16,4 0 0-16,5 6-4 15,4 0-2-15,10-2-1 16,2 0 0-16,2-5-1 16,8-3-1-16,7-6 1 15,8-2-2-15,-7-4-3 16,8-9-1-16,-1-2-3 15,-4-2-4 1,1-8-6 0,-7-1-8-16,5-4-11 1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5.4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9 47 14 0,'3'-35'42'16,"-25"24"13"-16,16 10 2 16,-6 1 4-16,-3 0 8 15,-10 7-21-15,-7 8-20 16,-4 11 1-16,4 3 4 15,6-3-8 1,6-5-10-16,15 4-9 16,3-6-8-16,12 1-9 15,9-1-6-15,5-2-4 16,8 2-2-1,2 3-1-15,-1 0 1 16,-7 6 2-16,-4-3 4 16,-8-1 6-16,-4 1 6 15,-6 0 9-15,-17 22 24 16,-2-28-11-1,-4-3-1-15,-6-5-2 16,-4-5-6-16,4-3-5 16,1-7-4-16,2-6-4 15,4-1-7-15,7-5-9 16,5-2-10-16,4-4-10 1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7:44.8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9 215 13 0,'-9'11'33'16,"4"-9"8"-16,5-2 5 15,0 0 7-15,0 2 9 16,0-1-20-16,0 1-9 16,0-2-2-16,0 1-4 15,0-1-8-15,-3-11 0 16,-1-7-15-1,-3-11-1 1,-1-3-3-16,-8-6-1 16,0-1-1-16,-6 11-1 15,0 6 1-15,-3 6-1 16,0 15 2-16,0 15 0 15,0 9 2 1,0 15 0-16,8 6 1 16,0 1 0-16,7 0-1 15,0 2 0-15,6-3-1 16,1-5 0-16,3-5-1 15,1-4-2-15,11-8-2 16,4-10-1 0,2-4-1-16,5-8-2 15,-2-9 2-15,2-7 1 16,1-6 1-16,-4-12 0 15,-4-10 1-15,-4-9 1 16,0 8 0-16,-3 10 1 16,-4 9 3-16,-3 7 4 15,2 21 4-15,-1 12 1 16,-1 9 3-16,1 8 2 15,1 2-3-15,5 0-3 16,0-5-2 0,5 25 0-1,-2-32-11-15,0-6-6 16,1-4-7-16,3-5-8 15,0-7-9 1,2-8-10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1.3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2 13 0,'-8'1'33'0,"-3"1"8"16,11-2 7-1,0 0 6-15,0 0 7 16,0 0-21-16,5-6-5 16,-2 4-3-16,4 0-1 15,5 1-4-15,1-2-6 16,8 3-4-16,-5-7-11 15,0 6-12-15,-1-1-16 16,1 1-15-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0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77 12 0,'0'3'30'0,"-4"-14"5"16,1 11 5-16,3 0 3 16,0 0 4-16,-2 1-22 15,2-1-5 1,0 2-3-16,-1 9-2 15,-2 3-2-15,0 6 0 16,-3 12-1-16,-1-2-1 16,4 2 0-16,-4 1-3 15,4-4-2 1,-2-1-3-16,-1-2-2 15,3-5 0-15,2-4-2 16,1-9-3-16,-2-2-2 16,2-1-2-16,0-7 0 15,0-3-1-15,2-7 2 16,-1-13 3-16,-1-10 3 15,8-4 1 1,2-1 0-16,-1-7 0 16,3 3-1-16,-2 4 1 15,-1 6 2-15,4 7 2 16,-4 9 2-16,0 7 1 15,0 6 1-15,-2 10 0 16,3 9-1-16,-1 1 0 16,3 6-2-16,-3 7-2 15,1 0 0-15,-3-1-2 16,4 6-2-16,-5-2-2 15,-1-1-1 1,0-5-3-16,-5-3-5 16,1-2-2-16,1 1-2 15,1-6-2-15,-3-5-2 16,0-1 0-1,-2-1-1-15,2-2-2 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8.5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04 16 0,'0'8'36'0,"13"-6"10"15,-12-2 9-15,2-2 9 16,6 2 5 0,3-3-28-1,4-8-5-15,21-9 19 16,-16 4-37-1,-5-3-4-15,-2-1-2 16,-2-9-4-16,-7 4-3 16,-8-3 0-16,-3 6 0 15,-4 3 4-15,-5 18 2 16,-28 41 19-1,24-8-13-15,4 9-1 16,14 34 10 0,13-44-17-1,10-2-2-15,13-9-5 16,9-6-6-16,8-4-9 15,2-6-13-15,2-5-17 16,-4-10-27-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8.1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0 341 14 0,'-3'-8'37'15,"1"-1"13"-15,2 2 10 16,-7-5 8-16,-8-6 6 16,-4 3-27-16,-4 2-10 15,-7 7-6-15,1 12-6 16,0 10-6-16,4 14-3 15,6 0-5-15,8 3-8 16,4-2-8-16,7-6-7 16,4-1-4-1,7-7-2-15,5-6-2 16,6-5 2-16,3-7 2 15,3-9 4-15,-2-5 3 16,-4-7 3-16,-6-10 3 16,2-7 2-1,-2-15 2-15,-1-10 0 16,-1-3 1-16,-9 7 2 15,2 8 2-15,-2 14 4 16,-1 15 4-16,-4 18 0 16,-6 19 1-16,3 18 0 15,-1 10-3-15,-1 13-4 16,1-2-2-1,3-1-1-15,3-3-4 16,7-4-2-16,0-4-3 16,6-6-2-16,-2-5-6 15,3-8-6-15,-1-8-9 16,8-6-9-16,-5-7-12 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7.6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 0,'12'15'48'16,"-18"10"14"-16,6-18 2 15,0 7 1-15,0 5 2 16,0 3-32-16,0-2-28 15,-1 27 0 1,-1-28-11 0,2-6-8-16,0-6-10 15,-1 1-10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5.5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-2 60 0,'-16'12'62'15,"16"-12"10"-15,3 0 5 16,3 0 4-16,7 0-28 16,5 8-18-16,5-4-13 15,2-7-7-15,-2 5-3 16,-2-1-5-16,1-4-8 15,-1-1-10-15,0-1-11 16,-5 5-16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7.2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2 20 22 0,'-25'-2'51'0,"2"-16"11"15,8 18 6-15,-4 3 5 16,1 11 4-16,-10 6-41 16,-1 0-10-1,1 2-6-15,5 2-5 16,5-7-5-16,8 2-6 15,2-9-8-15,11 5-7 16,6-5-6 0,6 5-7-16,7-5-6 15,10 1-5-15,2 2-1 16,0 4 1-16,-7-3 6 15,-5 3 10-15,-8 1 13 16,-14-1 18-16,-9-2 14 16,0-1 8-16,-7-1 3 15,-3-5-3-15,-6-2-8 16,1-5-10-16,1-2-9 15,2-2-5-15,5 0-4 16,6-4-4-16,3-7-4 16,8-11-32-1,1 11 6 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6.2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74 13 0,'6'7'29'15,"-6"-14"6"-15,0 7 6 16,1 3 5-16,7-1 6 15,-3 3-20-15,7-1 2 16,4 3 1-16,9-3-2 16,0-4-3-16,1-1-5 15,-1-7-7-15,-2-1-8 16,-5-4-6-16,-6 0-3 15,-8-5 0-15,-5 3 1 16,-5 8 3-16,-3-6 4 16,-7 10 5-1,-8 11 3 1,-2 15 1-16,1 4-1 15,5 0 1-15,5-1-4 16,8 3-4-16,7-3-3 16,6-7-4-16,8-3-6 15,8-8-5-15,6-7-7 16,3-2-6-16,5-5-9 15,-1-4-7-15,0-4-11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5.9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9 18 0,'-13'-9'98'16,"13"13"-34"-16,1 4 7 16,8 1 4-1,1 1-34-15,6-3-11 16,8 1-10-16,-2-5-7 15,7 0-9-15,2-1-9 16,23-10-35 0,-30 2 2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5.6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 15 0,'31'0'37'0,"-27"6"13"16,-4-6 14-16,0 7 10 15,0 19 5-15,0 7-30 16,0 10-9-16,0 5-13 16,0 2-13-1,-5 43-2 1,-3-52-10-16,-4-4-3 15,4-5-4-15,3-6-4 16,2-7-4-16,3-5-5 16,-1-3-4-16,1-3-2 15,0-3-5-15,0-5-1 16,0-2-3-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5.3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5 0,'26'8'39'15,"-23"-5"16"-15,-3-3 8 16,0 6 4 0,0 8 1-1,0 11-28-15,0 2-20 16,0 0-10-16,0-2-5 15,0-4-3-15,0-2-5 16,0-5-7-16,0-4-10 16,0-4-12-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4.9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4 0 16 0,'32'6'114'16,"-35"-6"-41"-16,-3-3 8 16,-9 6 6-1,-5 3-30-15,-6 8-25 16,-1-3-8-16,2 0-6 15,9 0-9-15,9 5-10 16,7-2-7-16,7 2-5 16,8-4-6-1,8 1-4-15,8 2-1 16,-3 1 0-16,3 1 3 15,-5 0 3-15,-8-1 8 16,-8 1 9-16,-10-1 9 16,-9-4 7-16,2-1 2 15,-11 2 0-15,-5-4-4 16,-2-2-4-1,3-9-5-15,0 4-7 16,3-4-6-16,3-3-8 16,7-1-10-16,3-2-9 15,7 2-5-15,4-3-3 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4.5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30 15 0,'6'10'37'0,"-6"-6"9"16,0-4 8-16,-1 0 6 15,1 0 3-15,-2 13-27 16,-4 7-8-16,-4 0-4 15,4 2-6 1,2-2-4-16,1 1-3 16,4-3-3-16,2-4-4 15,8 0-5-15,2-6-2 16,10-3 0-16,5-4-1 15,-1-7-1-15,4-2 2 16,-3-3 0-16,-9-1 1 16,-3-7 3-16,-6-3 2 15,-3-1 0-15,-4-2 1 16,-7 0-1-16,-5 4-2 15,-5 3-2-15,-2 6-4 16,-5 3-1-16,-4 1-4 31,3 6-7-31,2 4-8 16,2 4-7-16,5-1-7 1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4.0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21 48 0,'28'28'47'16,"-28"-28"4"-16,0 6 4 16,0 15 3-16,0 15-22 15,0 3-16-15,-3 5-4 16,-6 3 0-16,1-5-2 15,0-1-4-15,1-3-1 16,4-7-3-16,-3-7-4 16,5-4-1-16,1-4-3 15,0-7 0 1,-2-4 2-1,2-24 5 1,0-3-1-16,0-6-1 16,0-6-1-16,0-7-1 15,5-6 1-15,-1-4-1 16,5 4 2-16,5 0 0 15,5 0 0-15,3 9 0 16,3 15-2-16,0 5-2 16,0 12-3-1,-1 11-1-15,1 7-1 16,-6 3-1-16,-5-1 1 15,-3 5 2 1,-3 1 0-16,-5-3 2 16,-3-1 1-16,-5 0-1 15,0-2 2-15,-4-2 0 16,-2 1 0-16,-7-2 0 15,-4-2 1-15,-4-2 0 16,1-3-2-16,1-2 0 16,1 1-3-16,1-1-3 15,0-2-4-15,6 0-7 16,4-4-6-16,6 1-5 15,5-5-5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3.5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0 14 0,'7'67'35'15,"-13"-23"8"-15,6-36 1 16,-1 14 4-16,1 46 34 16,0-26-65-1,0-1 1-15,-2 3 0 16,-1-3-5-16,-1 0-5 15,0-5-3-15,-1-8-2 16,4-3-5 0,-5 5-8-16,4-21-4 31,2-13 11-31,0-3 3 15,0-13 3-15,0-4 2 16,0-49 8 0,3-25-4-1,-1 46-5 1,1 2-1-16,3 3 0 15,-1 1-1-15,6 6-1 16,3 13-1-16,5 3 0 16,3 7-2-16,6 11-2 15,8 4-3-15,-1 4-4 16,-6 9-2-16,-4 4 0 15,-6 4 3 1,-4 3 5-16,-8-8 7 16,-7 2 7-16,-7 0 5 15,-12 1 1-15,-3 0-1 16,-9-1 0-16,0-3-4 15,-1-1-3-15,-1 1-3 16,9-1-3-16,0-2-6 16,4-4-8-16,5 0-9 15,5-3-11-15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2.9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21 15 0,'0'-12'34'15,"-11"1"7"-15,11 11 8 16,-2 0 7-16,2 0 5 16,-4 5-27-16,1 17-4 15,-2 3-5-15,1 6-7 16,-2 1-6-16,2 1-5 15,1 0-2-15,7-4-4 16,1-3-3-16,2-6-3 16,5-8-1-16,5-4-2 15,1-8 0 1,3-9 1-16,-2-2 3 15,-3-6 1-15,-1-1 2 16,1-43 6 0,-13 30 0-16,-6 1 1 15,0 3 0-15,-1 7-1 16,-7 6-2-16,-1 6-4 15,4 9-9-15,-3 7-10 16,4 0-13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5.3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2 13 0,'-1'-8'38'16,"1"25"21"-1,0-13 14-15,-2 21 5 16,1 15 3-16,-2 13-25 16,0 1-22-16,1 7-18 15,2 0-10-15,0-8-2 16,0-3-3-16,2-9-4 15,2-5-4-15,-1-5-6 16,0-11-5-16,-1-4-8 16,-1-7-8-16,-1-7-6 1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1.9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90 14 0,'16'-3'31'15,"3"-7"5"-15,-15 10 5 16,4 0 6-16,2-7 7 16,11 0-23-1,-2-2 0-15,0-7-3 16,0-4-5-16,-3-2-5 15,-4-4-6-15,-6 3-5 16,-8 2-1-16,-2 6 2 16,-8 4 5-16,-8 12 2 15,-14 13 3-15,0 8 2 16,7 6 2-16,8 2-3 15,10-1-4 1,6-1-4-16,14-3-5 16,3-6-5-16,4-3-7 15,9-5-5-15,8-5-9 16,2-8-9-16,4-4-13 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1.5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-1 15 0,'-9'0'35'15,"9"6"9"-15,0-4 8 16,0 18 8-16,0 13 4 15,0 13-26-15,0 2-6 16,0 1-7-16,0-2-7 16,0 0-3-1,0-2-2-15,0-7-4 16,0-5 0-16,0-8-2 15,0-5-1 1,0-7-3-16,0-9-2 16,0-8-1-1,3-10 0-15,6-8-1 16,5-8 0-16,7-5-2 15,9 7-1-15,5 11 0 16,-1 14 0-16,-9 12 1 16,-6 9 3-16,-5 2 1 15,-3-1-4-15,-4 1-5 16,-1-1-9-16,-2-5-11 15,-1-6-11-1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1.2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6 23 0,'-4'11'52'0,"8"-20"10"16,-2 9 4-16,-2 0 2 16,6 4 1-16,11-1-44 15,4 0-13-15,6-3-4 16,4 0-4-16,1-3-2 15,5 0-6-15,-3 2-9 16,-2-4-12-16,-4-1-10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1.2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-3 21 0,'1'-4'55'0,"-1"32"16"16,0-27 3 0,-1 56 80-1,1-10-117-15,-3 3-24 16,-2 1-4-16,2-6 0 15,0-6-3-15,3-4-4 16,0-5-5-16,0-7-6 16,0-7-7-16,0-5-8 15,6-8-52 1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0.9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19 0,'15'10'48'0,"-1"-20"12"16,-14 12 7-1,5-2 3-15,23 0 35 16,-2 0-89-1,10 0-11-15,1-6-11 16,1 8-12-16,2-4-15 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0.6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8 78 21 0,'-10'-17'50'0,"-20"-28"10"16,18 35 74 0,3 7-59-1,-2 3-39-15,-5 5-14 16,1 17-4-16,2 19-6 15,3 12-6 1,-3 56-9 0,13-54-1-16,0-5-3 15,1-1-2-15,1-10-4 16,1-6-5-16,0-5-6 15,-3-3-5-15,-2-11-8 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20.2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2 0 14 0,'-3'1'36'0,"-8"1"9"15,2-1 7-15,-1 2 8 16,8 4 4-16,-7 15-27 16,-1 12-9-16,-2 4-5 15,6 0-5-15,2-2-7 16,1-2-2-1,1-5-2-15,4-4-4 16,8-3-1-16,5-5-1 16,7-9-3-1,-1-7 0-15,-4-4 0 16,1-8 1-16,-5-6 1 15,-4-3 1-15,-3-9 2 16,-6-46 1 0,-2 37-2-16,-5 4-1 15,0 9-2-15,-2 3-5 16,-1 11-6-16,-2 3-10 15,6 8-15-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9.7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8 21 0,'-20'-7'57'15,"34"6"19"-15,-14 1 7 16,3 0 4-16,9 4 3 15,5 0-43-15,10-3-30 16,11 0-19-16,9-3-16 16,-2-6-21-1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9.4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16 0,'18'3'43'15,"-42"29"16"1,24 4 84 0,0 9-66-16,0 7-31 15,0-2-19-15,2 1-13 16,1-4-6-16,0-6-4 15,-2-5-5-15,1-6-7 16,0-10-9-16,1-4-9 16,-1-9-12-1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9.1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40 15 0,'-1'20'35'15,"1"6"6"-15,0-26 8 16,-2 2 9-16,1-2 7 16,-2 3-27-16,-3-3 27 15,6-6-41 1,0-3-7-16,3-10-6 15,6-8-4-15,7-8-3 16,4-1-2 0,5 8-3-16,0 8 0 15,2 7-1-15,-5 18 0 16,-5 15 0-16,-1 2 1 15,-2 4-2-15,-3 2-2 16,-2-1-5-16,1-2-5 16,-2-8-9-16,-4-8-9 15,0-3-8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5.0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7'54'45'15,"-5"-24"5"1,-1-18 0-16,2 2 2 16,7 2 4-16,2 8-37 15,-5 2-2-15,1 4 4 16,-2-5 2-16,-3-3 0 15,-3-6-3-15,-2-4-3 16,1-4-6-16,-2-5-3 16,0-7-2-16,1-14-2 15,8-4-2-15,0-14 0 16,9-5-1-16,1-6-2 15,6 5-3-15,0 14-2 16,-4 7 2 0,-2 20 1-16,-2 10 3 15,3 12 4-15,-4 7 1 16,3 0-2-16,-3 0-3 15,0-4-7-15,1-2-7 16,0-3-6-16,-1-7-6 16,-2-2-7-16,-3-7-7 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8.8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0 17 0,'-4'10'46'16,"8"-10"17"-16,-4 0-1 16,-1 0-8-16,1 0-13 1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8.8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0 0,'17'26'47'0,"-18"-2"11"16,1-20 4-16,0 6 4 15,0 2 4-15,0 5-38 16,0 5-13-16,0-1-6 16,0-4-4-16,0-2-6 15,0-2-9 1,-3 4-36-1,3-17 3-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8.5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20 0,'22'-2'46'0,"-19"13"12"15,-3-4 7-15,0 0 4 16,0 12 3-16,-2 11-38 16,2-2-11-1,0 3-9-15,0-6-4 16,0-1-2-1,0-6-3-15,5-3-2 16,8-8-2-16,9-4-1 16,12-3-1-16,-2-4-1 15,0-4 1-15,-4-8 0 16,0-1 2-16,-12 0 3 15,-7-7 1-15,-15 4 0 16,-3-2 0-16,-8 4-3 16,-10 0-5-16,-5 6-5 15,8 6-3-15,2 1-4 16,6 3-6-16,3 7-7 15,3 3-7 1,3-2-7-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8.1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44 13 0,'13'40'34'15,"-17"-1"10"-15,4-26 4 16,0 5 7-16,0 14 7 16,0 5-25-16,0 6-12 15,0-1-4 1,0 46 3-1,0-48-21-15,0-6-1 16,0-10-1-16,0-1 0 16,0-6-1-16,0-2 1 15,0-6-2-15,0-9 0 16,0 0 1-16,0-6 1 15,0-5 0-15,0-18 2 16,0-7 1-16,0-8 0 16,0-7 0-16,0-4 1 15,0-4 1 1,0 3 0-16,0 1 0 15,4 8 0-15,5 4-1 16,7 10-1-16,6 11-3 16,8 11-4-1,1 13-1-15,4 6-2 16,-4 8 0-16,0 6 0 15,-6-2 2-15,-6 2 1 16,-7-2 3-16,-6-1 1 16,-11 0-1-16,-7 0 0 15,-5-3 0-15,-10-4-2 16,-5-2-1-1,1-4-1-15,-4-1-4 16,4-1-5-16,6-2-7 16,1 1-10-16,5-3-8 15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7.5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8 348 19 0,'13'-13'46'15,"-12"1"9"-15,-1 1 4 16,-1 1 5-16,-5-4 6 15,-9 0-38-15,-4-2-9 16,-4 7 2-16,-1 6-1 16,2 9-3-16,-1 13-4 15,2 4-2-15,5 4-4 16,4 1-8-16,5-1-5 15,6-1-2-15,4-2-5 16,2-7-3-16,6-6-3 16,6-3-3-1,2-10-2 1,5-5 0-16,4-6 0 15,0-9 2-15,-2-3 0 16,-1-6 1-16,-6-10 2 16,-4-6 3-16,-5-6 4 15,-3-7 5-15,2 8 8 16,-7 10 6-16,-10 11 5 15,4 7 3-15,2 12 1 16,-2 15-4-16,1 17-3 16,2 12-4-16,2 4-2 15,4 3-3-15,-1 8-1 16,5-3 2-16,1-2-2 15,5 2-2 1,-8-8-5-16,-1-5-5 16,7-1-8-16,-3-8-8 15,-2-6-8-15,-2-7-6 16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7.0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2 0,'26'50'115'16,"-26"-50"-47"-16,0 2 1 15,0 2 2-15,0 15-43 16,0 5-15-16,0-2-7 16,0-4-1-16,0 0-3 15,0-3-4-15,0-4-6 16,0-4-8-16,0-3-10 15,0-4-14-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6.6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-1 17 0,'-8'0'41'0,"-1"11"64"15,9-11-48 1,0 2 2-16,0 14-31 16,0 7-10-16,0 1-2 15,0 4-1-15,0 0-1 16,0-3-2-16,0 2-3 15,0-4-4-15,0 15-2 32,0-26-2-32,0 2 2 15,0-14-1 1,0 0 0-16,0 0 0 15,0-8 1-15,0-7 0 16,0-7 0-16,2-8 0 16,4 4 0-16,23-34-1 15,-8 41-3 1,-1 5-1-16,-1 14 0 15,3 8-1-15,-6 8 1 16,2 4 0-16,-5 4 1 31,-1-1 1-31,-2 0 1 16,-1-2 1-16,-3-2 2 15,0-2 2-15,-6-2 2 16,1-4 3-16,-4-3 1 16,3-5-1-16,0-3-4 15,0-4-2-15,-3-7-3 16,3-5-2-16,3-7-2 15,-1-6 1-15,17-30-1 16,0 37 0 0,3 3-3-16,0 7-2 15,3 12 0 1,3 6 0-16,-5 10 1 15,17 27 2 1,-26-21 5-16,-3 0 0 16,0-1 0-16,-5-3-2 15,0 0-2-15,-5-3-2 16,1-2-4-16,-1-4-4 15,4-1-6-15,-2-5-7 16,3 0-10-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5.4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4 16 0,'10'0'36'0,"5"-3"8"15,-15 3 6-15,2 0 8 16,-2 0 5-1,5 0-29-15,5 2-6 16,6-2-5-16,3 0-5 16,0 1-5-1,3-2-4-15,-1-2-1 16,0 0-3-16,-7-4-1 15,1-2-3-15,-3-2 1 16,-6-3 1-16,-4-3 1 16,-2 1 0-16,-10-2-1 15,0 4 1 1,-2 3 1-16,-4 15 2 15,-9 14 2-15,-9 38 18 16,24-24-12 0,4-2-2-16,2-4-4 15,13-2-2-15,2-7-4 16,7-3-3-16,8-8-5 15,8-6-7-15,-3-6-7 16,1-3-9-16,6-7-11 16,5-3-16-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5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2 0,'-1'-8'30'16,"2"13"10"-16,-2-5 9 15,1 0 9-15,0 11 7 16,0 15-22-1,0 13-5-15,0 62 13 16,1-45-38 0,4-6-4-16,-3 2-5 15,3-3-3-15,-2-9 0 16,-2 25 1-1,-1-43 1-15,0-8 0 16,0-6-1-16,0-8 1 16,2-11-2-1,-2-11-2-15,9-7-3 16,-1-3-2-16,10-3 0 15,5 10-1-15,29 11-5 32,-24 25 9-32,-9 6 2 15,-3 5 0-15,-5 5-3 16,-2-2-3-16,-1-2-4 15,-6-1-7-15,-3-3-7 16,1-6-9-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4.7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38 18 0,'-13'-10'43'16,"20"20"11"-16,-7-10 8 15,5 0 5-15,5-4 5 16,6-2-35 0,9 1-10-1,9 2-6-15,7-3-7 16,3 1-6-16,-6 5-8 15,-3-3-9-15,-2 3-9 16,-4-1-11-16,-3-4-12 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4.5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7 0,'18'14'49'0,"-15"32"18"16,-3-40 3-16,0 3 1 15,0 10 3-15,0-1-31 16,0 7-25-16,0-2-3 16,0-2 1-16,0-1-3 15,0-3-5-15,0-4-10 16,0-4-12-16,0-2-13 15,-2-1-15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4.3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0 18 0,'5'1'45'16,"-16"5"13"-16,11-2 5 15,0 18 4-15,0 12 3 16,0 9-33-16,0 8-15 16,-1 0-5-1,1-4-3-15,0 41 0 16,0-49-17-1,0-11-8-15,0-3-5 16,0-6-7-16,0-3-6 16,0-5-4-16,0-6-2 1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3.6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97 23 0,'-12'11'54'0,"22"-30"81"16,2 17-59-1,6-2 6-15,2-3-42 16,5 0-14-16,5-4-3 16,2 1-7-16,-1 4-9 15,2-2-9-15,-3 2-9 16,1 1-7-16,-6-1-8 15,-1 1-6-15,-2 4-3 16,-4-3 0-16,-1 1 2 16,0 2 6-1,-4 2 9-15,-4 4 11 16,1 30 32-1,-10-4 2-15,-2 3 4 16,2 6 1-16,0-1-3 16,0-3-7-16,0-1-8 15,6-7-6-15,2-6-2 16,-1-3-2-16,8-7 1 15,2-9 0-15,1-4 0 16,3-10 1-16,-5-2-1 16,-1-9 1-1,-4-7-1-15,-5-8-1 16,-6-8-1-1,-17-31 1 1,2 48-3-16,-1 9-1 16,0 11-3-16,-2 13-6 15,2 8-12-15,4 6-17 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13.1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61 16 0,'10'-61'90'31,"-10"59"-30"-31,0 2 81 16,0 0-97-1,1 21-11-15,-1 4-7 16,0 15-8-16,2 10-5 16,-1 4-3-16,3 0-2 15,1 1-2 1,-7-3-1-16,2-7-4 15,2-4-5-15,-2-8-5 16,1-7-5-16,2-10-8 16,0-3-6-16,1-7-6 15,-1-9-5-15,-1-4-5 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4.7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53 13 0,'14'-13'27'15,"0"13"5"-15,-12 0 2 16,-2 0 5-16,7 0 4 15,3-6-21-15,2 6 2 16,4-6 1-16,-3 4 0 16,1-1-1-16,-7 0-2 15,5-2-4-15,-5 0-3 16,-4-4-4-16,0-3-3 15,-4-4-2 1,1 0-2-16,-6-1-2 16,-5 0 0-16,-2 4-1 15,-3 4 2-15,1 9 2 16,-2 12 2-1,-4 10 1-15,5 10 2 16,3 5 2-16,4 4-1 16,3-3 2-16,11-2 2 15,5-4-1-15,5-5-2 16,8-10-2-16,11-6-4 15,4-8-5-15,2-3-6 16,-4-6-7-16,-2-5-12 16,-6-5-14-16,-2-4-16 1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4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8 16 0,'10'-17'40'0,"-3"26"14"16,-7-9 10-1,0 19 6 1,0 59 45 0,0-27-86-16,0 3-8 15,0 2-8-15,0-2-2 16,4-4-2-16,0-4-2 15,0-9-5-15,-2-9-7 16,-2-4-6-16,1-9-8 16,2-7-10-16,0-11-10 15,-2-8-8-15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4.0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8 196 17 0,'2'-31'40'0,"-2"14"53"16,0 4-42-1,-7-6 2 1,0-1-30-16,-5 6-3 16,-7 4 3-16,-2 9 1 15,4 13-3-15,-4 7-3 16,0 9-5-16,2 4-8 15,-1 34-8 1,14-39-3-16,7-7-1 16,-1 0-1-1,3-5-2-15,-3-4-1 16,9-5 1-16,0-5 3 15,6-4 0-15,1-11 2 16,6-6-1-16,13-38-4 16,-19 23 5-1,-4 2 2-15,-5 3 5 16,-1 13 6-16,-3 7 5 15,0 17 1-15,-3 15 2 16,0 1-1-16,3 4-3 16,0 1-5-16,2 1-3 15,3-6 0 1,4-1-3-16,0-5-1 15,4-4-2 1,0-4-4-16,-1-5-4 16,3-6-6-16,-2-6-7 15,0-6-6-15,-3-6-5 16,-1-7-1-16,-2-6 4 15,-1-2 6-15,0 4 8 16,-3 7 11-16,-2 13 10 16,-1 10 8-16,2 9 5 15,2 9 5-15,0 6 3 16,-2 1 2-16,-4 3 0 15,1-2-2 1,-2-6-3-16,-3-4-1 16,3-4-4-16,-2-1-3 15,2-4-3-15,0-6-4 16,0-6-2-16,0-33-4 15,3 10-2 1,2 1 1-16,0 8-1 16,6 4 0-16,1 6 1 15,-1 12 1-15,4 7-1 16,-3 13 1-16,0 5-1 15,-2 0 0 1,0 0-3 0,2-2-1-16,3-5-2 15,-1-4-3-15,1-4 0 16,0-2-1-16,1-9 1 15,-4-5 2-15,2-7 3 16,3-5 3-16,0-1 0 16,4-13 2-16,-1-5-1 15,3-1 1-15,4-6 1 16,1 1 2-16,3 3 1 15,-1 10 1-15,-7 8-1 16,-1 7 2-16,-3 7 1 16,-4 7-2-1,-2 1 0-15,-2 7-1 16,-4 2-1-16,-1 0-3 15,3-3-1-15,-3-2 0 16,0-1 0-16,2 6-1 16,-3 0 1-16,-5-6 0 15,1-2 1-15,-1 0-1 16,2-1-1-16,-1-4-1 31,1-3-2-31,-2-7-2 16,-2-4-1-16,-2-26-11 15,-1 23 12-15,-8 3 1 16,-3 5 2-1,-3 17 3-15,-3 12 1 16,1 5 0-16,1 10 1 16,2 5-2-16,5 0-1 15,2-7-1-15,10-1 1 16,2-7 0-16,2-4-1 15,0-5-1-15,27-9-3 16,-11-10 4 0,0-12 0-16,-3-8 1 15,-1-3 1-15,2-7 0 16,0-3 1-16,-4 4-1 15,-1 9 1 1,-4 14 3-16,-3 12 2 16,-1 23 2-16,2 12-1 15,2 13 1-15,-3 7-2 16,4 2-3-16,-3 4-2 15,-1-3-1 1,-3-4 0-16,0-3-1 16,-6-2 1-16,-4-10 0 15,2-6-2-15,-29 21-6 16,9-39 2-1,-1-5-1-15,-1-3 1 16,2-10-2 0,5-3-3-16,2-4-5 15,6-5-7-15,-1 3-6 16,7-5-5-1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2.4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,'9'23'42'15,"-1"-6"9"-15,-8-17 4 16,0 0 5-16,0 11 5 15,0 5-32-15,0 3-12 16,0-2-5-16,0-3-3 16,0-3-7-16,0-2-6 15,0-3-8-15,0-1-10 16,0-2-13-1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2.1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54 17 0,'-4'0'44'0,"4"-14"13"15,0 16 4 1,1-1 4-16,5-1 5 16,12-1-32-16,3-1-16 15,8-1-3-15,3 0-3 16,1-5-4-1,5 5-3-15,2-6-3 16,-1 2-4-16,22 4 1 16,-36 5-2-1,-8 12 0-15,-7 9 0 16,-4 7 0-16,-6 5-1 15,-1 1 1-15,1-10 0 16,0 4 0-16,0-7 0 16,0-2 1-16,0-6-1 15,0-2 0-15,0-5 0 16,0-4 1-16,0 0 1 15,0-3 1-15,0-1 0 16,0 0 1-16,1-9 0 16,1-5 0-1,1-5-1-15,3-2 1 16,14-29 3-1,-8 28-5 1,3 2-1-16,-1 3 0 16,7-7-1-16,0 4-1 15,1 1-1-15,-2 2-5 16,-1 5-5-16,0 2-4 15,-5 4-6-15,-4 1-8 16,-3 1-8-16,-1 4-9 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1.5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2 19 0,'16'-24'107'31,"-16"24"-45"-31,0 0 0 16,0 14 3-16,-4 18-37 15,0 19-15 1,-2 56 8-1,4-49-12-15,0 0-2 16,6-4-4-16,-4-8-2 16,2-7-2-16,-2-3-1 15,1-10-2-15,1-2-2 16,-1-8-5-16,0-5-7 15,1-4-6-15,-2-4-3 16,0-4-3-16,0-5-3 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8:00.8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3 197 14 0,'7'2'32'15,"-16"-18"7"-15,9 16 6 16,0 0 7-1,-1-6 7-15,1 1-25 16,-3-20-4-16,-3 2-5 16,-3-2-5-16,-6 0-5 15,-1-2-4-15,-3 10 0 16,-1 1 0-16,4 5-1 15,-4 8-1 1,1 5-2-16,3 9-2 16,-1 9-3-16,0 2-1 15,3 4-1-15,5 3-1 16,5 4 2-16,-4-1-1 15,10-3-1 1,-2-3 1-16,0-1-2 16,6-6-3-16,7-5-2 15,-2-5 1-15,9-5-2 16,-1-8 1-16,4-6 2 15,-2-6 3-15,-1-11 0 16,-2-4 0-16,-3-2 2 16,-4-4-1-16,-2 5 3 15,-3 15 3-15,-2 4 5 16,-4 10 3-16,-1 13 0 15,1 7 2-15,1 3-2 16,-1 4-4 0,6-2-5-16,6 0-2 15,6-2-2-15,2-3-6 16,4-4-5-16,-1-9-8 15,5-2-12 1,0-7-17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4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28 0,'14'14'63'15,"-12"2"10"-15,-2-15 1 16,0 7 1-16,0 14 1 15,0 11-54-15,-5 5-12 16,2-1-1-16,2-4 1 16,2-1-1-16,4-6-1 15,4-5-5 1,2-7-3-16,10-8-3 15,0-6 0-15,2-6 0 16,-2-5 1 0,-5-6 0-16,2-4 1 15,-8-13-1-15,-6 4-1 16,-9-8-1-16,-4 5-1 15,-10 10-2-15,-5 2-2 16,-5 12-2-16,-1 7-1 16,4 5-2-16,2 13-4 15,3 3-5-15,14 8-7 16,1-4-7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8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71 14 0,'-14'-31'32'0,"9"10"8"15,5 21 10-15,0 0 8 16,0 0 9-16,0-3-24 16,4-4-1-16,5 3-4 31,5 1-6-31,7 1-8 15,5 2-4-15,-1 2-6 16,0-1-8-16,-2-2-11 16,-3 2-16-16,-4 1-21 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8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2 14 0,'0'-12'31'16,"-6"17"7"-1,6-5 8-15,0 0 8 16,-1 0 8-16,1 0-22 16,0 0-3-16,0 0-4 15,0 0-7-15,1 0-5 16,1 0-6-16,4 0-5 15,7 1-3-15,3 1-2 16,-1 2-7 0,-2 2-6-16,3-2-5 15,-2-1-6-15,-3-3-7 16,-7 0-7-16,2-1-4 1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8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14 0,'4'4'32'0,"-8"-15"9"15,2 11 7-15,2 0 9 16,0 0 8-16,0 0-23 16,0 0-4-16,0 0-4 15,0 0-6 1,0 0-7-16,0 0-3 15,3 0-4-15,2 0-4 16,1 0-1-16,10 0-4 16,0 1-4-16,4 9-6 15,1-4-5-15,-4 5-4 16,-1-6-5-16,-3-1-2 15,-4 3-1-15,-1-6-1 16,-4 1-1-16,-4-2-2 16,1-3-1-16,-3-1-2 15,0-3 1-15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3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-1 13 0,'-5'-1'29'16,"11"16"6"-16,-6-15 6 15,0 0 6 1,-1 2 5-16,1-2-19 15,-3 9 0-15,-5 2-2 16,3 2-4-16,-6 4-4 16,1 2-3-16,-4 0-5 15,2 1-4-15,0-1-1 16,-4-5-3-16,7 0-3 15,2-5-5 1,4-1-8-16,3-3-8 16,0-2-12-16,0-3-15 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9 14 0,'6'-8'30'16,"-16"14"6"-16,10-6 6 15,-2 2 7-15,1-2 5 16,-4 3-23 0,-1 9 0-16,-8 1-3 15,5 1-6-15,-6 0-4 16,5-2-6-16,0 1-4 15,-2-3-4-15,3-2-4 16,6-2-3-16,-3-1-4 16,5 0-5-16,1-4-6 15,0 3-6-15,0-4-3 16,4-2-3-16,0 0-1 15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7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00 13 0,'-8'-6'30'16,"3"-6"8"-16,5 12 7 15,0 0 9-15,-1 0 6 16,1 0-21-16,0 0-3 16,0 0-6-1,0 0-3-15,0 0-5 16,1 0-4-16,6 2-4 15,-1-1-2-15,6-2-4 16,3 1-6-16,-4 0-7 16,2 4-5-16,2-5-4 15,-3 2-5 1,-5-2-8-16,-3 2-4 15,1-1-4-15,-5-3-2 16,-2-2 0-16,-1 2 7 16,-3-4 7-16,-2-4 8 15,-3 0 9 1,-2-1 6-16,2 4 7 15,0-1 7-15,4 1 8 16,1 5 8-16,2 0 6 16,0 0 2-16,1 1-1 15,3 4-3-15,0-2-6 16,1 0-7-16,6 3-5 15,1 0-5-15,3 0-8 16,3-1-8-16,-4-2-10 16,-2 0-13-16,3-2-15 15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6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6 0,'0'0'37'16,"0"-11"7"-16,0 11 6 16,0 0 7-16,0 3 6 15,0-3-28-15,0 3-3 16,1 0-6-16,5-1-5 15,3 3-7-15,3-2-6 16,-1 3-6-16,4 3-5 16,-2 2-5-16,-1 0-5 15,-2-7-6 1,-3 3-7-1,1-6-2-15,-4 1-4 16,0-1-1-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6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34 13 0,'-1'7'27'16,"-14"-7"1"-16,12 3 1 15,0-2-2-15,-3 4-1 16,-1-2-27-16,1 0-2 15,3-1 2-15,0-1 4 16,2 1 5-16,-1 0 7 16,1-4 6-16,-1 0 5 15,2 2 4 1,0 0 3-16,0-1 1 15,0 1-1-15,0-2-3 16,0 2-4-16,0 0-4 16,0 0-4-16,0 0-2 15,0 0-3-15,0 0-3 16,0 10-3-1,9-2-3-15,-1-2-1 16,-3 2-1-16,0-2-1 16,2-1 0-16,-1-2 0 15,1 0-1-15,-1-1 0 16,2-4-1-1,-4-1 1-15,1-3 1 16,-2-4 0-16,-5-1 1 16,1-1 2-16,-1-2 0 15,-4 1 2-15,0 2 1 16,0 5 1-16,1 1 1 15,-3 3-2-15,5 4 0 16,-4 4-1-16,1 5-3 16,2-1-2-16,5 4-1 15,0 0-1-15,1-3 0 16,1 0-3-1,4-3-1-15,4-2-2 16,-1-4 0-16,-1-1-2 16,-2-1 2-16,2-3 2 15,-3-5 3 1,-3 0 0-16,-2-3 4 15,-1-3 2-15,0 0 2 16,-3 2 3-16,-3-1 1 16,2 4 1-16,-3 1 1 15,-1 0-2-15,2 9 0 16,2 4-2-16,-2 3-2 15,2 5-2 1,2-1-1-16,-1 2-3 16,3 0-1-16,0-4 0 15,0-1-3-15,5-3 0 16,2-2 0-16,2-3-1 15,-2-6 1-15,-1-1 2 16,-1 0 2-16,-3-7 1 16,0-1 2-16,-6 2 1 15,-4-1 0-15,5 2 0 16,-3 5-3-16,-4 4-7 15,1 2-14 1,-1 5-18-16,1 4-25 1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35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8 862 14 0,'0'-6'30'15,"0"19"4"-15,0-13 3 16,0 0 4-16,0 0 3 15,0 0-23-15,0 0-1 16,-3-2 1 0,3 2 1-16,-3-1-3 15,0-6-1-15,-6 1-3 16,2 1-1-16,-2-1-1 15,-4 0 0-15,2-1 0 16,1 1-1-16,-2-2 0 16,-1 0-1-16,-3 1-3 15,3 0-1-15,-4 3-1 16,3-3-1-1,-4 0-1-15,2-3 0 16,-2 2 0-16,-1 0 2 16,4 2-1-1,-1 0 0-15,0-2 0 16,0-3 1-16,4 3-2 15,2-3 0-15,-1 0 0 16,3 0-1-16,-1 3 1 16,-3 2 0-16,0 1 1 15,2 1 0-15,1 1 0 16,0-4 0-16,3 3-1 15,-4-1 0-15,1-1-1 16,2 2-1-16,-2 0 1 16,3 1-1-1,2-1 0-15,-17-2 3 16,12 3-3-1,0-3 0-15,1 1 1 16,-3 2-1-16,1-2-1 16,1-3-1-16,0 7 1 15,0-4 0 1,1-1-1-16,-1-4 1 15,1 3 0-15,1 3 1 16,-2 0 0-16,0 1 0 16,0-1 0-16,1 0-1 15,0-4-1 1,-1 0 0-16,2 2 0 15,-2-2 0-15,-1 5 0 16,1 1 0-16,2 1 0 16,1-7 0-16,0 2 0 15,-1-2 2-15,-1 3-1 16,-1-6 1-16,1 3 0 15,0 2 0-15,-1-5-2 16,-13-3 2 0,15 6-1-16,1 5 0 15,-1-2 1 1,-4 0-1-16,4 2 0 15,1-6 1-15,0 3-1 16,0 1-1-16,0-5 1 16,2 1 0-16,0-2 0 15,-4 5-1-15,1-4 1 16,-2 3-1-1,-3 0 2-15,6 1-1 16,-1 0 0-16,-2-2 1 16,-1 0 1-16,3 2 0 15,-2-1 1 1,0 0-1-16,1 2 1 15,-6-3-2-15,6 2 0 16,0-2-1-16,-3 2 0 16,-2-2-1-16,3 2 1 15,-5-2-1-15,0-2 1 16,3 2-1-16,1-1 0 15,-3 0 0-15,3 1 1 16,-1 2 0-16,2-1 0 16,-5 1 1-1,3-2-1-15,-13-11 1 16,13 11-1-1,0 1-1-15,2-1 0 16,-2 3 1-16,2-1 1 16,1 0-1-16,-3-1 1 15,4-1 0-15,-3 2 0 16,2 1-1-1,1-1 0-15,-1 1 0 16,1 1-1-16,1 2 0 16,0-1 0-1,-4-2 1 1,8 2-1-16,1 0 1 15,0 3 0-15,-1 0-1 16,2-2 0-16,-2 1 1 16,1-2-1-16,1 1 0 15,-2-1 0-15,3 0 1 16,0 1 0-16,-2 1 0 15,2-4 0-15,0 2 1 16,0 3-1 0,-1 0-1-16,1 0-1 15,0 0 2-15,0 0-1 16,0 0 0-16,0 0 1 15,0 0 0-15,0 0-1 16,0 0 0-16,0 0 0 16,0 0-1-16,0 0 1 15,0 0 0 1,0 0-1-16,0 0-1 15,0 0-4-15,0 0-7 16,0 0-11 0,-2 0-14-16,1 0-13 15,-2 3-90 1,0-4 66-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4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 12 0,'0'8'30'0,"-9"-12"7"15,9 6 9-15,0 0 9 16,0 7 8-16,0 6-18 15,-4 3-3-15,-5 0-7 16,4 0-8-16,-4 0-7 16,2 1-11-16,-1-5-9 15,1-1-11 1,3-4-16-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3.9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94 15 0,'0'36'40'0,"0"8"14"15,0-36 8 1,0 13 5-16,0 12 1 15,1 9-28-15,1 7-17 16,5 4-9-16,2 0-6 16,-2-2-2-16,-2-6-1 15,-1-5-2-15,2-6-2 16,-2-7-2-16,-1-7 1 15,0-4-1 1,-1-5 0-16,-4-16 2 16,2-6 0-1,-4-12 0-15,-4-15 1 16,0-9 0-16,-1-11-1 15,3-7 2-15,1-8 1 16,5-8 2-16,3 3 0 16,3 10 1-16,9 15-2 15,8 15-2-15,4 12-3 16,7 13-3-16,3 16-2 15,7 13 0-15,-10 6-1 16,0 14 1 0,-8 0 1-16,-7 2 2 15,-10-4 1 1,-6-2 1-16,-10-4 0 15,-7-3-1-15,-6-6-2 16,-7-2-2-16,-5-9-2 16,-3 0-5-16,-1-6-7 15,7-6-9-15,2 3-10 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4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-2 13 0,'10'-1'30'0,"-25"2"6"15,15-1 5 1,0 0 6-16,-1 7 6 16,-4 2-23-16,-3 0-1 15,-1 6-3 1,-3-1-5-16,2-2-4 15,1 6-5-15,-1-3-4 16,1 3-5-16,-5-3-1 16,4-1-1-16,1-3 0 15,-1 0-1-15,3-1-2 16,1-4-5-16,4 0-7 15,4-1-7-15,-2-3-8 16,0-7-8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2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75 12 0,'0'2'27'0,"-7"5"2"16,5-8 3-16,2 1 4 15,0 0 3-15,0 0-20 16,0 0 2-16,0 0 2 15,-3-2 1-15,3 1-1 16,0-1-1 0,-1-1-2-16,-2-2-3 15,-3-1-2-15,0 1-2 16,2 7 0-16,-2 1-2 15,4 5-1-15,-1 0-1 16,2 1-1 0,2 2-3-16,-1 0 0 15,0 2-2-15,2-5-1 16,5-2-2-16,0 0-1 15,-1-6 1-15,2 0-1 16,-1-5 1-16,-3-1-1 16,2 3 1-16,-3-5 1 15,-1 2-1 1,-1-2 1-16,-2-1 1 15,-2-4 0-15,0 0 1 16,-4 1 0-16,-2 7 2 16,0 2 1-16,2 3 1 15,-1 2-2-15,4 9 0 16,-1-4-1-16,2 4-1 15,5 2-2-15,2-5-1 16,1 0 1-16,4-5-2 16,1 3-1-16,0-6-1 15,3-1-1-15,-1-6 1 16,-3 1 0-1,0-5-1-15,-6-2 3 16,0-5 1 0,-5 0 1-16,-2-2 0 15,1 4 2-15,-4 8 1 16,-7 5 2-16,2 8 2 15,2 7-1-15,3 3 0 16,-1 5-3-16,4-3-5 16,1 1-8-16,0-7-11 15,-1-2-14-15,4-3-19 16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3:21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59 12 0,'0'0'26'0,"0"6"28"16,0-6-25-1,0 0 1-15,0 0-23 16,0 0 1 0,0 0 0-16,0 0 3 15,0 0 1-15,0 0 1 16,0 0 0-16,0 0 1 15,0 0 1-15,0 0 0 16,0 0 2-16,0 0 2 16,0 0 1-16,0 0-1 15,0 0 0-15,0 0-3 16,0 0-3-1,0 0 8 1,0 0-13-16,0-4-2 16,0-6-1-16,0-1-1 15,0-1-2-15,4-1-2 16,4 1 1-16,-1-3-1 15,2-2 1-15,0 5 0 16,0-4 0-16,1 0 0 16,-1 4 0-16,-1-4 0 15,4 3 0-15,0 4 0 16,-2-4 1-1,-1 2 1-15,6 3 0 16,-3-3 0 0,-1-3 1-16,-2 3 0 15,-1 0-1-15,2-3-1 16,0 3 1-16,-1 0-1 15,1 0 0-15,-4 2 1 16,2-4 1-16,1 4-2 16,-4 1 1-16,3 2-2 15,2-4 0-15,-3-1-1 16,2 3 1-16,-1-4-2 15,-2 2 1 1,-2-4 0-16,9-5 0 16,-4 10 0-1,1-4 1-15,-2 6-1 16,-1-1 0-16,-1-2-1 15,0-2 1-15,-2 4 0 16,1-5 0-16,2 5 1 16,-1-1 0-16,3 0-1 15,-2-1 0-15,0 2 0 16,-1 2 1-16,3-2 0 15,0 2 0-15,-5-3 1 32,11-2 1-32,-3 1-1 15,-3 1 0-15,-3-1-2 16,7-1 1-16,-6 2-1 15,2 1-1-15,1 0 2 16,-2 0-1-16,1-1 0 16,2-1 0-16,-2-1 1 15,-1 0 1-15,-1 0-1 16,2 2 0-16,3 0 0 15,-1-1-1 1,6-9 0 0,-7 11 1-16,-3-1-1 15,-1 0 0-15,-1 1 1 16,0 0 0-16,1 0 0 15,2 0-1-15,-1 2 1 16,-3-2-1-16,1-1-1 16,4 1 1-16,0-2 0 15,-4 3 0-15,1 0-1 16,2-2 1-16,-4-1 0 15,5-1 0-15,0 4 0 16,-2 0 0 0,-1 3 1-1,0-3-1-15,-2 4 0 16,1-3 0-16,-2-2 1 15,-2 0-2-15,2 3 1 16,2 2 0-16,0 0-1 16,0-2 1-16,-1 2 0 15,-4 0 0-15,0 0 0 16,2 1 0-16,-1 2 0 15,-2 0 0-15,1 0 0 16,0 0 0-16,0 0 0 16,0 0 0-1,0 0 0-15,0 0 0 16,0 0-1-1,0 0 0-15,0 0 0 16,0 0-2-16,3-1-1 16,0-2 1-16,1-7-2 15,2 4 1-15,1-2-1 16,-2 7-1-16,1-3-3 15,-3 3-1-15,0-2-2 16,-1 3-1-16,-2-2-1 16,2 1 0-1,-2-3-1-15,3 4-3 16,-2-6-5-1,-1-2-6-15,2 5-4 16,-2-2-4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4.2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2 212 12 0,'19'-42'36'15,"-29"-13"17"-15,8 42 7 16,-5-13 4-16,-6-2 1 16,-2 4-20-16,-5 7-17 15,-2 10-3-15,-4 15-3 16,4 14 0-16,-1 11-2 15,5 11-5 1,2 11-9-16,4 6-6 16,5 5-3-16,6-2-3 15,5-4-1-15,-1-4-2 16,-2-4 0-16,5-5-2 15,2-8-2-15,-4-7-4 16,-3-9-8-16,-1-7-8 16,-1-7-8-16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8.0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7 105 18 0,'-26'-14'42'16,"1"0"6"-16,23 6 5 15,0-3 5-15,-10-1 4 16,1-2-31-16,0 1-6 15,-3 2-1 1,6 5-4-16,0 4-5 16,-1 12-5-16,1 5-5 15,-3 9-3-15,4 7-2 16,-2 2-1-16,3 7 1 15,2 10 1-15,-5 0-1 16,4 0 0-16,3 1 0 16,-3-1-1-16,7-3-1 15,-5-3-2-15,3-5-1 16,0-4-1-16,0-4-2 15,-2-7-4-15,2-7-5 16,0-4-7 0,0-4-8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5.3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3 12 0,'-15'-2'38'0,"20"1"16"16,-8 1 1-16,1 1-6 15,2-1-12-15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0.6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,'3'25'40'16,"14"36"12"-16,-14-50 8 15,-1 6 7-15,-1 10 2 16,-1 4-32-16,7 2-8 15,-2 5-8-15,-1-5-6 16,-1-5 0-16,-3-9-2 16,-6-4-2-16,3-8-4 15,2-9-2-15,-1-9-2 16,-1-9-2-16,8-15-1 15,1-1 0 1,1-6-1-16,6 1-1 16,5 7-5-16,1 4-7 15,-2 3-11-15,1 10-14 16,-2 13-13-16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0.2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9 412 18 0,'-12'-2'41'16,"10"-1"5"-16,-1-1 4 16,3-3 3-16,-3-10 2 15,-1 0-33-15,-5-7 0 16,-7-1-1-16,-2 5 1 15,-4 1-1 1,-4 14 0 0,4 10-6-16,-3 15-5 15,1 12-4-15,6 8-3 16,4 3-2-16,5-2-4 15,6-7-2-15,7-4-3 16,4-5-4-16,3-8-4 16,3-6-1-16,0-7-2 15,4-12 3-15,-2-11 1 16,2-6 3-16,-2-13 2 15,-4-12 4-15,-3-15 1 16,-2-5 1-16,5-6 2 16,-3 6 3-1,-2 8 5-15,-2 17 5 16,0 15 8-16,3 17 5 15,-2 21 4-15,-2 24-4 16,-1 9-2-16,1 15-7 16,4 9-6-16,-2-4-6 15,7-5-2-15,0-7-4 16,-4-7-5-16,1-10-9 15,1-10-7-15,-3-8-10 16,1-16-9 0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5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9 13 0,'-9'-8'29'0,"21"-5"8"15,-12 13 8-15,0 0 9 16,0 0 8-16,0 0-19 16,0 7-4-16,0 15-5 15,5 4-6-15,-1 4-9 16,3 0-9-16,4-2-5 15,-4-3-5 1,-1-1-6-16,-4-7-6 16,-1-3-9-16,3-3-11 15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5.0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18 15 0,'-6'-18'34'16,"6"22"8"-16,0-4 7 15,0 0 9-15,0 0 8 16,0 2-24-16,0 14-6 15,0 4-4-15,0 5-6 16,0-3-8-16,0 4-7 16,0-2-4-16,0-2-7 15,0 0-7 1,0 3-37-1,1-22-1 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3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3 413 18 0,'10'-2'40'15,"-26"-1"6"-15,16 0 7 16,0-7 7-16,0-2 7 16,-4-9-32-16,-8 3-5 15,2-4-2 1,-5 3-6-16,-4 5-3 15,-9 9-3-15,6 11-2 16,-9 8 0-16,8 16-4 16,2 5-3-16,6 4-4 15,10-1-5-15,3 1-5 16,8-6-4-16,0-5-3 15,3-6-4-15,5-11 0 16,10-5-1-16,-2-9-1 16,-2-10 0-16,2-5-1 15,0-9 0 1,-4-8 0-16,-2-7 1 15,-4-10 5-15,-8-12 3 16,2-3 6-16,-4 2 7 16,-2 4 8-1,0 8 6-15,0 11 4 16,-3 13 4-16,3 14 3 15,0 15-3-15,0 9-3 16,0 26-1-16,3 12-4 16,0 15-3-16,1 3-2 15,5 0-3-15,1-5-4 16,5-5-5-16,1-5-6 15,-1-9-8-15,-2-10-8 16,3-6-7-16,-3-11-8 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4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-1 15 0,'1'3'33'16,"-1"3"6"-16,0-6 6 16,0 0 4-16,0 0 7 15,3 0-26 1,3 0-3-16,3 0-4 15,6 0-3-15,5 0-5 16,1 3-6-16,2 3-3 16,-5-1-2-16,-5 8-1 15,1-1-2-15,0 2 1 16,-4 3-2-16,-1 2 1 15,-6 1-1-15,-3-1-1 16,-3-5 0-16,3-5 1 16,-5 2 0-16,-2 3 2 15,-3-6 2-15,-6 1 1 16,1-6 0-1,-1-3 0-15,0 3 0 16,-2-11-3-16,5 5-1 16,0 2-1-16,1 2-6 15,-4-5-7 1,0 0-9-16,1-2-15 1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3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3 0,'8'-11'28'0,"-5"11"7"15,-3 0 5-15,0 0 5 16,0 5 3-16,0 1-24 15,0 8-2-15,0 0-3 16,0 5-2-16,0 1-3 16,0 2-1-16,0 3-2 15,0-6-4-15,0-5-3 16,0 3-6-16,0-8-4 15,0 2-5 1,0 0-5-16,0 0-6 16,0-9-5-1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3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 40 18 0,'-12'-22'43'0,"-17"8"7"15,26 14 8-15,0 0 6 16,-3-3 4-16,-1 3-33 16,-5 0-8-16,1 0-3 15,-1 10-5 1,-1 7-6-16,5 6-3 15,7 7-2-15,1 3-1 16,3 1-2-16,6-2-1 16,2-6 1-16,11-2-1 15,-3-10-2-15,8-3-3 16,2-8-2-1,5-5-6-15,-6-4-6 16,-6-2-8-16,-3-4-12 16,-8-4-14-1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9:52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21 13 0,'10'-15'30'0,"-7"15"6"16,-3 0 6-16,0 0 7 16,-2 4 6-16,1 6-23 15,-5 2-2-15,3 9-3 16,2 2-4-16,-1 4-6 15,-1 1-5-15,2 3-3 16,1-3-3 0,0 2-3-16,0-3-2 15,0-1-1-15,0-5 0 16,0-2 0-16,0-5-2 15,0-3-1-15,0-4-1 16,0 0-2-16,0-4-1 16,0-5 1-16,0-1 1 15,0-6 2-15,0-7 1 16,0-1 2-1,0-3 0-15,0-4 1 16,-2-1-1-16,2 0 0 16,0 0 1-16,0-2 2 15,0 2-1 1,0 2 1-16,0-4 0 15,2 5-1-15,2 5-1 16,9 0 0-16,2 4-1 16,-2 4 1-16,8 2 0 15,-5 6 1-15,-3-1 0 16,-4 10 3-16,4 0 0 15,-6 5 2-15,-8-1 2 16,2 2 1-16,-1 2 0 16,-1-4 0-16,-2 2-1 15,0-1 0-15,-9 1 0 16,-4-1-2-1,-3 2 1-15,3-2-1 16,4-1-1-16,2-2-1 16,3-4-2-16,1-1-1 15,3-1-4-15,1-2-1 16,5-2-1-1,2-3-2-15,2 0-2 16,11-4-2-16,4 7-2 16,5-1-3-16,-2 4 0 15,-4 3 2-15,-2 2 3 16,-7 5 5-16,-1-1 4 15,-8 2 4-15,-1 2 5 16,-10 1 2 0,-2 0 4-16,-3-4 3 15,-2-4-1-15,-8 1 0 16,-1-3-2-16,1-2-4 15,0-2-4-15,2 0-5 16,2-1-7-16,1-2-9 16,4 0-14-16,3-6-19 15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9.3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22 19 0,'8'-18'64'0,"-14"14"31"16,6 4 14-16,0 0 6 15,0 0 0 1,-3 0-49-16,2 0-72 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8.9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154 13 0,'-3'-11'31'15,"17"20"12"-15,-14-9 10 16,0 0 10-16,0 0 7 15,5 0-20 1,-2 2-7-16,-2-2-6 16,8 0-5-1,1 0-6-15,4-5-4 16,2-1-4-16,2-2-4 15,-2-6-5-15,-6-3-4 16,0-10-3-16,-10 5-1 16,-1-1-1-16,-5 6 1 15,-3 7 2-15,-7 4 2 16,-3 15 3-16,-3 9 1 15,1 10 1-15,2 2-1 16,4 4-1-16,6-1-3 16,4-3 0-1,3-2 0-15,8-6-2 16,4 0 0-16,2-5-1 15,4-3 0-15,8-3-4 16,-1-5-6-16,-2-6-12 16,3-4-18-16,-7-7-27 15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8.5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0 364 15 0,'11'-19'36'16,"0"5"13"-16,-13 9 10 15,1-3 8-15,-7-1 4 16,0-2-25-16,-6 0-9 15,-2 6-5-15,1 7-5 16,-8 9-2-16,-1 6-1 16,4 5-5-16,6 3-4 15,3 0-8-15,8-1-6 16,1-4-5-16,11-3-5 15,3-4-3-15,1-4-4 16,3-1-1-16,2-3-1 16,0-8 3-1,2-7 2-15,-4-5 2 16,-1-4 4-16,0-5 2 15,-5-6 3 1,-1-7 1-16,0-10 1 16,-5-5 1-16,2-5 1 15,-1 2 1-15,-1 8 2 16,-3 9 1-16,4 12 3 15,-4 7 4-15,-1 17 1 16,-1 13 0-16,-1 18 1 16,2 5-2-16,0 10-4 15,0 3-3-15,0 0-2 16,0-6-2-1,2-2-2-15,4-2-3 16,3-6-6-16,1-7-8 16,5-4-10-16,-1-6-13 15,1-11-14-15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8.0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21 15 0,'-10'-12'40'0,"7"3"14"16,1 11 10-16,-3 2 2 16,5 5-2-16,0-2-40 15,0 5-29-15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6.0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1 14 0,'2'0'42'0,"-5"19"17"16,4-20 6-16,-1 1 0 16,0 0-6-16,0 3-40 15,0-3-38-15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7.9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-3 28 0,'-8'-1'70'16,"-2"24"16"-16,6-22 3 15,2 2-4-15,1 2-11 16,1-2-80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2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9 0,'25'-2'47'0,"-22"23"15"15,-3-16 9 1,0 13 4-16,0 11 3 15,0 10-36-15,0 5-14 16,0-3-11-16,0 1-4 16,0-4-2-16,0-7-4 15,1-2-3-15,5-6-6 16,0-9-4-1,3-1-5-15,-6-7-5 16,0-6-5-16,-6-1-9 16,-1-7-10-1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3.2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1 17 0,'12'-1'43'0,"-37"1"9"16,25 0-9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7.7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14'7'35'16,"-18"5"13"-16,5-12 5 15,-1 0-1-15,6 3-5 16,-1-1-40-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4.6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21 0,'4'9'55'31,"9"-22"20"-31,-7 16 11 15,6-3 6-15,6 4 1 16,8 4-40-16,8-4-27 16,1-1-14-16,1 1-12 15,-5-5-13-15,-5 2-20 1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3.8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9 21 15 0,'-1'-11'38'16,"-17"2"14"-16,17 7 8 15,-2 2 6-15,-3 4 2 16,-10 13-30-16,0 8-14 16,-2 3-6-16,2 5-5 15,4 0-2 1,3-4 1-1,5 1-2-15,4-5-3 16,6-3-3-16,5-8-5 16,4-3-1-16,6-9-1 15,2-5 0-15,-5-7-2 16,1-4 0-16,-6-6 0 15,-2-8-1-15,-6-5-3 16,-6-5 1-16,-3 1 0 16,-1 5 1-16,-5 9 1 15,-11 4 1-15,4 8-2 16,-3 6-8-16,1 9-9 15,5 5-12-15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3.1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1 0 14 0,'-9'28'47'16,"-26"24"28"-16,29-41 10 15,-13 11 5 1,-5 4 2-16,-4 7-27 15,-1 4-39-15,-2-6-15 16,4 4-9-16,4-10-10 16,6-6-13-16,4-5-17 1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3.1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12 0,'0'-25'30'0,"10"34"61"15,-8-9-24 1,-2 9 9-16,3 9-21 15,4 3-5-15,5 11-7 16,5-1-15-16,6 2-12 16,-3-4-6-16,4 2-3 15,2-4-5-15,-5-5-6 16,-5-3-11-16,-4-5-11 15,-3-7-17-15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2.7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125 14 0,'-25'4'34'15,"39"23"7"-15,-13-27 4 16,-1 0 2-16,10 0 4 16,8-3-24-16,5-5-4 15,5-1 4-15,-1-1 2 16,3-5-1-16,-6-1-3 15,-5-3-6-15,-4 2-9 16,-7-3-6-16,-6 1-3 16,-9 8 0-16,-8 5 3 15,2 3 3-15,-12 7 3 16,-3 7 0-1,7 5-1-15,2 6-1 16,6 4-2-16,9 4-1 16,7-3-2-16,5 1 0 15,1-6-1-15,9-2-3 16,4-3-5-16,4-4-2 15,2-5-4-15,1-4-5 16,-4-5-5-16,2-4-9 16,-7-3-11-16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2.3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26 13 0,'-3'-3'41'16,"3"0"21"-16,0 3 10 15,0 0 3-15,7 1 0 16,6 1-25-16,11-1-29 15,2-4-15-15,-1 0-3 16,3 2-2-16,0-7-3 16,1 5-7-16,0 1-13 15,-1-2-17-15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2.3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21 0,'20'17'51'0,"-17"-9"13"15,-3-5 8 1,0 15 3-16,0 22 2 15,0 7-40-15,-2 5-13 16,0 5-9-16,-3-6-3 16,1-5-4-16,1-4-6 15,1-6-8 1,-1-4-8-16,1-9-9 15,2-1-10-15,0-11-13 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1.9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40 16 0,'1'2'37'16,"-11"28"9"-16,10-26 8 16,0 9 6-16,0 10 6 15,0 6-30-15,0 1-7 16,0-4-7-16,0-1-3 15,0-6-5-15,-3-1-2 16,3-7 1-16,-1-5-1 16,-2-6-1-16,-3-5-2 15,0-6-2 1,0-11-2-16,8-8-2 15,-1-1-2-15,8-7-2 16,4 2-2 0,12 3-1-16,2 2-3 15,1 10-2-15,-2 10-4 16,2 5-4-16,0 4-5 15,-3 6-10-15,-6 2-10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5.0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7 133 12 0,'4'4'36'15,"-4"-42"12"-15,-1 33 3 16,1 4 4-16,0-9 3 15,-9-30 0 1,-20 5-13 0,7 29-20-16,-3 4-3 15,0 13-3-15,-3 10-5 16,3 8-5-16,2 9-4 15,-14 34-10 1,31-36-1 0,5-5-2-16,8-7-3 15,1-2-1-15,9-7 1 16,4-7-1-16,5-6 2 15,-1-7-3-15,0-9-1 16,-2-6 1-16,21-48-8 16,-25 26 16-1,-6-2 8-15,1 3 7 16,-4 10 4-16,-6 11 6 15,-2 7 3-15,-1 18-1 32,-2 8-5-32,1 8-3 15,0 11-4-15,0 1-6 16,0 4-2-16,7-4 0 15,0-6-1-15,10-5-3 16,3-2-6-16,2-8-7 16,1-7-11-16,-1-6-15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2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6 15 0,'7'-23'35'0,"-23"-7"10"16,16 24 9-16,0 3 10 15,2 1 7-15,-1-3-25 16,2 12-5-16,0 7-8 16,1 8-9-16,2 14-8 15,-1-2-6 1,1 1-5-1,0 1-3-15,-1-1-1 16,-2-1 0-16,2-4-2 16,-2 0 1-16,-2-7 0 15,1-5 0-15,-1-6-1 16,1-2-1-16,-2-4 1 15,0-6 0-15,0-6 1 16,0-12 0-16,0-5 0 16,0-7 1-16,0-8 0 15,10-9 0-15,2-2-1 16,16-34 1-1,-6 55 0 1,-3 12-1-16,4 12 1 16,5 13 0-16,-7 15 0 15,0 5 0-15,-5 4-1 16,2 2 1-16,-7-1-1 15,-3-1 0-15,1-3 1 16,-7-6 1-16,-2-5 0 16,0-5 1-16,-2-5 0 15,2-4 0 1,-5-7 0-16,5-4-2 15,0-13 0-15,2-6-1 16,3-9 0 0,3-6-1-16,8 6 0 15,3 4-3-15,5 6 0 16,-2 10 0-16,-2 16 1 15,-2 9 0-15,-2 4 2 16,-4 9 2-16,1-2-1 16,-2 0-3-16,-3 3-4 15,0-6-2-15,-1 1-3 16,-4-4-5-16,-1-3-6 15,-2-4-6-15,0-3-10 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1.6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32 15 0,'0'14'34'0,"12"-12"5"16,-12-2 6-16,3 0 8 16,4-2 6-16,7-2-24 15,6-3-2-15,1-5-5 16,4-4-5-16,0-4-7 15,-9 2-5-15,-5-2-6 16,-8 1 0-16,-4 2 0 16,-4 9 1-16,0 3 1 31,-9 10 2-31,-6 8-1 15,-1 5 0-15,4 9-2 16,5 1-1-16,9 4-3 16,6-1-1-16,1-1 0 15,5-3 0-15,6-2-2 16,7-8-1-16,6-4-3 15,3-9-5-15,2-7-8 16,1-6-9-16,-2-7-13 16,-1-7-9-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1.2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53 16 0,'-8'-28'38'0,"11"9"10"16,-3 19 8-16,0-6 8 15,0 4 6-15,0 2-28 16,3 0-7-16,1 13-8 15,2 12-9-15,3 6-6 16,-2 7-6-16,4-1-4 16,-1 3-2-16,-1 0-2 15,-3-4-2 1,-2-6-1-16,-1-6-1 15,-2-7-1-15,2-6-1 16,-1-8 3-16,-1-3 3 16,2-9 2-16,3-7 3 15,3-9 2 1,1-6 3-16,3-6-1 15,4 0 0-15,2-5-2 16,1 2-4-16,-1 12-5 16,0 6-8-16,-4 4-9 15,-2 7-12-15,-3 9-11 1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0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 7 14 0,'-12'-9'33'0,"5"17"9"16,10-8 10-16,-1 14 9 15,0 9 7-15,-2 15-24 16,0 9-5-16,0 4-7 15,2 1-10-15,-5 1-7 16,2 0-3 0,-2-3-5-16,-2-7-1 15,1-9-2-15,-2-4 1 16,3-7-2-16,0-10-2 15,1-10-1-15,2-14-2 16,6-8-3-16,0-9-1 16,10-10 0-16,2 4 1 15,3 9 0-15,-1 6 2 16,-3 16 2-16,-4 8 1 15,2 9 1-15,-4 3 0 16,3 2-4-16,-3-2-4 16,-2-4-7-1,1-6-8 1,2-2-5-16,6-3 0 15,1-4 3-15,0 1 7 16,9-3 11-16,-4-2 13 16,2-2 10-16,-2-1 5 15,-1-5 2-15,-1-3-3 16,-2-10-5-16,-3-7-7 15,-14-4-4-15,-6 5-2 16,0 2 3-16,-3 12 6 16,-8 14 7-16,-8 18 7 15,0 14 5 1,7 7 1-16,7 2-4 15,8 0-7-15,9-3-7 16,3-7-11-16,12-5-12 16,7-9-10-16,-1-5-14 15,3-9-15-15,2-4-19 1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9.9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43 18 0,'-13'8'50'16,"19"-8"18"-16,-6 0 5 15,1 0 1-15,5 0 0 16,10-1-36-16,5-1-26 16,4 1-10-16,3-1-1 15,3-1 0-15,2-6-2 16,0 1-4-1,-3 0-9-15,-3-1-12 16,-1 1-13-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9.9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22 0,'28'9'55'0,"-17"-7"17"15,-11 9 5-15,0 11 3 16,-3 23 1-16,-1 10-42 16,-5 5-21-16,2-4-8 15,1-3-2 1,3-4-2-16,1-5-4 15,2-8-6-15,0-8-7 16,1-9-9-16,-1-5-8 16,0-3-12-1,0-6-8-15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9.5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 17 0,'12'11'44'16,"1"18"9"-16,-13-29 3 15,0 2 1-15,0 7 3 16,0 13-33-16,0 4-10 16,0-1-1-16,0-4 1 15,0-3 1-15,0-5-2 16,0 0-4-16,0-7-3 15,0-1-2-15,0-4-1 16,0-1-1-16,0-4 0 16,0-9 0-16,0-12-2 15,8-6 0 1,0-6-2-16,11 6 0 15,5 8-2-15,4 7 0 16,-5 6-1-16,-2 13 0 16,-5 9 0-16,-4 7 1 15,0 2 0-15,-6 3 1 16,-2-1 1-16,-1-3 2 15,-3-1 1-15,-2-5 2 16,2-5 1-16,0-8 0 16,0-7-1-16,8-8-3 31,4-12-1-31,-1-8-1 15,10 1-2-15,7 2 2 16,1 8 2-16,-1 7 0 16,-6 12 2-16,-1 18 1 15,-8 12 0-15,-1 2-1 16,-2 5-3-16,0-1-5 15,1-2-6-15,2-2-6 16,1-8-8-16,1-5-9 16,4-7-8-16,2-5-9 1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9.1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30 54 0,'0'20'53'0,"0"-18"9"15,-2 5 7-15,2 9 3 16,0 5-28-16,-3 4-12 16,0 1-9-1,2-4-8-15,1-3-5 16,3-3-3-16,0-5-3 15,6-6-3-15,5-5-2 16,3-10 1-16,2-2 0 16,-5-7 0-16,-2-3 0 15,-3-6 0 1,-3-4 0-16,-5 5-1 15,-8-1 1-15,-2 9-1 16,-4 4 1-16,-2 8 0 16,-4 6-2-16,1 7-2 15,1 8-7-15,1 2-8 16,7 3-9-16,4 1-12 15,7 1-7-1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58.7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96 13 0,'-10'-4'31'0,"12"16"9"16,-2-12 10-16,0 0 9 15,0 0 9-15,1 0-20 16,8-5-6-16,3-4-7 16,10 0-5-16,3-10-7 15,8 5-6-15,4-1-6 16,-6 1-3-1,0 3-5-15,-5 13-4 16,-5 6-3-16,-5 9 0 16,-3 3 0-16,-8 10 2 15,-1 5 2-15,1-4 0 16,-4 2 0-16,-2-1 0 15,1-4 0-15,1-3 0 16,-1-4 0-16,0-7 0 16,0-5 0-16,0 0 1 15,0-5 1 1,0-3 2-16,0-6 1 15,0-4 2 1,1-10 1-16,2-3 0 16,2-3 0-16,2-5-2 15,0 4-1-15,1-1-1 16,1-1-1-16,7-2-1 15,-3 5-3-15,5-1-4 16,-2 9-8-16,-3-2-9 16,2 8-10-16,-1 3-12 15,-2 7-11-15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1.8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48 17 0,'16'61'43'16,"-21"-14"12"-16,5-45 7 15,0 1 6-15,0 16 4 16,0 4-31-16,0 1-11 15,0-6-6-15,0-2-4 16,0-8-3-16,0-8-5 16,0-5-4-16,5-26-6 15,6-13-3-15,5-11-2 16,7 5-1-16,8 10 0 15,0 8 5-15,1 20 7 16,-5 18 6 0,-4 19 5-16,-4 8 3 15,-3 4-3-15,-2-4-11 16,-1-6-16-16,2-8-21 15,1-7-18-15,6-9-19 16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1.4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 14 0,'1'-3'34'0,"-8"17"8"15,7-5 8-15,0 12 6 16,0 1 3-16,0 14-25 15,0 0-6-15,3 0-8 16,3 0-5 0,0-8-2-16,1-6-5 15,-1-6-2 1,24-8 2-1,-13-16-7-15,7-11-1 16,-1-8-2-16,-5-4 0 16,-2-3 0-16,-4 2-1 15,-3 5 1-15,-2 13 5 16,-8 14 4-16,2 14 3 15,-1 2 3-15,0 8 1 16,2 4-2-16,-2-5-4 16,7-2-2-16,6-2-3 15,2-7-4-15,1-7 0 16,0-8 0-1,1-8-1-15,-1-6 0 16,0-7 1-16,-4-3 0 16,-3-1 0-16,-1-5 0 15,-2 2 0-15,-1 10 0 16,-2 6-4-16,0 4-5 15,-2-2-11-15,-1 7-18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1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25 15 0,'7'-17'39'0,"-1"9"15"16,-6 8 16-16,-1 0 12 15,-5 2 7 1,-6 5-26-1,-22 31 31 1,21-21-67-16,1-6-10 16,5 4-7-16,10-1-9 15,10 0-12-15,6-8-6 16,8 4-4-16,7 5-2 15,0-2 2-15,-5 3 4 16,-4-1 6-16,-6 7 3 16,-7-1 4-16,-5-3 6 15,-11 0 3-15,-1 2 1 16,-6-3 0-16,-7 1 2 15,-1-6-3 1,-6-1-3-16,3-3-5 16,1-2-5-16,3-4-11 15,5-4-14-1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41.0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2 205 14 0,'-5'-6'32'16,"15"6"5"-16,-8 0 5 15,-2 0 5 1,0-10 4-16,0-2-24 15,0-9-2-15,4-5-2 16,-2-9-2-16,-5 12-3 16,-2 2-3-16,-5 9-1 15,-3 13 0-15,-7 18 0 16,2 9-1-16,4 8-1 15,2 2-3-15,5 1-3 16,4-4-5-16,3-2-3 16,4-5-4-16,2-8-3 15,6-4-3-15,2-10-2 16,4-9-1-1,-1-10-2-15,1-9-1 16,-2-6-1 0,0-9 0-16,-5-4 1 15,0-6 3-15,-7-2 5 16,0 7 7-16,-4 12 8 15,0 12 11-15,0 10 6 16,-3 22 1-16,3 5 0 16,2 14-3-16,-2-1-7 15,0 1-9-15,3 2-5 16,3-2-2-1,2-7-5-15,4 1-6 16,-2-8-6-16,2-7-5 16,-2-6-3-16,0-4-3 1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9.4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40 0,'28'24'92'0,"-13"-9"13"16,-14-12 2 0,10 0 0-16,5-1 0 15,10 4-87-15,8-6-34 16,8-6-23-16,-1-2-26 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9.4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0 13 0,'8'47'43'15,"-21"45"24"-15,13-63 11 16,0 2 4-16,0 14 2 15,0 2-27-15,1 0-32 16,2-4-16-16,1-2-9 16,4-7-3-16,-7-4-6 15,2-10-10 1,-6-7-12-16,2-7-17 1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9.1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16 0,'2'33'38'16,"-2"25"14"-16,0-44 10 16,0 7 8-16,0 7 3 15,0 2-27-15,0-2-11 16,0-1-8-1,0-5-10-15,0-6-5 16,0-9-4-16,0-7-4 16,0-12-4-16,0-10-2 15,9-11-3-15,2-11 1 16,9-6-2-16,0 6-1 15,2 17 1-15,0 11 0 16,-1 19 1-16,-5 13 1 16,-4 11 2-16,-5 6 2 15,-1 0-2-15,-3-2-4 16,-3-1-8-16,-1-3-9 15,1-7-13 1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8.7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4 16 0,'18'-25'38'16,"3"-4"11"-1,-14 26 12-15,8-3 8 16,1-3 7-16,8-7-28 15,-2-8-10-15,1-5-11 16,-8 5-10-16,-3-2-7 16,-6 8-5-16,-12 6-3 15,-3 6 1-15,-3 7 0 16,-7 15 1-16,-3 10 1 15,3 4 0-15,4 5-1 16,8 1-1-16,4-2-2 16,6-3-2-16,4-2-5 15,8-4-4 1,5-8-4-16,7-5-7 15,1-7-6-15,0-11-6 16,-5-4-7 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8.3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73 15 0,'8'-9'41'16,"-30"40"10"-1,26-25 2-15,-4 7 1 16,1 3 3-16,7 12-29 15,-1 2-15-15,-4 0 1 16,4-4 2-16,-1-2 0 16,-1-4-4-16,-4-4 0 15,-1-3-5-15,0-4-3 16,0-4-2-16,0-5 0 15,0-7-1-15,-3-2 0 16,2-8-1 0,1-5 2-16,0-11 0 15,0-8 2 1,7-3-1-16,2 8-1 15,6 6 0-15,1 14-1 16,7 10-1-16,1 9-1 16,0 14 0-16,-5 10 1 15,-7-2-1-15,-5 2 1 16,-3 1 2-16,1-4 1 15,-5-4 3-15,1-6 0 16,-1-4 0-16,0-13-1 16,2-13-1-16,4-14-3 15,4-9-1-15,6-10 0 16,0 0-1-1,8 10-1-15,4 9 1 16,-3 18 0-16,1 23 0 16,-2 9 2-16,-5 12 1 15,-6 2 2-15,-2-4-2 16,-3 1-3-16,-3-7-6 15,1-2-9-15,-2-5-10 16,1-6-14 0,-5-6-10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7.8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1 75 45 0,'15'-43'40'0,"-16"37"8"16,-8-3 9-16,-6-1 8 15,-2 2-19-15,-7 11-2 16,-2 13-3 0,-2 11-4-16,6 6-8 15,5 3-8-15,5 0-7 16,6-5-7-16,6-5-7 15,3-8-6-15,6-10-4 16,4-6-2-16,6-12-2 16,0-8 1-1,12-31-8 1,-17 18 14-16,0 5 2 15,-4 14 3-15,-3 9 7 16,-1 15 2-16,1 17 2 16,3 13 1-16,2 8 0 15,3 7-5-15,-1 4-1 16,-3-1-2-16,-7 1-1 15,-8-1 1-15,1-5 0 16,0-8 1-16,-12-8-2 16,-1-14-2-16,-3-3-4 15,-4-11-4 1,-5-9-3-16,2-10-3 15,-1-8-3-15,7-3-4 16,5-6-7 0,4 2-6-1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7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4 13 0,'34'8'35'15,"-24"-10"11"-15,-7 1 6 16,4-4 7-16,5-6 4 15,4 2-26-15,4-10-15 16,2-3-5-16,-2 0-6 16,-4-5-5-16,-5 0-2 15,-7 4 2-15,-7 2 1 16,-4 6 1-16,-3 7 0 15,-7 14 2-15,-6 15 1 16,1 10 2 0,3 8 1-16,2 1-1 15,7-1-3 1,7-2-2-16,5-4-3 15,2-4-4-15,3-9-2 16,12-4 0-16,2-4-2 16,3-2-1-16,1-12-4 15,0 1-3-15,-2-6-4 16,-2-4-6-16,-2-4-8 15,2-1-8-15,-7 5-8 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7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0 73 13 0,'37'-50'41'16,"-41"31"14"-16,4 19 6 15,-9 0 4 1,-4-6 5-16,-5 10-23 15,-4 6-20-15,-2 10 0 16,-1 2 2-16,3 6-3 16,6-4-4-16,4-7-5 15,8 1-6-15,10-4-11 16,7 1-10-16,6-2-5 15,10 1-6-15,7-4-5 16,2-1 0-16,-8 2 1 16,-5 3 4-16,-8 0 7 15,-6 3 8-15,-6 1 8 16,-13 2 6-1,-3-1 3-15,-1-3 1 16,-11-4-1 0,-7-1-4-16,4-3-3 15,2-5-4-15,5-4-2 16,3-4-4-16,4-3-7 15,8-3-9-15,4-5-11 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0:36.3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9 269 12 0,'7'6'29'0,"6"-6"7"16,-13 0 8-16,0 0 6 15,2 0 7-15,-2 0-19 16,0 0-4-16,0 0-5 16,0-6-7-16,0-3-5 15,0-12-6-15,0-8-6 16,0-4-2-16,-5-12-2 15,2 7-1 1,-7 4 0-16,0 2 1 16,-5 12 0-16,-1 11 0 15,0 9 0-15,-2 17 0 16,-1 11 1-16,1 5-2 15,3 6 0-15,4 5 3 16,2 1 0-16,0-1-1 16,4-3 0-16,2-4 1 15,6-6-3-15,5-4 0 16,-2-7-1-16,4-7 1 15,5-9-1-15,-2-7-1 32,5-6-1-32,-4-10-2 15,0-7 1-15,-6-7 0 16,-2-3-1-16,-1-10 3 15,-1 1 1-15,1 11 0 16,-2 9 2-16,-1 18 2 16,9 17 3-16,-1 12 2 15,8 11 0-15,-2-1 1 16,2 1-2-16,7-3-2 15,0-5-5-15,0-6-6 16,3-8-9-16,1-7-8 16,-7-5-10-1,0-7-12-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0.9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6 0,'10'11'44'0,"-22"1"17"15,12-12 6-15,6 0 4 16,0 2 5-16,1 1-30 15,8 0-20-15,8 0-7 16,2 0-4-16,2-3-2 16,-4 3-6-1,2-5-4-15,-1-1-8 16,-1-3-7-16,-1 2-7 15,-1 1-9-15,-4-4-8 16,-5 6-6-16,-6 2-1 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7.9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0 23 0,'-2'17'54'0,"-8"13"12"15,15-20 5-15,-1 7 3 16,-1 3 3-16,-1 2-47 15,2-2-15-15,-1 1-8 16,-1-3-4-16,-3-2-6 16,1-7-6-16,0 1-5 15,-3-6-9-15,3 1-11 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7.5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9 19 22 0,'-14'-14'53'16,"-3"12"13"-16,10-1 8 15,-3 3 6 1,-3 5 3-16,-9 3-41 16,0 7-14-16,-1 5-9 15,2-2-5-15,7-1-4 16,2 0-5-16,8-3-5 15,5 0-5 1,2-1-5-16,7-1-4 16,8 4-5-16,7-1-4 15,4-2-5-15,-3 1-2 16,-6 1 0-16,1 0 4 15,-5 3 9-15,-7 1 12 16,-6-2 16-16,-11-3 11 16,-2-1 7-1,-2-2 1-15,2-7-4 16,-7-2-6-16,1-4-8 15,1-2-5-15,5-1-5 16,-3-3-2-16,3 0-3 16,2 1-6-16,5 0-4 15,3 1-6-15,0-2-9 16,5 2-8-16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6.8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67 14 0,'-12'5'31'15,"11"6"5"1,4-11 6-16,1 1 5 16,2 2 8-16,3-1-23 15,3-2 3-15,2-2 1 16,-2-1-2-16,1-3-4 15,1-2-6-15,-2-6-5 16,-2-3-3-16,-4 5-3 16,-3-1-2-16,-3 4 0 15,-6 4 1 1,-6 2 2-16,6 5 0 15,-10 12 0-15,-3 11-1 16,3 4 0-16,4 4-3 16,3 3-4-16,7-3-2 15,5-4-2-15,2-4-2 16,1-3-2-16,16-5-4 15,6-11-4-15,10-3-6 16,0-7-9-16,2-1-12 16,4-6-10-16,-5-3-17 15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6.4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9 23 0,'4'5'56'15,"-1"0"13"-15,-3-5 7 16,9 0 2-16,-2 0 0 16,10-4-46-16,8 0-19 15,0 1-10-15,0-5-9 16,-3 4-8-16,-3-3-7 15,-2 4-7 1,1-1-8-16,-2 2-5 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6.4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 15 0,'24'-11'37'0,"-2"12"15"15,-22 6 15-15,1 15 10 16,-1 11 5-16,0 12-28 16,0 10-11-16,0 0-15 15,0-1-14-15,0-4-6 16,0-3-4-16,0-5-5 15,-1-2-5 1,1-11-7-16,0-5-6 16,0-7-10-1,0-4-10-15,0-7-11 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6.0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5 0,'16'3'40'0,"-14"23"13"15,-2-24 9-15,0 3 3 16,0 12 1-16,0 6-29 15,0 1-18-15,0-3-9 16,0-2-5 0,0-3-4-16,0-4-5 15,0-2-10-15,0-7-11 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5.6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8 14 21 0,'19'-7'52'15,"-18"-1"14"-15,-1 8 12 16,-1 0 8-16,-14 8 4 15,-1 4-40-15,-5 5-16 16,-4 1-12-16,8-6-12 16,5 1-10-1,11 1-6-15,8-3-7 16,8 1-5-16,10 1-5 15,10 0 1-15,-1-1-2 16,-5-1 2-16,-1-1 4 16,-4 7 8-16,-9-1 7 15,-11-1 10-15,-7 1 7 16,-3 0 4-16,-13-4 0 15,-3-1-3 1,0-4-6-16,-3-3-6 16,3-4-4-16,3 3-3 15,4-1-6-15,2-2-5 16,4-2-7-1,6-2-9-15,1 1-8 1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5.2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0 18 0,'10'2'43'16,"-10"7"11"-16,0-7 9 16,0 1 5-16,0 36 42 15,0-11-83 1,0 2-8-16,0-6-8 15,0 1-2-15,0-5-2 16,3-2-2-16,0-3-2 16,7-7-1-1,6 0-1-15,8-8-1 16,1-6-1-16,-5-1-1 15,1-4 0-15,-3-4 0 16,-5-6 1-16,-4-1 1 16,-8 0 2-16,-5 2 1 15,-6-4-1-15,-4 7 0 16,-5 0-2-16,-3 4-5 15,-3 7-2-15,1 6-4 16,4 3-5-16,1 3-6 16,5 1-7-16,4-1-5 15,3 2-4 1,5 0-2-1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4.7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5 0,'34'18'40'0,"-27"15"12"16,-4-22 8-16,-3 8 5 16,0 8 3-16,0 7-30 15,0 6-14-15,0 5-9 16,3 2-4-16,-3-3-2 15,0-1-2-15,-1-2 0 16,1-7-2-16,0-7-1 16,0-7-3-1,0-1-3-15,0-8-2 16,0-3-1-16,0-8 0 15,0-3 1-15,0-3 2 16,0-15 2-16,0-10 2 16,0-9 1-16,0-10-1 15,0-3 1-15,0-7 1 16,0 4 1-16,6 7 0 15,5 5 0 1,6 6 0-16,2 11-1 16,7 7-2-16,7 11-3 15,0 6-3 1,4 9-1-16,-9 5-1 15,-3 6 2-15,-3 0 1 16,-5 4 3-16,-10-1 4 16,-6 1 1-16,-7-1 0 15,-4-1 1-15,-3 0-1 16,-8-5-2-16,-8 0-1 15,1-1-1-15,-7-2-2 16,4-4-2-16,4 0-5 16,5-3-4-16,6-4-7 15,3-1-9-15,7-2-10 16,4-5-6-1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4.2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8 20 0,'14'28'49'15,"-13"19"10"-15,-1-34 2 16,0 9 2-16,0 11 1 16,0 8-40-16,0 1-17 15,0 5 0-15,0 0 2 16,0 1 0-16,0-8 0 15,0-2 1-15,0-5-2 16,0-8-4 0,0-8-4-16,0 1-1 15,5-10-2-15,-1-8 1 16,0-2 1-16,1-11 0 15,-4-7 1 1,1-7 1-16,-1-6 2 16,-1-9 0-16,-1-5 1 15,1-5 2-15,0-1 0 16,-2-1 1-16,2 5 0 15,0 4 0-15,0 6-1 16,5 9-2-16,2 5-1 16,8 9-2-16,10 7-3 15,6 9-5 1,0 4-2-16,0 9-1 15,1 4 0-15,-8 2 2 16,-7 1 4-16,-6 1 5 16,-10 1 4-16,-10 0 1 15,-4 0 1-15,-6-2 0 16,-6-4-3-16,-6 0-1 15,-2 1-2-15,1-3-4 16,0-1-1 0,4-4-4-16,-12 2-23 15,28-8 5-15,3-3-10 16,8-5-7-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0.2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4 14 0,'8'2'81'15,"-8"-2"-27"1,0 9 6-16,-1 12 4 16,1 6-27-16,0 2-11 15,0 3-10-15,0 1-8 16,0-5-4-16,0 0-3 15,0-4-4-15,0-4-2 16,0-2-2-16,0-3-5 16,0-4-4-1,0-6-6-15,0-2-7 16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3.6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165 0,'-2'5'58'0,"-2"11"0"16,4 6-37-16,-5 6-6 16,5 3-4-16,0-1-3 15,0 3 2-15,0-6 0 16,5-4-2-16,4-4-2 15,4-3-4-15,6-5-1 16,0-5-4 0,3-4-2-16,-4-7 0 15,-3-3 0-15,1-6 2 16,-6-6 1-16,2-2 1 15,-3-33 4 1,-14 28 0-16,-4 8-1 16,2-1 0-16,-8 9 0 15,-2 5 0-15,-2 7-1 16,-2 2-3-16,5 5-3 15,1 5-8 1,0-2-10-16,17 0-8 16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2.9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9 14 0,'3'-6'33'31,"19"6"6"-31,-22 0 8 16,0-1 7-16,4 1 6 15,2-4-24-15,8-3-3 16,6-3-5-16,1-1-4 15,1 0-3-15,-3-3-5 16,-3-4-3-16,-4 3-1 16,-5-1-1-16,0-1-4 15,-8-1 0-15,-6 2-2 16,-1 7 0-16,-4 3 1 15,-5 14 2 1,-5 9 2-16,4 10 5 16,-1 4 1-16,7 4 0 15,9-2-4-15,8-5-2 16,5-1-5-16,8-8-6 15,10-8-5-15,8-8-4 16,7-6-4-16,-1-5-9 16,1-6-10-16,0-3-12 15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2.5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11 15 0,'-9'-9'32'0,"4"9"6"15,5-2 7-15,0 2 6 16,0 7 8-16,0 8-24 15,8 9-2 1,-5 14-2-16,3 4-4 16,-3 4-5-16,-2-2-6 15,-1 4-2-15,0-4-4 16,-1-1-4-16,-1-6-3 15,1-2 0-15,-4-5-1 16,1-10 0-16,-2-7 1 16,1-4-1-16,2-4 1 15,3-10-2 1,0-4-1-16,2-9-1 15,7-8-1-15,3-7 0 16,4-2-1-16,1 10 0 16,1 6 0-16,6 14 2 15,-2 12 0-15,-6 7 1 16,2 5 0-16,-5 0-4 15,-6 1-5-15,11-3-6 16,-8-4-6-16,2-5-10 16,-3-7-8-16,0-2-4 1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2.1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22 23 0,'-18'-7'55'0,"18"12"11"15,0-5 4-15,1 0 1 16,8 0 2-16,3 0-46 16,9 0-15-16,7-1-5 15,3-1-1-15,-1 0-1 16,3 1-4-16,1-1-3 15,0 2-7-15,-5-1-6 16,-2-2-7-16,-7-1-10 16,-1 0-5-1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1.7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0 21 0,'-10'16'49'0,"-8"1"12"15,18-17 8-15,0 2 5 16,0 18 2-16,1 18-41 15,-1 4-8 1,2 0-8-16,1 2-7 16,2-2-1-16,0-2-4 15,-3-4-7-15,-2-3-6 16,2-4-7-16,-9-4-6 15,7 0-5-15,-2-6-5 16,1-1-4-16,1-11-5 1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1.1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 21 0,'9'4'56'16,"1"-8"16"-16,-10 4 5 15,3 0 1-15,6-2 0 16,5-1-45-16,10 1-27 15,8-1-7-15,3 0-1 16,-1 3 5-16,-4 6 5 16,-5 4 8-16,-3 4 4 15,-10 6 0 1,-6 5-3-16,-2 0-7 15,2 0-6-15,-4 0-4 16,-1-2 0-16,0-6-2 16,1-1-1-16,7-7-1 15,4-3 0-15,1-7-1 16,7-6-1-16,2-5-1 15,1-8 0-15,-4-4-1 16,-2-7 1-16,-7-3-1 16,-3 4 0-16,-13 5 3 15,-3 8 4 1,-11 8 1-16,-11 4 0 15,3 8-1 1,-6 2-8-16,9 6-14 16,2 0-17-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0.7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-6 70 0,'14'0'71'0,"-14"0"7"16,0 6 4-16,0 13 3 15,1 14-38-15,-1 3-26 16,0 10-9-16,0 1-4 15,0 0-1-15,0-4-2 16,0 0-1-16,0-6-4 16,0-5-6-16,0-7-7 15,0-6-8-15,0-5-7 16,0-6-8-1,-3-7-10-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20.3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74 17 0,'-12'30'40'15,"35"15"11"-15,-23-34 8 16,-1 4 10-16,1 0 5 16,-3 4-28-16,-4-3-6 15,-1-4-4-15,4-2-8 16,-3-5-5-16,1-9-5 15,1-5-6 1,5-5-4-16,3-5-2 16,2-5-3-16,8-5-1 15,7-3-3-15,0 2-3 16,6 4-8-16,-2 2-10 15,1 7-10-15,-2 1-12 16,4 8-13-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9.9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136 15 0,'16'-14'34'0,"-14"-17"7"15,-2 28 8-15,1-4 7 16,3-5 7 0,-2-2-27-16,-2-2-3 15,0 1-4-15,-6-1-4 16,-3 10-3-16,2 4-1 15,-11 2-1 1,2 7-2-16,-4 10-4 16,-2 8-3-16,5 4-5 15,3 3-3-15,2-3-2 16,3 2-2-16,5-3 0 15,-1-3 0-15,5-3-1 16,0-6 0-16,2-4-1 16,5-2 0-1,4-7-1-15,6-3-1 16,-1-6 1-16,2-10 1 15,1-3 0-15,0-1 0 16,-1-8 0-16,-2-3 1 16,-3 0 0-16,-1 1 1 15,-5 8 2-15,0 8 4 16,-2 12 3-16,-1 7 0 15,-1 12 2-15,0 4 1 16,1 2-3-16,1-1-5 16,1-2-3-1,1-4-7-15,0-4-10 16,2-7-8-16,3-8-11 15,1-7-13 1,8-7-7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9.5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18 0,'-1'-4'45'15,"1"12"12"-15,0-8 13 16,3 9 6-16,0 10 2 15,-2 11-37 1,4 4-11-16,-5 7-14 16,0 3-9-16,3-2-3 15,-2 1-2 1,-1-2-4-16,-1-7-5 15,-2-4-6-15,3-6-9 16,0-9-10-16,0-2-11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9.5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7 0,'0'-3'66'16,"4"15"16"-16,-2-12 6 15,1 3 5-15,9 8 6 16,2-2-51-16,7-4-24 16,4-2-6-16,1 4-6 15,0-1-14 1,-1-1-20-16,2-8-20 15,4 0-23-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9.1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44 12 0,'2'-14'30'0,"12"23"10"15,-14-9 12-15,0 3 11 16,0 11 8-16,0 8-21 16,0 3-4-16,0 4-10 15,0-1-10-15,0 0-10 16,0-6-4-16,0 0-5 15,0-4-2 1,0-6-3-16,5-7-1 16,4-2 0-16,7-3-1 15,-1-8 0-15,4-9-1 16,3-7-1-16,-3-9-2 15,-4-4-4 1,-5 0-4-16,-3 1-4 16,-1 7-5-16,-1 7-8 15,-5 4-8-15,1 9-7 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8.6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8 28 16 0,'-5'-6'40'16,"-12"-5"12"-1,14 8 11-15,-5-2 6 16,-1 4 4-16,-4-1-32 15,-3 5-10-15,1 8-7 16,-2 5-9-16,-1 7-2 16,0 6-1-16,5 4-2 15,7 3-3-15,5-2-3 16,2 1-1-16,4-2-4 15,-3-8-3 1,10-3-3-16,3-3-6 16,1-5-6-16,0-5-7 15,-1-5-6 1,0-6-7-16,3-6-4 15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7.9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0 31 0,'3'35'70'15,"-17"3"9"-15,14-33 2 16,0 3 1-16,0 4-1 15,0 0-66-15,0-1-23 16,1-1-9-16,2-3-13 16,-5-7-17-1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7.6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4 274 19 0,'25'-33'46'16,"-26"-5"12"-16,1 38 8 15,-8 0 6-15,-8 0 5 16,-12 11-37-1,-9 11-10-15,-2 6-7 16,-1 5-8-16,5 2-3 16,8-1-4-16,8-2-4 15,10-2-6-15,11-4-5 16,3-5-3-16,3-7-4 15,14-8-3-15,7-6-1 16,2-4 0-16,3-6-1 16,-3-9-2-16,-3-3-2 15,-1-6-2-15,-5-5-3 16,-6-8 0-16,-4-8 3 15,-4-7 6 1,0-4 7-16,-2-3 10 16,-2 15 10-16,-2 8 11 15,-1 18 10 1,1 26 7-16,-1 19 1 15,0 15 0-15,-1 7-5 16,3 4-8-16,0 1-8 16,2 1-7-16,-1-6-7 15,1-4-6-15,1-5-7 16,-2-4-7-16,0-12-10 15,2-4-11-15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7.2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13 0,'5'8'31'0,"-4"5"9"15,-1-10 9 1,0 8 8-16,0 5 6 15,4 7-21 1,1 7-8-16,2 28 17 16,-5-33-32-1,-5-4-3-15,0-6 1 16,1-5-2-16,-2-9-3 15,-1-10-4-15,4-10-6 16,5-4-6-16,2-10-6 16,3-2-2-1,6 4-4-15,29-12-11 16,-25 40 19-16,3 9 3 15,-7 10 4 1,-3 6 4-16,0 2-2 16,-5 1-3-16,2 1-7 15,-2-2-7-15,-2-7-10 16,0-3-8-16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6.8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1 16 0,'49'6'42'16,"1"-11"13"0,-44 5 12-16,6 0 8 15,5 0 5 1,2 0-32-16,8-4-17 15,-1-3-12-15,2-1-10 16,-4-3-7-16,-5 2-3 16,0-4 0-16,-3-1 0 15,-7 0 1-15,-7-2 3 16,-7 4-1-16,-2 1 1 15,-6 8-1-15,-9 6 0 16,-3 11-1-16,0 6 0 16,5 9 2-16,7-1 0 15,6 0-1 1,4 1 0-16,7-3-2 15,1-2-3-15,6-7-4 16,9-4-4-16,0-7-5 16,2-1-7-16,-3-8-6 15,5-5-9-1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6.4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16 0,'5'61'41'16,"-10"-13"13"-16,5-38 7 16,2 15 6-16,-2 8 3 15,0 12-31-15,0 2-16 16,0 2-6-16,0 6-6 15,1-2-4-15,1-1 0 16,1-8-2-16,1-8-2 16,0-6-1-16,-2-11-2 15,2-7-2 1,-2-4-1-16,-1-10 1 15,-1-15-1-15,-1-16 1 16,1-9 1-16,0-8 1 16,0-13 1-16,0-5 0 15,0-4 1 1,1 3 1-16,11 8 1 15,5 8-1-15,10 9 0 16,2 16-2-16,5 14-2 16,7 14 0-16,-4 11-1 15,-9 9 1-15,-5 10 3 16,-11 1 4-16,-3 5 3 15,-12-1 3 1,-8-2 1-16,-6-2-2 16,-8-3-6-16,-1-6-7 15,-5-9-9-15,0-5-8 16,4-8-10-16,0-8-11 15,3-8-11-15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6.0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0 15 0,'-8'9'34'16,"8"27"11"-16,3-25 8 15,-3 9 7-15,3 7 5 16,-1 1-27-16,-1 0-7 15,1 1-6-15,-5-4-4 16,-2-3-3 0,2-3-1-16,-6-5-1 15,6-9-3-15,0-4-3 16,2-7-2-16,-5-10-2 15,9-1-2-15,1-8-1 16,2-4 0-16,9-4-3 16,3 2-5-16,4 7-6 15,1 4-9 1,4 5-8-16,-5-1-11 15,-1 5-10-1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5.6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6 20 0,'33'-8'45'0,"-16"13"10"15,-11-7 7-15,1 2 6 16,4 0 0-16,6-4-40 16,1 4-11-1,5-8-7-15,-1 3-7 16,-7 0-1-16,-2 1 0 15,-2-4 2-15,-4-3-1 16,-7-3 0-16,0-2 0 16,-3 2-2-16,-4 5 0 15,-1 4 2-15,-6 9 2 16,-5 5 3-16,2 8 2 15,0 3 1-15,4 5-1 16,7 3-2-16,4 0-4 16,4-1-3-16,7 1-1 15,2-3-3 1,8-3 0-1,9-5-3-15,-3-6-3 16,-3-3-5-16,6-7-7 16,-1-7-8-16,-4-3-14 1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5.2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6 21 0,'-20'8'49'0,"20"5"8"15,0-7 5-15,1 22 2 16,2 8 1 0,2 10-40-16,0 4-11 15,-2-2-2-15,2 4-2 16,-1-2-1-16,-3 1-3 15,-1-8-3-15,2 3-3 16,-4-4-4-16,2-7-3 16,0-9-2-16,0-11-4 15,0-4-2 1,0-10-2-16,0-4 0 15,0-11 2-15,0-11 2 16,0-10 5-16,0-4 5 16,-1-10 3-1,1-2 5-15,-1-7 3 16,1 0 4-16,0 0 2 15,0 4 1-15,1 4 1 16,5 9-1-16,3 7-3 16,10 10-2-16,7 9-4 15,5 8-2-15,2 17-3 16,-4 5-2-16,-2 7 0 15,-8 4 3-15,-6 2 3 16,-9-2 3-16,-4 6 3 16,-9-1 1-16,-2-4 0 15,-4-5-4-15,-7 0-3 16,-1-8-5-1,-2-3-5-15,2-7-6 16,2-2-5-16,4-7-8 16,2-7-10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9.3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-1 21 0,'4'2'52'15,"-3"26"15"-15,-2-3 87 16,1 9-71 0,0 13-41-16,0 13-17 15,0 1-11-15,1-3-4 16,-1-5-4-16,0-1-4 15,1-6-7-15,4-7-6 16,1-9-5-16,-1-8-10 16,0-8-10-16,-3-6-9 15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4.0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12 0,'2'1'44'0,"20"17"29"15,-22-18 12-15,0 1 6 16,6-1 2-16,3 2-26 15,10 2-38-15,6 1-24 16,11-5-16-16,8-6-13 16,5 0-12-16,2-3-18 15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3.6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13'31'44'16,"19"12"14"-16,-36-27 11 15,0 17 4-15,4 6 4 16,-5 3-36-16,5 2-14 16,0 0-12-16,-1-1-6 15,1-9-4 1,-3-4-5-16,3-6-5 15,-2-4-9-15,-2-4-12 16,-2-8-13-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3.6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36 17 0,'13'33'40'15,"-11"-5"8"-15,-2-28 8 16,0 4 8-16,0 7 5 15,0 2-30-15,0-2-7 16,-6-2-4-16,-4 0-7 16,2-6-6-16,1-6-5 15,5-9-4 1,4-7-3-16,2-10-4 15,4-1-3 1,9 2 0-16,7 6-1 16,2 10 0-16,-1 9 1 15,-3 12 2-15,1 13 1 16,-3 4 2-16,-1 4-1 15,-4-1 0-15,-5-4-3 16,-1 0-4-16,-3-6-8 16,0-7-10-16,-3-7-15 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3.2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4 0,'4'30'41'15,"-4"-2"18"-15,0-26 12 16,2 5 6-16,-1 4 5 15,-1 7-27 1,0-1-22-16,0 0-15 16,0-2-10-16,0 0-9 15,0-5-10 1,0-2-10-16,-1-1-13 15,-2-6-13-1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2.8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 12 0,'31'-11'32'15,"-15"27"12"-15,-15-15 11 16,1 12 7-16,-2 6 4 15,0 6-24 1,0 5-10-16,0-2-9 16,0 2-9-16,1-2-2 15,2-4-3-15,4-9-2 16,10-2-2-16,-1-7-3 15,4-7-1-15,6-7-1 16,4-3 0-16,-9-3 0 16,0-4 1-16,-5-2 0 15,-7-4 2 1,-6 4 1-16,-6-2 0 15,-3 5 0-15,-6 2-1 16,-6 6-2-16,1 6-4 16,1 6-4-1,-4 2-6-15,6 1-7 16,0 3-10-16,4 4-10 15,9-2-5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2.4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37 18 0,'12'-13'41'0,"-8"21"7"16,-5-8 10-16,1 8 6 15,0 15 3 1,0 12-35-16,1 9-5 16,0 9-8-16,1-1-8 15,5 3-5 1,-2 1-2-16,2-1-3 15,-3-6-4-15,1-7-5 16,-5-8-3-16,3-5-3 16,-2-7-4-16,-2-15-2 15,1 4 0-15,0-12 4 16,-3-12 2-16,0-13 5 15,-7-9 4-15,-2-13 7 16,3-6 5 0,-1-5 4-16,0-2 4 15,2-2 4-15,8 3 0 16,2 7-3-16,2 7-2 15,11 10-5-15,11 8-5 16,8 11-2-16,2 11-1 16,4 10 0-16,-1 6-1 15,-4 7 0-15,-5 3 0 16,-8 4 2-16,-12 1 3 15,-7 2 2-15,-8-4 0 16,-5 1 1-16,-6-5-1 16,-7-4-4-1,-4-1-3 1,-2-1-4-16,-2-4-4 15,6 1-4-15,-4-2-5 16,4-5-7-16,11 1-5 16,3-2-6-16,7-4-3 15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1.4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2 101 14 0,'6'-5'36'0,"-27"-12"10"16,21 15 6-16,-1-9 5 15,-7-7 4-15,2-1-26 16,-8 3-8-16,-7 6-4 15,-1 5-1-15,-4 19 0 16,6 11-3-16,4 6-3 16,6 8-3-16,2 2-5 15,3-2-4-15,5-7-3 16,4-5-3-16,2-8-2 15,4-7-3 1,5-10-1-16,3-13-3 16,-5-8-3-16,6-8-2 15,-1-7 1-15,2-5 2 16,-4 5 2-16,4 7 7 15,-10 13 12-15,5 16 11 16,-11 15 11-16,0 8 5 16,8 5 2-16,0 1-5 15,3-3-11 1,10-6-17-16,4-10-16 15,2-12-20-15,5-6-21 16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0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1 24 0,'28'-4'59'0,"-24"-8"11"16,-4 12 1-16,14-3 0 15,6 0 0-15,10-4-49 16,7-2-20-16,5-7-2 16,1 1 0-16,-5 4 0 15,-2 4 2-15,-8 4 4 16,-6 8 3-16,-9 11 3 15,-4 6 2 1,-5 3 0-16,-1 4-2 16,0 1-6-16,2-3-2 15,2-2-4-15,2-4-1 16,1-6-1-16,5-4 0 15,1-6 1-15,3-5 0 16,3-5 1-16,-3-4 2 16,0-8 0-16,1-4 0 15,-9-2 1 1,-6-3 0-16,-8-2-2 15,-6 1 0-15,-4 2 0 16,-6 7-1-16,-3 8-4 16,-6 7-4-1,5 6-5-15,0 3-7 16,7 10-12-16,4 4-14 15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10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02 12 0,'-15'-26'26'16,"3"-12"4"-16,12 38 4 15,-1-14 5-15,-3 5 6 16,4 2-16-16,0-2 8 16,0 9 3-1,0 9 1-15,0 13-4 16,0 19-5-16,0 5-8 15,0 1-11-15,0 1-6 16,1 2-4-16,-1-3-4 16,0-6-5-16,0-6-2 15,0-9-3-15,0-4-4 16,0-6-5-16,0-5-6 15,0-6-10-15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9.8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8 16 0,'28'2'40'16,"-11"2"13"-16,-13-4 9 15,0-1 7-15,4-1 5 16,2 1-30-16,0-7-14 15,1-3-8-15,0-5-9 16,-2 0-6-16,-6-3-3 16,-1 1-3-16,-8 2-1 15,-2 5 2 1,0 6 4-16,-6 13 5 15,3 14 4-15,-3 8 6 16,5 6 4-16,5-1-2 16,8-4-4-1,5-4-4-15,6-5-5 16,7-7-10-16,8-8-8 15,2-12-10-15,2-8-10 16,1-2-13-16,-4-7-14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9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46 14 0,'20'12'33'0,"-30"1"7"16,10-13 9-16,0 0 6 15,3 3 8-15,-3-2-22 16,0 4-2-16,0 0-2 15,0-5-3-15,0 0-3 16,0 3-5 0,0-3 14-1,0 0-27-15,0-3-5 16,0-10-4-16,-2-7-2 15,-4 4-2-15,1-1 0 16,-7 6 0-16,-3 3-1 16,-1 8 1-16,-3 10 0 15,1 12 0-15,-13 40 1 16,18-24 0-1,6 3 0-15,4-2-1 16,0-5-1 0,3-1-2-16,3-6-3 15,-3-4-1 1,10-6-4-16,2-6-3 15,3-6 1-15,5-8-1 16,1-10 1-16,-2-12 1 16,-5-3 2-16,6-8 2 15,-9-8 1-15,-2-1 1 16,1 4 4-16,-5 8 4 15,-1-7 19 1,-1 43-6-16,-3 8 1 16,0 15 1-1,5 43 5 1,-1-31-17-16,5-4-3 15,7-6-5-15,4-1-5 16,-2-5-5-16,6-6-6 16,-1-5-6-16,2-8-6 15,-1-8-7-15,-2-7-10 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9.4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5 0,'10'19'44'16,"-13"22"20"-1,3-32 9-15,0 12 3 16,0 19 0-16,0 15-28 16,0-1-25-16,0-4-13 15,2-1-3-15,-2-5-3 16,3-7-6-16,-2-5-7 15,1-12-10-15,3-4-12 16,0-8-16-16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9.0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0 16 0,'2'33'37'16,"-14"21"7"0,12-37 9-16,0 6 5 15,0 6 3-15,1-1-29 16,-1 2-6-16,2-4-6 15,-1 1-4-15,1-7-2 16,1-4-2-16,-3-3-1 16,1-7-3-16,-4-9-1 15,3-2-2-15,-1-8-2 16,-1-5-2-16,2-7 1 15,2-7-2-15,-2 4-1 16,4-3-2 0,5 4 0-16,3 13 0 15,1 6 0 1,5 13 1-16,-1 15 0 15,-2 8 2-15,-3 2 0 16,2 5-3-16,1-4-3 16,-3 2-4-16,-2-8-3 15,2-3-5-15,1-5-3 16,0-4-2-16,-1-7-1 15,1-4-1-15,-1-10 1 16,1-5 3-16,1-6 4 16,-1-4 7-16,2-10 7 15,2-3 8 1,4-5 4-16,1 3 5 15,-5 4 2-15,5 9 1 16,-2 3 3-16,-4 11 2 16,-3 16-2-16,-3 1-3 15,-2 5-2-15,-1-2-5 16,-1 2-6-16,-2 2-3 15,-1 1 0-15,3-5 1 16,-2 2 0-16,-5-1 1 16,4-2 2-16,-2-1-1 15,-1 0 0 1,0-3 0-16,0-1-1 15,0-1-3 1,0 0-2-16,0-7-10 16,0-1 2-1,0-8-4-15,-4-2-3 16,0-5-3-16,-5 10-1 15,-7 7-1-15,-3 4 3 16,-8 12 8-16,4 13 7 16,2 7 8-16,3 2 4 15,8-4 3-15,4 0 0 16,6-7-2-16,5-5-2 15,2-6-2-15,8-9-1 16,1-6 1-16,7-8-1 16,-1-8-1-1,17-42 4 1,-19 27-5-16,-7-2 0 15,2 9-2-15,-3 7 3 16,-9 13 3-16,4 15 1 16,-5 19 1-16,-2 14 1 15,0 6 0 1,0 8-2-16,5 6-4 15,3-2-2-15,-5 4 0 16,1-3-1-16,-2-7-1 16,-2-7 0-16,-5-12 0 15,1-7-1-15,-2-10-2 16,-7-5-3-1,1-8-1-15,-1-9-4 16,-6-4 0-16,2-1-4 16,0-7-4-16,4 1-5 15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8.1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7 149 13 0,'14'-8'28'15,"-4"-9"8"-15,-10 15 7 16,0 1 8-16,0-9 5 16,-2-4-21-16,-4 0-1 15,1 3-5 1,-7 0-4-16,-7 5-5 15,-2 3-2-15,2 8-2 16,-5 10-3-16,7 10-2 16,0 3-3-1,7 5-2-15,1 0-3 16,5 0-2-16,-1-5-2 15,4-5-2-15,2-6-3 16,7-4-3-16,-5-9-2 16,7-7 1-16,6-6 0 15,1-10 2-15,-3-6 0 16,-2-4 2-16,0-6 0 15,-2-4 0-15,-4-1 1 16,-2 1 2-16,1 6 3 16,-2 8 3-16,-5 12 5 15,2 13 3 1,2 11 1-16,-2 7 1 15,0 6-2-15,6 6-4 16,2 0-5-16,7-2-1 16,0-5-2-16,0-1-1 15,4-3-2 1,-2-4-3-16,0-2-4 15,-1-4-5-15,2-7-6 16,-2-7-10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7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8 21 0,'3'0'52'0,"-2"-6"10"15,2 4 1 1,4-4 1-16,10-6 0 15,8-3-42-15,3 1-17 16,6 0 1-16,2 2 1 16,6 4 4-16,-6-3 0 15,7 6 0-15,-11 0-1 16,1 7-3-16,-8 1-3 15,-9 8-1-15,2 6 0 16,-11 7 0-16,-1 3-1 16,-2 1 1-16,-1-1-2 15,-7 1 0 1,4-5-1-16,-4-2 1 15,1-5 0-15,3-1-1 16,-3-5 0-16,3-2 0 16,-3-5 0-16,3-5 1 15,0 1 3 1,0-9 1-16,0-6 1 15,0-2 2-15,0-6 0 16,1 0-2-16,2-1-1 16,10 2 0-16,8-1-2 15,4 1 0-15,-1-1-4 16,-1 4-6-1,1 4-8-15,-2 0-8 16,-6 5-9-16,0 2-13 16,-3 1-5-16,-1 3-1 15,-3 1 5-15,-2 0 8 16,4 0 12-16,-1 2 17 15,0 5 14-15,-2 5 11 16,1 2 8-16,-1 8 9 16,1-3 7-16,0 5 2 15,-5 3-2-15,1 3-4 16,-4 0-9-16,1-1-9 15,-2-1-9-15,0-4-8 16,0-5-9 0,-2-4-9-16,2-2-12 15,-1-11-15 1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6.7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30 13 0,'-6'-17'33'0,"13"4"12"15,-7 13 8-15,0 0 7 16,0 3 5-16,0 2-23 16,0 23-14-16,0 13-6 15,0 10-5-15,0 2-6 16,0 4-2-1,0-3-1-15,0-3-2 16,0-4-3-16,0-5-7 16,2-2-4-16,-2-11-6 15,1-3-9-15,0-11-8 16,2-5-8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1:06.0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3 186 14 0,'5'-16'30'0,"-4"8"6"16,-1 6 6-16,0 1 7 16,0-10 8-16,-4-3-23 15,-2-3-1-15,-3-7-5 16,-3 0-5-16,-5 1-6 15,-7 2-7-15,4 9-3 16,-7 2 1-16,1 7 2 16,-2 11-1-16,7 8 0 15,-4 7-1-15,6 9-2 16,8 2-2-1,3 3-2-15,5-1 0 16,7-2-1-16,1-2-2 16,5-6-2-16,6-4-1 15,2-6-1 1,-1-7-1-16,5-2 2 15,-2-9 0-15,0-7 2 16,-1-7 0-16,-2-9-2 16,-1-5-1-16,-2-6 0 15,-2-5-1-15,-4-1 2 16,-2 9 3-16,-2 9 6 15,-1 12 7-15,3 10 5 16,-2 16 2 0,1 11 2-16,2 4-1 15,0-3-6-15,2 2-7 16,1-7-8-16,2-2-6 15,3-5-10-15,1-8-9 16,3-6-16-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8:03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7 40 12 0,'-6'3'34'15,"14"-14"12"-15,-11 11 5 16,3 0 3-16,0 0 4 15,-3 0-24 1,-4-2-17-16,-2 2-2 16,-6 0 2-16,-12-3-1 15,-2 2 1-15,-9-3 2 16,-2 3 0-16,0 1-4 15,-5 0-4-15,-6-3-3 16,1 0-2 0,-6 1-2-16,-7-4-1 15,3 3 0-15,-6 1 1 16,-8-1-1-16,3 4 2 15,-4-1 1-15,3 2 1 16,3 3-1 0,1-2 0-16,3-2-1 15,2 1-1-15,1 4-2 16,0-1 1-16,0 0 0 15,-1-1 0-15,-8 1 1 16,2-2 0-16,0-1 1 16,-5-1 0-16,5 4-1 15,1-5-1-15,-2 5-1 16,1-2-1-16,-1-1 0 15,0-1 1-15,-1 1 0 16,5-2 1 0,2 0 0-16,4 0 1 15,4-2-1-15,5 2 1 16,-1 0 0-16,0 2 1 15,7-1 0-15,-1-1-2 16,2-1 0 0,1 1-2-16,5-2-1 15,-2-1 0-15,1 0 0 16,-1 3 2-16,0 3-1 15,2 0 1-15,4 2 0 16,3 1 0 0,0-1-1-16,-15 9 1 15,32-4-1 1,0 2 0-16,4 1 1 15,3 3 1-15,1 1-1 16,1 0 1-16,2 2 1 16,1 6-2-16,4 8-1 15,0 4 0-15,-1 2 0 16,2 7-1-16,3 2 1 15,2 1-1-15,-3 3 0 16,6-2 0 0,-1-1 0-16,0 2 0 15,-2-3 0-15,1 1 0 16,2 0 0-16,-5-5-1 15,5 0 1 1,-1-1-2-16,-1-2 0 16,-3-4-1-16,5 1-1 15,0-2-1-15,-1 2 0 16,-3 2 0-16,4-4 1 15,-1 5 1-15,-3-5 1 16,-1 0-1-16,-4-1-1 16,2-5-1-1,-4 0 1-15,3 1 0 16,-3-3 0-16,0-2 2 15,0-3 1-15,-1-1 0 16,1 0 1-16,-5-1 0 16,4-2-1-16,1-4-1 15,-3-2-1-15,1-3 0 16,-1-4-1-16,0-1 0 15,6-2 0-15,-3 0 1 16,2-2 1-16,2 3 1 16,7-3 0-1,2-1 1-15,3 0-1 16,0 0 0-16,5-1 0 15,1-3-1-15,3 3-1 16,1-1-2 0,1-1-2-16,1 0-1 15,3 1-1-15,1-1 0 16,4 3 1-16,2-1 2 15,2 2 4-15,-1-1 1 16,7 2 0-16,1-4 1 16,6 4-1-16,-1-1 0 15,-1-1-1 1,4 2 1-16,2-2-1 15,-4 0 1-15,0 0 0 16,-1-2 0-16,2 1-1 16,1 1 1-16,5-2-2 15,-6 2 1-15,-1 0 0 16,2 0-1-16,-5 0 0 15,0 0-1-15,-4-1 0 16,5-1-2-16,-8 1-1 16,0 1 0-16,-8 0 1 15,0 0 0-15,4 0 2 16,-5 0 2-1,-2 0 0-15,-1 1 2 16,1-4-1 0,-2 1 0-16,4 2-2 15,-2-1-1-15,0 1 0 16,5-3-2-16,0 1 1 15,4-1 1-15,-3 1 2 16,-2-1-1-16,5 0 2 16,-4 1-1-16,4 2 1 15,-4-3 0-15,-2 3 0 16,-4 0 0-16,4 2 1 15,-2-4 0 1,-1 2 0-16,1 0 0 16,1 0 0-16,-6 2 0 15,8-2 0-15,-8 0 0 16,2 1 0-16,-5-1 0 15,0-1 0-15,-5 2 0 16,3-2 1-16,0 1-1 16,-1 0 0-16,2-2 1 15,-4 2 0-15,1 2 0 16,-2-2 0-16,-1 1 0 15,2-2 1 1,2-1-1-16,-5 2 1 16,-4 0-1-1,-3 0 0-15,-2 0 0 16,0 0 0-16,0 0-1 15,4 2 0-15,-1-4 0 16,3 2 0-16,-3 2-1 16,-2-1 0-16,2-2 1 15,-7-1 0-15,11 2-1 16,1 0 1-16,-1 2-1 15,-1-4 0-15,-2 2-1 16,3 0 1-16,-2 2-1 16,-3-4 1-16,1 2-1 15,-2 2 2-15,-4-2-1 16,0-2 0-1,4 2 2-15,-2-1 0 16,-3 1 1-16,2 0 0 16,-1 0 0-16,1 1 1 15,-2-1-1-15,0 0-1 16,-1 0 1-16,-1-1-1 15,-1 1 0-15,2-2 0 16,0-1 0 0,-1-5 3-16,4 3 3 15,-3-4 1-15,0 1 3 16,-1-4 1-16,0-3 0 15,-1-2 1-15,-1-7-2 16,3 1 1 0,-1-1-1-16,-2-3 0 15,3-4-1-15,-3 4 0 16,-2-1 0-16,2 1 0 15,0-1 0-15,2-4 0 16,-1 4-2-16,2-2-1 16,2-2 0-16,0 1-1 15,1 0-1-15,2-4 0 16,4 3 1-16,-4 6-1 15,-2-3 2-15,2 4 0 16,-4 1 1 0,-1 2 0-16,-2 0-1 15,1-1-1-15,-1-1-2 16,-1-1-1-16,3 1-2 15,0-2-1-15,0-1 1 16,-1 3 1 0,-1 4 0-16,1-2 1 15,1 0-1-15,0 3 1 16,-5-5-1-16,2 1-2 15,3-1 0-15,-3 0 0 16,0 4 1-16,0-2-1 16,1 3 0-1,-1-14 2 1,0 14-1-16,0 2-1 15,3-2 1-15,3 0 0 16,2 3-1-16,-7-1 0 16,4-2 0-16,2 3 0 15,-1-3 0-15,-3 5 2 16,3-2 0-16,-2 2 1 15,-2 0-1-15,0 0 0 16,1 1 0 0,0 2-1-16,-1-9 1 15,-1 12-2 1,-1 2 1-16,2-2-1 15,-2 0 0-15,0 0 0 16,0 0 0 0,0 0 0-16,0-1 0 15,-3 2 0-15,1 3 0 16,2-1 0-16,-1 2 0 15,-4 0 1-15,-6 0-1 16,0 1 0-16,0 0 0 16,0 1 0-1,-11-7-1 1,12 3 1-16,0 1 0 15,2 0 0-15,2 3 0 16,0-2 0-16,-4 1 0 16,1 1 0-16,-1 1-1 15,0 0 2-15,1 1-1 16,0-2 0-16,-3 2 0 15,0-1 0-15,1-1 0 16,2 2-1 0,-10-1 1-16,-25 5 0 15,20 0 0 1,-3-1 1-16,-2-1-2 15,0 5-2 1,2-3-5-16,1-2-8 16,-2-1-12-16,10-5-17 15,-3-4-19-15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9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11 30 19 0,'11'-11'42'16,"3"7"5"-16,-17 4 10 15,-2 0 9-15,1 0 4 16,-8-2-37-16,2 2-3 16,-4 0-4-16,-8 2-9 15,-6-2-6-15,-2 3 0 16,-7 0-1-1,-10-1-3-15,-5 1-3 16,-8 0-1-16,-7 2 0 16,0-1 0-16,-7-1 3 15,3 0 1-15,4 4 0 16,2-3 0-16,2-2-2 15,1 0-2-15,1-1-2 16,-1-1-1 0,1 0 0-16,-3 0 0 15,-2 0 0-15,-2-1 0 16,-10-1 0-16,3 2 0 15,0-2 0 1,1-1 0-16,4 2 0 16,1-1 0-16,2 1 0 15,0 1 0-15,2 0 1 16,-3 3-1-16,-1-2 2 15,4 4 1-15,5 0 1 16,2-2-1-16,5 0 1 16,0 0 0-16,6 2-2 15,3 1-1-15,3-1 0 16,-2 0 0-16,5-4 0 15,2 2 0 1,-2-3 0-16,6 3 0 16,-1-1 0-16,-1 0-1 15,1-1 1-15,-1 1-1 16,-3 2 0-16,0-2 0 15,-4 0 0-15,4 2 1 16,0 3 0 0,3-3-1-16,-2 3 1 15,2-4-1-15,3 0 0 16,1-2 0-16,-1 1 0 15,9 0 0-15,-1 1 0 16,1 0 0 0,3-2 0-16,-2 7 0 15,3 3 0-15,6-1 0 16,2 4-1-16,1 2 2 15,2 4-1-15,3 4-1 16,1 2 1-16,0 7 0 16,3 6 0-16,1 2 0 15,1 3 1-15,2 2-1 16,2 1 0-16,-3 0-1 15,-2 0 0-15,-1 3 0 16,3-1 0 0,-1 1 1-16,-1 1-1 15,1-1-1-15,1-1 1 16,1-1 0-16,0 3-1 15,1-4 0 1,1 1-1-16,-5-2 2 16,2-2-1-16,0-5 1 15,-1-4-1-15,-1-4 1 16,-1 1 0-16,0-3-1 15,0 0 1-15,0-1 0 16,-1-3 0-16,1 0 1 16,-2-3-1-1,-1-1 1-15,0-3-2 16,0 1 1-16,0-5-2 15,-1-1-1-15,2-2-1 16,2-3 0-16,3-2-2 16,0-4-1-16,9-4 0 15,0-3 1-15,4 2-1 16,-1 0 0-16,-3 3 1 15,4 3 1-15,2-1 1 16,1-1 1-16,3 1 2 16,4-4 1-16,10-1 0 15,2 0 1 1,8-3 1-16,2-4-1 15,4 6 1-15,-1 4 0 16,-1 1 0 0,-1 1-1-16,-2 1 0 15,-3 3 0-15,0 1 0 16,2-3 0-16,1-1 0 15,0-3 0-15,3-3 0 16,5 2 1-16,8-1 0 16,2-1 3-16,-2 5 2 15,0-1 1-15,-1-1 1 16,-1 3-1-16,-1-3-1 15,0-1-3 1,1 2-2-16,-2 1-1 16,7-4 1-16,-3 2 0 15,-1 3 1-15,-3-1 0 16,-3 1 2-16,-6-1-1 15,-1 1 1-15,-5 2 0 16,-3 2-1-16,-1-2-1 16,1 1-1-16,-1-1-1 15,2-3 1-15,1-1-2 16,0-1 0-16,0 3 0 15,-2-3 0-15,3 4 1 32,-3-4 0-32,0 0 2 15,2 1 0-15,-5-1 0 16,5 0-1-16,0 0 0 15,1 0 0-15,0-3-2 16,0 1 1-16,2 2-1 16,-3-3 0-16,-1-1 0 15,6 0 0-15,-6 3 0 16,1-1 0-16,-2-2 1 15,3 2 0-15,2-3-1 16,-3 1 1-16,-1-1 0 16,0 2 0-1,2 0 0-15,-2 1-1 16,-5-1 0-16,2 0-1 15,-4 3 0-15,-3 0 0 16,-1 3 0-16,-1-2 1 16,-4 3 1-16,1-1 0 15,-2-2-1-15,-3 1 1 16,-3-2 0-16,-3-2-1 15,-1 4 0-15,-6-2 0 16,-3-3 0 0,-1-4-1-16,-5 0 0 15,2 0 1-15,-4-5 1 16,2-1-1-1,0-6 1-15,0-1 1 16,-1-4 3-16,1-4 3 16,0-3 3-16,0-2 1 15,0-5 2-15,0-3-2 16,0-6-2-16,0-2-2 15,0 1 0-15,0 2 0 16,0-3 1-16,0 4 1 16,0-1 0-16,0 4 0 15,0-1 1-15,0 3 0 16,0 2-1-1,-1 2-1-15,-4-2-1 16,-2 5-1-16,1 0-2 16,1 0-1-16,4-5-1 15,2 4 0-15,-1-2-1 16,0 3 0-16,0 1 1 15,0 3-1-15,0 0 0 16,0 3-1 0,0 2 1-16,0 0 0 15,0 7 0-15,0-3 0 16,0-1 0-1,0 4-1-15,2-17 1 16,2 18 0 0,-1-3-1-16,-1 3 1 15,-1 2-1-15,1 5 1 16,1-1 0-16,-3 1 0 15,-2 1 0-15,1-1 0 16,-1-1 0-16,-1-1-1 16,-7-3-1-16,-2 1-1 15,-3-2 0-15,-2-3 0 16,-4 3-1-1,-42-10-1 1,26 14 3-16,-9 3-1 16,-1 5 1-16,-10 3-3 15,-5 1-4-15,-1 7-7 16,-2 2-10-16,0 4-11 15,0 0-18 1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5.5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25 0,'12'-14'54'16,"1"2"7"-1,14 2 71 1,0 10-62-16,8 5-45 15,14 9-3-15,5 9 4 16,5 6-1-16,-4 13-2 16,-5 5-3-16,-9 3-6 15,-5 7-7-15,-11-2-5 16,-8-2-2-16,-3-5 1 15,-7-4-1 1,-1-9-3-16,-9-5-4 16,2-7-9-16,-2-4-11 15,-3-6-16 1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5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3 0,'13'-7'44'16,"-13"39"22"-16,0-31 7 15,2 10 1-15,2 11 2 16,2 8-26-16,4 0-30 16,4 3-10-16,5 2-1 15,-3-1-1 1,2-1-1-16,-1-3-4 15,-3-3-7-15,-4-5-7 16,2-5-6 0,-3-3-8-16,-8-6-10 15,0-3-10-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28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81 12 0,'7'-15'28'0,"3"17"5"16,-10-2 7-16,3-8 9 15,-1 7 10-15,-2 1-18 16,0 0 0-16,-2-4-3 16,-2 3-6-16,-5-1-9 15,-6 4-8 1,-7 3-5-16,-2 7-3 15,-3 12-2-15,2-1-1 16,1 1 0-16,4-2-2 16,4-3 1-16,6-4-3 15,12 1-3-15,6-5-2 16,8 0-3-16,12 0-4 15,9-2-1-15,1 2 0 16,3 0-1-16,0 4 0 16,-9 2 1-1,-4 2 2-15,-5 1 0 16,-10 5 3-1,-5-3 1-15,-8 0 4 16,-8-1 4-16,-5 1 2 16,0-7 1-16,-6 0 2 15,-3-6 2-15,2-3 0 16,5-4-1-16,3-8-1 15,9-9-2-15,5-3-1 16,4-8-1-16,2-7 0 16,4-7 2-16,3-4 0 15,4-4 2-15,0-5-1 16,-3 3 0-16,-3 6-2 15,-3 5-1-15,-4 6-2 16,-4 4-4 0,-5-1-34-1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5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0 0,'8'9'45'0,"-2"2"9"16,-6-6 5-16,0 0 4 15,0 5 3-15,0 6-38 16,0 3-7-16,1 1-5 15,1-3-3 1,-2 2-4-16,0-3-3 16,0-2-6-16,-2-3-6 15,2-2-9-15,-1 0-8 16,1-4-12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4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4 15 0,'2'-10'39'15,"8"4"11"1,-13 6 7 0,2-3 7-16,-4-2 4 15,2-1-28-15,6-4-13 16,-3-1-5-16,3-4-6 15,3-2-5-15,9 1-3 16,5 3-1-16,8 5-4 16,-2 5-2-16,0 3-2 15,-1 13-2-15,-4 6-2 16,-5 4-2-16,-3 7 2 15,-4 3 1-15,-4 1 0 16,-5 1 3 0,-4-2 0-16,1-4 1 15,-4-2 0-15,-5-2 0 16,-3-3-1-16,2-6 2 15,-3-4-1-15,8-4 0 16,-6-5 0-16,7-8 0 16,-5-5-1-16,7-3 0 15,6-4 0-15,-1 0 1 16,3 1 0-16,-2 3 0 15,8 4 1-15,3 3 0 16,1 3 1 0,6 4 2-1,-3 2-1-15,2 2 1 16,5 1-2-16,-4 0 0 15,-6 1-2-15,2-1-2 16,-1 3-3-16,-2-2-3 16,0-1-3-16,-7-1-5 15,3-1-6-15,-3-1-4 16,0-1-6-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3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39 14 0,'11'-34'37'0,"-4"29"15"16,-7 5 8-16,-4 0 6 15,-2 5 5 1,-2 2-24-16,-2 11-14 15,1 10-8-15,-3 3-4 16,5 7-4-16,3 1-3 16,-2 5-4-16,9 0-2 15,1 0-2-15,0 0-4 16,7 3-2-16,4-6-2 15,4-3-2-15,1-2-2 16,4-6-3 0,1-3-1-16,3-7-1 15,-2-6-1-15,-5-3-3 16,3-6-6-16,-10 0-9 15,0-2-11 1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1.7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27 0,'-12'-3'61'15,"12"-2"9"-15,0 5 2 16,3 0 0-16,5 4 0 16,5 3-53-16,15 9-11 15,9 8-1 1,7 12 1-16,5 9 1 15,5 10 1 1,-7 13-3-16,-6 4-2 16,-7 3-1-16,-18-1 0 15,-8-1 3-15,-7-7 2 16,-2-2 1-16,-8-8 3 15,-7-2 2-15,0-2-1 16,-5-11 1-16,-4-4-3 16,3-4-2-16,3-5-3 15,4-2-3-15,5-8-6 16,4-2-8-1,1-6-8-15,4-12-11 16,-2-3-13-16,6-3-20 16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51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88 16 0,'0'-51'40'16,"-7"17"11"-16,7 29 9 16,0 5 6-16,0 0 6 15,0 0-30 1,0 38 22-1,0 6-40-15,2 9-3 16,-2 3-3-16,0 1-3 16,0 3-4-16,0-4-2 15,0-6-3-15,0-4-1 16,0-7-3-16,0-2-3 15,-2-8-4-15,2-6-4 16,0-6-7 0,0-6-7-16,0-4-9 15,-1-7-9-15,1-5-12 1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47.7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0 17 0,'11'14'45'0,"-11"11"16"15,0-15 10-15,0 4 7 16,0 6 3-16,0 4-32 15,-1 4-18-15,-1 5-11 16,-8 1-8 0,-1 4-5-16,-2-2-6 15,-1-6-12-15,0-2-18 16,1-3-21-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47.2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218 20 0,'9'0'49'15,"-18"0"12"-15,9 0 6 16,0 0 3-16,0 0 2 16,1-6-38-16,1-2-10 15,7-3-5-15,-1 2-1 16,9-4 2-16,0-7-3 15,11-2-3 1,0-7-6-16,9 0-3 16,0 0-3-1,4 4-4-15,-3 10-2 16,-5 13 0-16,-7 16-1 15,-7 16-1-15,-7 11-1 16,-9 7 1-16,-10 7 1 16,-2-1 0-16,-4 1 1 15,-9-3 1-15,-5-1 3 16,-7-7 2-16,0-3 1 15,-1-5 2-15,-6-6 1 16,6-5 1-16,-1-9 1 16,7-3-1-16,2-9-1 15,2-11-1 1,5-6-1-16,5-7-3 15,6-4-1-15,11-1-1 16,2 0 0-16,6 3 1 16,14 6 0-16,8 10 0 15,5 6 1-15,3 4-1 16,1 3 1-16,-6 1-2 15,-1 3 1-15,0-4-1 16,-3 3-4 0,-5 2-2-16,-3-1-3 15,-1 0-6-15,-3-3-5 16,0-1-4-1,-1 0-6-15,-5-2-7 16,-3 1-10-1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40.2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20 17 0,'6'-22'43'15,"-3"33"11"1,-8-11 11-16,1 0 7 16,-5 8 6-16,-4 5-32 15,-1 4-8 1,-3 11-5-16,-2 7-6 15,1 7-2-15,5 15-1 16,-2 6-4-16,8 6-5 16,4 2-5-16,4-2-4 15,5-5-4-15,4-4-2 16,8-7-2-16,6-1 1 15,4-11-1-15,-2-2 1 16,-1-11 1-16,6-4 1 16,-7-7 2-16,-1-1 1 15,-2-10 1 1,-5 0 0-16,-9-2-1 15,4 0-4-15,-7-4-6 16,0 0-7-16,-4-4-10 16,0-3-13-16,0-1-19 15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9.2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7 15 0,'-13'5'42'16,"13"-5"18"-16,0 0 8 15,2 3 4-15,2 0 3 16,9 0-28-16,3 7-22 15,9 1-11-15,8 5-4 16,7 9 0-16,1 11 1 16,2 8 0-16,1 14 0 15,-6 14 3-15,-3 8 1 16,-7 3-4-1,-11 5 1-15,-7-3 1 16,-10-3-2 0,-3-4 0-16,-7-2-1 15,-2-7 0-15,-3-6-3 16,-3-8-3-16,5-5-3 15,0-6-5-15,1-8-5 16,5-9-9-16,1-7-10 16,1-4-12-16,2-7-14 1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8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68 14 0,'-9'0'34'15,"3"8"10"-15,6-16 8 16,8-6 6 0,6 1 3-16,6-1-26 15,0 0-11-15,5 5-7 16,0 6-7-16,0 6-3 15,-10 5-1-15,-7 10 0 16,-5 8-2-16,-6-1 1 16,-1 3 1-16,0 5 1 15,-13-3 0-15,-3-2 1 16,1 2-1-16,-5-7 1 15,7-2-2-15,2-5-2 16,6-4-1-16,5-7-2 16,11-2-1-1,1-3-2-15,6-2 0 16,11-1 1-16,7-5 0 15,4 1 2 1,0-3 3-16,4 2 4 16,-3 0 1-16,-9 2 1 15,-6 5-1-15,-6 2-4 16,-3 5-11-16,-7-6-13 15,-3 2-15-15,1-5-18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22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14 16 0,'-16'-14'38'0,"-18"19"9"16,25-5 6-16,1 1 9 15,0 2 7 1,-6 5-32-16,-4 3-7 16,5 3-5-16,0-1-7 15,4 1-8-15,1 3-4 16,-3 13 0-1,11-13-6 1,0-3-1-16,7-1-3 16,9-1-2-16,5 2-4 15,9-1-2-15,9 1 0 16,0 5 0-16,-1-2-3 15,-1 3 1-15,-8-2 1 16,-8 0 0 0,-6 1 0-16,-9 2 3 15,-2-3 7-15,-8 0 4 16,-1 2 3-16,-10-4 1 15,-1-1 1-15,-4-2 0 16,2-5-1-16,1-2-1 16,3-3 1-16,4 0 0 15,3-11 0-15,1-4 1 16,3-7 0-16,3-4 0 15,6-6-1-15,1-2 0 16,6 3-1-16,2-3-1 16,-2-2-1-1,-5 0-1-15,0 3-1 16,-2-1 0-16,-7-1 0 15,-2 4 0 1,3 4 0-16,-7 6 0 16,-1 7 0-16,-6 4 1 15,2 6-2-15,-3 1-4 16,2 3-7-16,0 2-7 15,5-1-8-15,-3 1-8 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8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9 13 0,'22'5'28'16,"0"-11"2"-16,-22 6 6 16,7-2 7-16,4 2 7 15,8 0-18-15,10-1 6 16,8-1 4-16,7-4-3 15,11 1-2-15,6-1-4 16,15-2-8-16,15 1-9 16,7-4-5-16,6 3-8 15,-4 0-9-15,-5 4-6 16,-8-1-4-16,-10 2-6 15,-11 1-5 1,-11 1-6-16,-14 1-9 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7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7 28 0,'2'0'61'16,"9"-17"5"-16,-9 17 3 15,10 3 0-15,10 2 2 16,12 4-55-16,8 7-6 15,7 10 5-15,-2 7 3 16,-6 5 1-16,-10 1 1 16,-9 12-1-16,-16-4-6 15,-7 1-6-15,-5-4-8 16,-7-3-7-16,-1-11-11 15,-3-6-15-15,3-6-19 32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7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3 15 0,'8'-12'42'15,"-11"10"13"-15,3-4 2 16,0 1-1-1,8-7 0-15,1-4-31 16,4 5-22-16,3 7-4 16,1-3 2-16,-2 9 4 15,-6 9 1-15,-2 11 1 16,-4 0 1-16,-7 4 0 15,-1 2-2-15,-2-1-2 16,-6 0 1-16,-2-6 0 16,-1-2 1-16,3-5 0 15,1-3 0-15,2-3-1 16,3 1-1-16,7-5-2 15,4-4-2 1,2-5 0-16,8 0-2 16,10-7-1-16,2 7-1 15,4-4 0-15,-1 2-1 16,-1 3-1-16,-3-3-6 15,-6 3-7 1,-6 2-8-16,-3-1-9 16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6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8 22 0,'0'0'50'15,"-13"10"6"-15,13-10 0 16,0 0 1-16,3 0-1 15,4-8-45 1,2 0-9-16,4 3-2 16,3 4-3-16,-4-2-4 15,3 0-12-15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6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-3 19 0,'9'-3'47'0,"-32"16"8"15,18-13 4-15,-4 3 3 16,1 6 1-16,-6 2-38 15,0 15-13-15,-4 7 0 16,2 4-1-16,2 1-2 16,6 6-1-16,5 1-1 15,4-2-5-15,2 1-6 16,4-5-3-16,4-9-4 15,2 0-4 1,5-8-7-16,1-6-3 16,1-7-6-16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6.4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30 18 0,'-19'0'43'0,"7"11"9"16,12-11 10-16,1 0 6 16,2-3 3-16,8 0-33 15,0-2-9-15,6 2-8 16,3-3-8-16,2 2-5 15,3-2-5-15,0 1-7 16,0 2-9-16,-2 0-10 16,-3 2-14-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6.4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25 0,'16'0'57'16,"-31"8"9"-16,15-8 4 15,0 6 1 1,0 21 2-16,0 4-51 16,-3 6-9-16,3-4-5 15,0-1-3-15,-1 1-1 16,1-5-2-16,0-3-6 15,0-3-4-15,0-5-6 16,0-6-5 0,0 0-7-16,0-5-5 15,0-3-2-15,0-3-3 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5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63 13 0,'9'-42'29'0,"-5"21"8"16,-4 21 8-16,0 0 11 16,0 0 10-16,0 3-19 15,0 19-3-15,-2 13-5 16,-3 6-7-16,-2 3-11 15,2 8-9 1,-4-7-6-16,5-2-5 16,3-3-4-1,-1 0-6-15,-1-7-4 16,6-7-5-16,-1-5-7 15,-2-5-8-15,1-7-7 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5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8 16 0,'0'-20'36'0,"0"9"11"16,0 11 9-16,0 0 9 15,0 0 6-15,0 0-27 16,0 8-7-16,0 4-7 15,0 7-8-15,0 2-8 16,0 0-5 0,0-2-2-16,0-2-4 15,0-3-1-15,0-1-3 16,0-2 0-16,0-3-2 15,2-1-1 1,3-2-1-16,4-5-1 16,7 2 0-16,2-1 0 15,0 1 0-15,-1-4-2 16,1 1-2-16,-1-1-3 15,-2 4-3-15,-3-4-6 16,-6 4-5-16,4-1-3 16,-1 4 0-16,-1-2-1 15,1 0 2 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3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14 0,'18'11'37'0,"-2"15"14"15,-16-26 12-15,0 0 8 16,0 8 7-16,0 12-24 16,-2 7-12-16,-1 1-8 15,-2 0-11-15,-4-5-7 16,-3-1-13-1,5-3-15-15,-2-7-17 16,4-1-21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05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 12 0,'3'8'26'16,"-7"-16"3"-16,4 8 1 15,0 0 4-15,0 0 3 16,0 0-21-16,0 2 1 15,0-2 3 1,0 0 2-16,0 0-1 16,0 0-1-1,0 0-3-15,0 0-2 16,0 0-2-16,0 0-3 15,0 0 0-15,-2 0 0 16,2 0 1-16,-7 0-2 16,3 0 1-16,-5 3-2 15,0 0-1-15,-4 5-1 16,-1 1 0-16,0 1-1 15,0 1 0-15,3 3 0 16,2 2 1-16,-2-1-1 16,4 0-1-16,1-1 0 15,2 3 0 1,-2 11 1-1,7-15-3-15,-1 3 0 16,0-2 0-16,2 3 0 16,1 0-1-16,1-4 0 15,2 2 0-15,-1 0-1 16,-3-1 1-16,3-3-1 15,2 3 0 1,-1-5 1-16,3-4-1 16,-3 0 1-16,1-1-1 15,5 1 0-15,-2-6 0 16,2 1 2-1,1-5 0-15,1 3 2 16,-6-7-1-16,6 4 1 16,0-4-1-16,-2 1-1 15,-3 2-2-15,0-5 2 16,-2 6 1-16,-2-5 0 15,1-7 1-15,-2 5 1 16,0-1-1-16,-1 1-1 16,0-7 0-16,-1 5 1 15,-1-5 0-15,-2 3 0 16,-1-4 0-1,2 4 0-15,-1-11 1 16,-5 16-3 0,-1 0 0-16,-1 0 0 15,-1-1-1-15,1 2 1 16,-4 2-1-16,4 0 0 15,-2 4-1 1,1-3 1-16,2 3 0 16,2 1 0-16,1 1-1 15,-3 0 2-15,-2 1 1 16,-1 2-1-1,1-1 1-15,-3 8 1 16,6 0-6 0,-4 5-5-16,1-1-10 15,-3 2-11-15,2-3-17 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2.8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41 18 0,'-5'-3'42'0,"16"-19"9"16,-9 21 10-16,2-4 5 16,3 2 4-1,4-2-34-15,3 2-6 16,3 5-8-16,-3 2-6 15,-2 10-2-15,-3 5-3 16,-5 8-2-16,-1 2-3 16,-6 3-1-16,0 0 0 15,-4 1 0-15,-5-2-1 16,-4-2 2-1,-2-6-1-15,2-3-2 16,-1-7-2-16,-1-4 1 16,3-7-2-16,4-6 0 15,2-6-1 1,4-4 1-16,7-13-1 15,2 4-1-15,4-1-2 16,3 4 0-16,7 4 0 16,0 5 0-16,1 8 2 15,1 5 3-15,-2 2 3 16,-1 3 0-16,2 1 1 15,-1-2 0-15,-3 3-1 16,-2 5-3-16,-1-4-3 16,-4-3-4-16,-2 0-3 15,0 0-5-15,-1 0-7 16,-4 2-7-1,0-4-8-15,1-2-11 1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2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7 20 0,'9'-10'45'15,"4"10"8"-15,-3-1 6 16,13 1 7-16,7 0 8 15,9-5-37 1,12 0-4-16,11 1 0 16,4-1-4-16,9-1-6 15,1-1-4-15,-3 1-5 16,-2 1-4-16,-5 4-4 15,-5-1-4-15,-6 2-2 16,-3-1-2-16,-5 2-4 16,-10-1-6-16,-5-1-7 15,-4 4-10-15,-9-3-11 16,-4 1-12-16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1.7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 22 0,'7'-8'52'16,"-7"18"11"-16,0-10 77 15,-1 15-67 1,1 6-44-16,-2 9-9 15,1 6-7-15,-4 0-1 16,4-5 0-16,5 3-1 16,-2-1-3-16,1-6-4 15,5-5-5-15,4-5-2 16,3-3-2-16,-1-6-1 15,4-5 0-15,4-4 0 16,-2-9 2-16,-2-10 0 16,-3 1 0-1,-5-8 0 1,-3-1 0-16,-1 0-1 15,-6-2 2-15,-4 5 1 16,-2 13 5-16,-3 9 4 16,-3 15 4-16,-1 10 2 15,3 5 2-15,1 2-4 16,2 4-7-16,4-3-10 15,1-2-9-15,1-3-13 16,4-6-12-16,-2-5-13 16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1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38 20 0,'-24'5'48'0,"46"-13"11"16,-22 8 7-16,2-3 5 16,1 3 3-1,2-5-39-15,9 5-11 16,3-4-10-16,0 0-5 15,5-3-4-15,3 3-7 16,-5 1-10-16,1-1-15 16,0 2-15-16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1.2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 22 0,'9'-11'55'0,"-9"23"15"15,0-9 8-15,0 10 2 16,1 6 1-16,-1-2-45 16,0 3-19-16,0 1-9 15,0 1-4 1,0-3 0-1,0-4-1-15,0 0-4 16,0-6-4-16,0-3-8 16,0 2-7-16,0-5-8 15,0-1-9-15,0-2-6 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0.7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0 16 0,'0'-1'39'16,"-8"1"10"-16,8-2 9 15,0 2 7 1,0-4 4-16,5-4-30 15,1 0-9-15,5-5-8 16,8-2-6-16,11 2-5 16,5 8-3-16,-1 5-3 15,3 3-2-15,-2 7-2 16,-5 7-3-16,-2 5-2 15,-11 5 0-15,-9 7 0 16,-5 4 1-16,-9-2 1 16,1 0 1-16,-8-3 1 15,-3-3 0-15,-3-3 2 16,-5-4-1-1,1-5 2-15,1-6 0 16,-1-2 1-16,6-7-1 16,5-9-1-16,5-7 0 15,8-3-2 1,1 1-3-16,8-4 0 15,2 1-1-15,8 4 1 16,-1 11 0-16,4 3 2 16,-3 6 2-16,-1 5 1 15,2 2-3-15,-5 1-2 16,-3 0-7-16,1 0-7 15,-3-1-10-15,0-4-10 16,-4-2-6 0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30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4 17 0,'-10'-15'95'15,"10"15"-30"1,0 0 9-16,0 0 6 16,0 0-30-16,0 0-10 15,0 0-9-15,0 0-8 16,0 0-6-16,7-2-5 15,8 2-4-15,7-6-2 16,5-5-4-16,1 5-5 16,-5 0-6-16,-5 3-7 15,6 1-7-15,-10 1-8 16,-3-1-9-1,-7 2-11-15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4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55 13 0,'7'-50'29'16,"-7"47"8"-1,0 1 8-15,0 2 12 16,0 0 10 0,-3 0-18-16,0 11-2 15,-6 11-3-15,-4 19-7 16,-2 12-9-16,2 18-7 15,-1 8-3-15,6 9-5 16,5 3-4-16,11 5-4 16,5 0-5-16,7-4-4 15,5-8-1-15,9-10-2 16,-2-13 1-16,4-11 1 15,-1-7 2-15,-6-12 2 16,-1-6 1-16,-7-9 0 16,-4-3 0-1,8-2-11 1,-20-15-7-16,3-5-15 15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4.1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2 17 0,'-7'-8'46'0,"-9"-3"14"15,16 11 8-15,0 0 5 16,0 0 2-16,0 0-33 16,3 1-19-16,10 4-6 15,11-7-2-15,12 4 1 16,15-2 4-16,15-2-1 15,9 1-3-15,9-1-4 16,-5 1-8-16,-2-2-9 16,-9 3-5-1,-11 3 0-15,-11 3-1 16,-11-1 2-16,-10-2 1 15,-7-2-4-15,-6 1-13 16,-5 0-21-16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3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2 19 0,'-1'15'46'15,"-1"-17"12"1,2 2 10-16,3 0 6 16,4-2 3-16,11 1-39 15,5-2-12-15,5-4-13 16,-1 3-12-16,4-6-13 15,-6 2-15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4.4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59 0,'16'-6'60'0,"-16"6"9"15,0 0 8-15,6 0 6 16,9-3-28-16,5 3-22 15,5-3-10-15,6 0-7 16,-1-1-9-16,2-3-11 16,-4 3-9-16,1-1-14 15,4-1-17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03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47 12 0,'7'2'27'0,"1"-7"5"15,-10 5 4-15,2 0 5 16,0 0 4-16,0 0-19 15,0-1 1-15,0-1 0 16,0 2 1-16,0-1-1 16,0 1-3-16,0-2-2 15,-1 2-3-15,-2 0-4 16,-3 2-3-1,0-2-1-15,2 1-4 16,-1 5-1-16,1 4-1 16,0-1-2-16,1 2 0 15,0 0-1-15,0 2 1 16,-1 1 0-16,2 0 0 15,2 2 0-15,0-4-1 16,0 4 0-16,0-2 0 16,0 0-2-16,2 4 0 15,1-6 0-15,-1 1-1 16,3-1 1-1,-2-2-1 1,1-2 0-16,2 1-1 16,0-3 0-16,0-1-1 15,1-5 0-15,5 0 1 16,-1-3 0-16,4-2 1 15,-4-3 0-15,1-3 1 16,3 2 0-16,-5-4-1 16,3 1 0-16,-4-1 0 15,1 1 0-15,0-2 1 16,-2 1-2-16,-6 0 2 15,1-2 0-15,-1 1 0 16,-1-2 0 0,1 3 1-16,1-2 0 15,-6-1 1-15,3 3-1 16,0 1-1-16,-2 2 1 15,1 1 0-15,-2 1 1 16,0 2-1-16,-4 1 1 16,-2 2 0-16,-1-3 0 15,0 4 0-15,4 1 0 16,-2-3-1-16,1 4 1 15,-3 0-1 1,1 4-2-16,-3-1 1 16,1 0 0-1,1 3 0-15,-2 4 0 16,3 0 1-16,-1 1 0 15,-3 4-1-15,3-1-2 16,1 0-3-16,0 0-8 16,2-3-10-16,2-3-15 1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3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8 17 0,'9'2'49'16,"0"-13"17"-16,-11 10 10 16,2 1 3-16,3 0 1 15,0-2-34 1,9-4-26-16,41-9-10 15,-19 2-9 1,-2 4-2-16,-1-2-4 16,-6 5-7-16,-6 2-5 15,-7 2-9-15,-3 4-12 16,-5 2-9-1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3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24 0,'8'9'54'15,"-26"1"11"-15,22-4 7 16,-2 10 3-16,5 7 0 16,-1 15-47-16,1 4-14 15,4 2-9 1,-1 2-4-16,-3-5 0 15,-1-5-1-15,-1-3 0 16,-4-8-1 0,1 0-4-16,-4 3-22 15,2-21 3 1,0-6-8-16,-3-7-7 15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2.7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50 13 0,'0'-45'32'0,"0"33"10"15,0 12 10-15,0 0 10 16,0 0 8-16,0 4-25 16,0 4-6-16,5 1-10 15,7 1-11-15,6 8-9 16,7 4-6-16,0 3-3 15,3 8-2-15,-2 4 0 16,5 2-1-16,-5 3 1 16,-7-5 0-1,-4-2 1 1,-6-3 1-16,-6-7 1 15,-12-3 1-15,3-3 0 16,-4-2-1-16,-8-3 0 16,-4-8-2-16,-4-4-2 15,2 2-3-15,-1-7-4 16,5 2-4-16,2-4-8 15,3 4-7-15,7-3-8 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2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4 19 0,'7'-5'41'0,"-12"-14"8"16,5 19 8-16,0 7 7 16,1 8 1-16,2 10-37 15,0 8-7 1,0 4-6-16,-1 2-9 15,1-1-4-15,-3-2-1 16,0 1-3-16,-4-10-6 16,4-3-6-16,-1-1-7 15,-1-12-10-1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1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21 0,'8'-3'55'15,"-1"0"18"-15,-7 3 13 16,5-3 8-16,5 1 3 15,10-1-41-15,14 0-24 16,1 2-19-16,-1-5-17 16,3 3-19-16,1-1-21 15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1.0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 209 17 0,'10'-46'42'15,"-10"16"11"-15,-4 19 9 16,1-9 6-16,-6-9 3 15,-4 0-34-15,-6 7-10 16,2 6-6-16,-5 10-4 16,-6 18-2-16,6 10 1 15,3 10-2 1,5 2-5-1,3 7-6-15,4 0-5 16,4 6-5-16,3-5-4 16,2 2-3-16,1 2 0 15,-2 1-1-15,9-8 1 16,-7-7 0-16,-7-7-1 15,5-6-3-15,-1-5-6 16,0-5-7-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0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35 20 0,'-3'-9'47'16,"10"-12"12"-16,-7 21 9 15,0 0 5-15,-1 5 1 16,-2 9-38-16,-5 8-10 16,1 6-7-16,1 1-5 15,2-4-2-15,2 0 0 16,5-3-3-16,0-3-4 15,0-8-5 1,7 0-3-16,23-10-8 16,-17-8 5-1,1-11 1-15,-3-1 2 16,-7-4 1-1,-8-5-1-15,-1-5 0 16,-4 1-1-16,-1 6-3 16,-2 10-1-16,-3 5-1 15,-1 6-5-15,1 7-5 16,2 4-10-16,3 3-11 15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0.1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1 29 0,'10'-1'68'0,"-19"5"12"15,9-4 3-15,3 0 2 16,11 0 1-16,0 0-60 15,10 0-18-15,2 0-10 16,4-3-8-16,1-2-10 16,-2 4-11-16,-1-4-15 15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20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8 0,'22'-14'44'31,"-6"23"15"-31,-16-4 12 15,0 17 5-15,4 11 4 16,-1 11-36-16,0 3-11 16,-2 0-16-16,4-2-9 15,-1 2-4-15,-1-4-6 16,-2-9-6-16,1-1-6 15,-7-11-8-15,7-3-12 16,-2-11-11-1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9.6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15 0,'23'40'35'16,"-24"-3"7"-1,1-32 8-15,0-2 7 16,0 7 5-16,0-2-26 16,0 1-5-16,0-9-8 15,0 0-5-15,0-2-5 16,0-18-6-1,1-8-3-15,4-2-2 16,8 2-1-16,3 7 0 16,5 10-2-16,1 8 0 15,-4 20 0-15,-2 8 0 16,-6 10-1-16,0-2-1 15,-4 8-3-15,2-10-6 16,-1-7-8-16,-3-4-12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18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7 7 16 0,'-10'1'39'0,"10"-7"8"16,-1 6 6-16,1 0 9 15,-3 1 7-15,3 1-29 16,-2 0-7-1,-1 2-3-15,-3-1-4 16,2 2-6-16,-6-2-5 16,2 2-1-16,2 0-1 15,-1 4-3-15,-5-3-1 16,-1 2-2-16,0 2-1 15,0-1-1-15,-1-1-2 16,-2 6 0-16,-2-3-1 16,-5 3-1-16,2 0 0 15,-1 4 0-15,0-3 1 16,-3 1-1-1,4-5 2 1,5-1-1-16,4-1 1 16,1-1 0-16,2-3-1 15,1-1-1-15,4-1 0 16,0-1-1-16,4 3 0 15,0-2 0-15,0 0 0 16,0-2 0-16,4-2 1 16,3 2 2-16,4 1 1 15,6 0 0-15,10 2 2 16,1-1-1-1,0-1 0-15,40 0 7 16,-33 2-6 0,5-4 0-16,-4 0-2 15,-3 0 0-15,-5 3-3 16,-6 1-5-16,-3-3-7 15,-6 1-11-15,-1-4-18 1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9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0 20 0,'3'-11'45'16,"-12"17"2"-16,9-6-7 15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9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5 0,'12'75'125'16,"-12"-71"-52"-1,0-3 1-15,0 15 0 16,0 7-49-16,0 4-16 15,0-7-6-15,0-1-6 16,0-2-6-16,0-8-9 16,-1-4-16-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9.1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14 0,'8'32'41'16,"-11"-2"16"-1,2-19 5-15,0-2 3 16,1 0 1-16,0 12-29 16,0-4-25-16,4 0-8 15,3-5-4-15,5-2-2 16,7-7 0-16,6-8 2 15,1-7 2-15,-4-1-1 16,-4-5 2 0,-5-3-1-16,-6-4 1 15,-10-1 0-15,-1-4 1 16,-3 9-1-16,-7 4-1 15,-2 4-1-15,-4 8-2 16,-5 9-2-16,9 6-5 16,-3 9-10-16,3-2-11 15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8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3 0,'5'9'32'16,"-1"16"12"-16,-4-20 10 15,0 8 7-15,0 10 3 16,0 21-24-1,0 0-13-15,2 8-10 16,1-4-9-16,-1-1-5 16,3-4-3-16,-4-7-1 15,2-5 0-15,0-4-1 16,-3-9 0-16,0-5-1 15,0-4-1-15,0-7 2 16,0-10 1-16,-1-6 1 16,-1-13 2-16,2-9 3 15,0-19 0 1,-1-7-1-16,4-6 0 15,0 3-2-15,7 8-1 16,6 15-3 0,7 9 0-16,3 16-3 15,5 12-3-15,-3 13-1 16,-5 11 1-16,-5 1 1 15,-8 2 4-15,-6 8 7 16,-4-5 7-16,-9 0 3 16,-4-3-1-16,-1-5-1 15,-8-4-5-15,-3-4-7 16,-1-1-3-16,2-4-6 15,4-7-7-15,5 5-12 16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8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2 349 12 0,'19'-16'33'0,"-34"-6"11"15,9 14 7-15,-17-26 67 32,5 17-79-32,-5 2-14 15,-1 3-3-15,-5 12-1 16,1 17 1-16,3 8-1 15,4 16 1-15,6-4-3 16,14 1-6-16,4-1-9 16,3-4-7-16,2-8-6 15,9-6-6 1,0-5-3-16,2-12-4 15,3-10 0-15,2-11-2 16,-6-11 0-16,-4-10 2 16,-3-6 3-16,-4-5 2 15,-2-9 3 1,-4-4 3-16,-2 5 4 15,-2 6 3-15,1 12 3 16,2 13 7-16,0 14 8 16,0 15 4-16,0 10 3 15,2 14 2-15,-2 10-5 16,1 1-6-16,5 4-5 15,1 2-6-15,4-4-7 16,-4 0-7-16,-1-7-5 16,1-1-6-16,-1-1-3 15,0-1-2-15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8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3 0,'-2'9'34'16,"-6"-3"7"-16,8-6-2 16,0 0-7-1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8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14'10'33'15,"-2"-4"15"-15,-9-4 10 16,-3 5 8-16,1 12 5 15,-1 3-26-15,4 9-15 16,1-1-11-16,-1 1-10 16,-1 1-7-16,-2-9-6 15,-4-3-9-15,3-7-12 16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7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41 13 0,'-12'-25'32'0,"1"8"7"15,11 17 6 1,0 0 4-16,2 3 3 16,6 11-24-16,-2 7-7 15,-2 11-1-15,-4 11-1 16,3-2-2-16,-1 3-1 15,-1 0-1-15,3-7-4 16,-4 1-5-16,-2-7-3 16,2-4-2-16,0-10-1 15,0-1 0 1,0-14 0-16,0-2-1 15,0-10 1-15,0-12 0 16,0-15-1 0,1-12 0-16,3-9 1 15,7 3-1-15,2-2 0 16,3 12-2-16,2 12 1 15,2 19-1-15,0 14 0 16,-1 14 1-16,1 9 1 16,-1 10 1-16,-2-1 1 15,-4 1 1-15,-4 1 2 16,-2-5 0-16,-1-4 2 15,-2-5 2-15,-1-7-1 16,-3-5 0-16,2-10-2 16,-1-18-2-1,1-13-5-15,4-11-3 16,3-4-2-16,7-2 0 15,3 12 2-15,-1 10 1 16,-1 17 4-16,2 16 3 16,-4 15 1-16,0 9 1 15,-3 5-1 1,-2-1-1-16,-1 8-1 15,-3-8-5-15,-2 2-7 16,-1-7-5-16,-2-9-11 16,-1-5-9-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12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65 12 0,'-8'-8'26'16,"-2"11"2"-16,10-3 3 15,0 0 3 1,0-1 2-16,0 1-21 15,0 0 0-15,0 0 2 16,0 0 2-16,0 0 1 16,0 0 3-16,0 0 0 15,0 0 0-15,0 0-2 16,0 0-3-16,0 0-4 15,0 0-3 1,0 0-3-16,-1 0-1 16,1 0-1-16,0 0 0 15,0 8-2-15,-2 6-1 16,2-2-1-16,0 1 0 15,0-2-2-15,0 1 1 16,0 1-1-16,0-1 1 16,0 1-1-16,0-1 1 15,0 1 0-15,0-4 1 16,0 0-1-16,0 1 1 15,0-2 0 1,0-1-2-16,0 4 1 16,0-4 0-1,0-4 0 1,0 1 1-16,0 1 0 15,0-2-1-15,0 0 1 16,0 0-1-16,3 2-1 16,-3-2 0-16,0 2 1 15,0 0 0-15,0-4 1 16,2 2-1-16,-1 0 1 15,3 1-1-15,4-3-1 16,-1 1 0 0,0 1 1-16,8 1 0 15,-6 1 0 1,-2-2-1-16,2 2 1 15,-2-2 0-15,-4-1 0 16,1-1-1-16,-1 2 1 16,2-3 0-16,-1-1 0 15,2 4-1-15,-2-2 0 16,-1 1 0-16,3-2 0 15,-5 0 0-15,4 0 0 16,-2 0 0-16,0 0-1 16,1 2 1-1,0-4 0 1,2 4 0-16,-1-4 1 15,-3 4-1-15,7 1 0 16,-9-5 0-16,3 1 0 16,3-1-1-16,-5 2 1 15,4-3 0-15,1-2 0 16,-2 2 0-16,-1-5 0 15,-3 2 0-15,3 1 0 16,-2 2 0-16,1 0 1 16,-4 2-1-1,2-3 1-15,0-3 0 16,2 5-1-1,-2-1 1-15,0-5-1 16,0 3 1-16,0 1-1 16,0-1 1-16,0 2-1 15,0-2 0-15,0-1 1 16,0 1 0-16,0-1 0 15,0 0 0-15,0 0 0 16,0-2 0-16,0 2 0 16,0-1 1-1,0 4-1 1,0-3 0-16,0 1 2 15,0-1-2-15,0-5 3 16,0 5-2 0,0 0-1-16,0 1 2 15,0 0 0-15,0 0 0 16,0 2 1-16,0 0-1 15,0-3 0-15,0 1-1 16,-2-1 1-16,2 1 0 16,0-1 0-1,-1-2-1-15,1 2 1 16,0 0-1-16,0 1 0 15,0 2 1-15,-3 0-1 16,-4 0 1-16,2-3-1 16,1 1 1-16,-6 0-1 15,5 0 0-15,-5 1 0 16,4-1 0-16,-1-1 0 15,1 1 0-15,2 2 1 16,1 1-1 0,-7 1 0-16,-1-2 2 31,8 0-2-31,-2 0 1 15,0-1-1-15,2-2 0 16,0 2 0-16,0 0 0 16,-1 1 0-16,4 3 1 15,-4-1-1-15,1 1 0 16,3 0-1-16,0 0 1 15,0 0 0-15,-3 0 0 16,0 0-1 0,-1 0 2-16,-5-3 2 15,6 1-3 1,-3 5 1-16,3-1-1 15,-4 1 0-15,2 0-1 16,1 0 0-16,-2-1 0 16,2 2 0-16,-2-1-1 15,-1-1 1-15,4 0 0 16,-2-1 1-16,3 7-1 15,-1 0 0-15,0 0-3 16,1-1-7 0,-2 1-11-16,1 0-17 15,1 1-19 1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7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7 14 0,'3'-28'37'0,"-10"17"13"15,8 9 10 1,6 2 8-16,11-6 4 15,10 6-23-15,16 0-14 16,6 5-8-16,9 1-6 16,0 11-2-16,-4 7-1 15,-7 9-2-15,-7 6 1 16,-8 2 1-1,-14 3 0-15,-6 0-3 16,-7-3-3-16,-3-2-4 16,-5-3-7-16,0-8-9 15,-4-3-12-15,0-4-15 16,-3-4-25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3.7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8 15 0,'-7'-8'35'16,"7"-5"10"-16,2 13 11 15,-2 0 11-15,0 0 9 16,0 5-23-16,0 12-5 16,0 12-7-16,0 8-5 15,0 1-8-15,0 3-6 16,0 1-3-1,0-9-4-15,-3 0-7 16,0-8-11-16,3-6-12 16,0-6-18-16,0-2-20 15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7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8 13 0,'2'-19'28'16,"2"19"7"-16,-4 0 8 16,0 0 12-16,0 1 8 15,0 15-18-15,-3 11-1 16,3 6-4-16,0 1-7 15,0 6-11-15,0-6-6 16,2 2-6-16,2-6-5 16,4-2-4-16,1-2-1 15,5-11-2 1,2-2 0-16,5-8-1 15,4-9 1 1,5-5 1-16,-5-8 1 16,-8-4-1-16,1-1 2 15,-5-4-1-15,-7-3 1 16,-4 4 0-16,-11 2 0 15,-6 4 0-15,-3 8 0 16,-4 5-2-16,-3 2-3 16,0 3-5-16,3-1-8 15,4 1-10-15,5-1-15 16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6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22'11'41'0,"-10"3"13"16,-12-14 7-16,0 2 5 15,0 4 1-15,0 5-30 16,0 6-16-16,0 5-9 15,0-1-5 1,0-1-3-16,0-5-4 16,0 1-7-16,-1-7-11 15,-2-1-18 1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6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5 14 0,'4'-11'32'16,"-12"-2"55"-1,13 10-32 1,6-1 7-16,-1-1-21 16,-3-1-4-16,5-5-5 15,-1 1-7-15,8-1-7 16,-2 3-6-16,2 4-5 15,4 7-3-15,-4 5-1 16,-2 4-2-16,-5 7 0 16,-2 5-1-16,-4-4-1 15,-1 2 0-15,-5 6 0 16,-3-6 0-16,-5 3 0 15,0-4 0-15,-4-2 1 16,-7-5 0 0,1-8 1-16,5 0-2 15,0-6 2-15,-1-6-2 16,5 1-1-16,8-6 0 15,-1-3 0-15,11-3-1 16,-1 4-1-16,1 1 1 16,4-1 1-16,6 4 1 15,6 6 1 1,-1-4 2-16,-1 6 0 15,-4 2 0-15,-1-2-2 16,-3 6-2-16,-2-4-3 16,-3-1-4-1,-1 5-4-15,-3-5-6 16,-2 0-7-16,1 0-6 15,-2 0-6-15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5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9 16 0,'-9'7'36'0,"17"-7"5"16,-8 0 2-16,0 0 3 16,0 0 5-16,4 0-26 15,3 0-1-15,8-3 3 16,4 1 0-16,8-3-1 15,-2-2-3-15,7 0-6 16,2 0-4-16,3-4-2 16,-1 0-3-1,47-11 2 1,-50 10-10-16,-3 4-6 15,-7 2-12-15,-5 4-13 16,-5-1-17-16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5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8 16 0,'0'-7'36'15,"10"4"8"-15,-10 3 6 16,0 0 7-16,0 0 6 16,0 0-29-16,-9 0-3 15,8 1-4-15,1 1-5 16,-3 1-6-16,0-2-4 15,-8 2-3-15,-2-3-4 16,6 8-1-16,-3-2-1 16,2 1 0-16,-6 0 0 15,2 3-1 1,0 4 1-1,1 0-1-15,5 3 1 16,-2 3-1-16,3-1 0 16,3-5-2-16,2 0 0 15,4-3-2-15,4-2-2 16,2-4-3-16,2-3-1 15,4-4-3-15,4-1-1 16,2-3-3 0,18-5-16-16,-21 8 15 15,-4 0 3-15,-5 4 6 16,-3 2 7-1,0 3 6-15,-8 4 7 16,1 1 4-16,-6 1 3 16,-3 2-2-16,1 0-3 15,-13-3-3-15,6-1-3 16,-2-3-7-16,4 3-5 15,2-6-9-15,4 0-9 16,1-3-12-16,2-1-13 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4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13 0,'-1'2'31'15,"1"-8"10"-15,0 6 9 16,0 0 11-16,0 0 8 16,0 0-20-16,0 0-5 15,1 0-6-15,4-5-8 16,4 4-10-16,4-4-6 15,2 2-6-15,1-5-6 16,-1 2-5-16,4-2-7 16,-2 2-9-1,0-2-7-15,-4 2-11 16,-3-2-10-1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7:03.6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3 19 0,'-1'-8'51'0,"-11"24"15"15,11-16 5-15,-2 0 5 16,-2 3 4-16,-7 0-36 15,-1 8-19-15,-4 19-4 16,-4 11-1-16,0 6-2 16,7 7-2-1,0 5-4 1,7 64 2-1,11-56-12-15,5-5-4 16,5-9-3-16,6-1-2 16,7-7-3-16,-2-8 0 15,1-9 1-15,-4-5 1 16,-4-4 1-16,-3-3-2 15,-7-4-4-15,-2-5-9 16,-1-6-15-16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58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5 0,'16'-8'45'16,"-37"0"18"-16,21 8 5 15,2 2 3-15,5 1 2 16,15 9-28 0,9 9-25-16,10 6-5 15,6 9 0-15,2 11 1 16,-5 6-4-16,-3 8-1 15,-9 4-2-15,-11 7-4 16,-8 2 1-16,-4-2 1 16,-8 2 1-1,-8-3 1-15,-2 1 1 16,-6-11-1-16,-4-3-1 15,-7-3 1-15,-2-6 0 16,-3-5 2-16,3-3-1 16,6-8-1-16,6-7-4 15,4-7-9-15,3-5-15 16,4-10-17-16,6-6-26 1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58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47 15 0,'0'-16'35'0,"12"-4"8"16,-12 20 8-1,0 0 8-15,0 0 8 16,0 0-24-16,0 0-4 16,0 0-3-16,-3 8-6 15,-5 9-6-15,1 10-6 16,-3 9-6-16,-4 3-3 15,1 6-3-15,1 3-3 16,5 2-2 0,3-5-2-16,1-7-2 15,4-4-1-15,3-4-2 16,5-8-2-16,8-6 1 15,6-8 0-15,12-7 1 16,4-9 2 0,-8-9 1-16,2-5 1 15,-3-5 1-15,-1-5 0 16,-8-8 1-16,-6-7 0 15,-6-3 0-15,-8-3-1 16,-4-7 0-16,-3 2 0 16,-9 11 0-16,-5 2 0 15,-10 10 0-15,-6 13 1 16,0 13-1-16,-5 6-2 15,3 7-5-15,5 15-7 16,5 3-13-16,8 0-16 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50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6 0,'20'26'46'0,"-18"-8"19"15,-2-18 11-15,0 0 6 16,0 12 4-16,0 7-32 16,0 3-25-16,0-3-12 15,0 4-9 1,0-5-7-16,0 4-7 15,-4 0-11-15,-7 3-14 16,2-5-20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2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20 13 0,'0'-8'35'0,"-5"-4"13"16,5 12 12-16,0 0 9 15,0 0 6-15,0 0-20 16,0 1-11-16,0 15-7 15,0 6-5-15,0 6-3 16,-3 8-1-16,-1 2-2 16,-2 1-1-16,2 0-3 15,0-1-4-15,0-2-6 16,1-6-6-1,0-4-7-15,2-4-12 16,1-6-12-16,0-8-14 16,1-2-20-16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9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6 13 0,'-6'2'30'15,"-7"7"8"-15,15-10 6 16,1 1 7-16,1-2 8 15,2 1-20-15,7-3-4 16,8 0-5-16,1-3-5 16,1-2-7-1,8 3-8-15,3-2-5 16,-6 5-3-16,-3 1-4 15,-5 5-1-15,0 4-1 16,-7 2 0-16,-4-1 1 16,-4 6 1-1,-3 9 1-15,-7-5 0 16,4-1 2-16,-2-2-1 15,-9 1 0-15,-2 3 0 16,-4-2 0-16,0-1 0 16,1-1 0-16,4-1 2 15,2-3 0-15,2 0 1 16,1-4 0-1,3-3 0-15,5-1-2 16,0-3 2-16,0 0 1 16,3 0 4-16,2 0 2 15,5-1 3-15,9-4 1 16,3-4 0-16,4 3-3 15,1-4-3-15,-2 4-3 16,1 4-5-16,2-2-2 16,-3 1-4-16,-3-1-1 15,-3 3-3-15,-1-1-2 16,-5 1-1-16,-1 7-4 15,-2-1-5 1,-2-2-8 0,-4-3-9-16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9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7 0,'-10'1'36'16,"11"-1"6"-16,-1 0 4 15,3 0 5-15,1 0 5 16,7 4-29-1,5-1-1-15,5 0 2 16,5-2-2-16,12 1-2 16,5-1-4-16,9 2-5 15,-1-4-6-15,5-1-4 16,1 1-5-16,-2 2-4 15,-5-2-5-15,-4 2-6 16,-8 2-9-16,-7-1-10 16,-11 2-10-1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8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5 13 0,'0'-1'30'16,"0"1"5"-16,0-4 6 16,0 4 6-16,0 0 6 15,-5 0-23-15,-1 0 1 16,-2 2-3-16,1 1-4 15,0 0-3-15,-2-1-6 16,0 3-5 0,-3-5-2-16,3 0-4 15,-1 0-1-15,-3 0-2 16,-5-4 0-16,-3 6 0 15,8 6-1-15,-3 1 0 16,4 1 0-16,3-2 1 16,-1 4-1-16,0 4 1 15,5 11-1 1,-5 24 0-16,9-32 0 15,-1 0-1-15,8-3-1 16,-3-5 0 0,1-2-1-1,5-1-1-15,2-5-2 16,5-3 0-16,0-3-2 15,5-5-3-15,-1 0-3 16,1 4-4-16,-4 2-3 16,3 2 0-16,-6 5 2 15,-3 4 6-15,-4 2 6 16,-7 2 10-16,-4-1 9 15,-1 4 7-15,-1-3 6 16,-8 1 2-16,0-2-2 16,-6-4-6-16,2 0-6 15,2-2-10-15,0-3-9 16,-8-4-13-1,2-2-13-15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8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 18 0,'0'0'44'0,"0"-3"8"16,0 3 5 0,0 0 2-16,0 0 3 15,0 0-36 1,2 0-11-16,4-1-5 15,4 1-3-15,6 0-1 16,5 0-3-16,1-7-5 16,-1 6-6-16,-1-4-8 15,-1 5-8-15,-5-3-5 16,-3 3-5-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5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39 14 0,'-6'-35'31'15,"6"31"6"-15,0 4 5 16,-2 0 5-16,1 1 6 15,-5 1-24-15,-5 3 0 16,-3-2-3-16,2 8-3 16,-4 1-4-1,-2 6-4-15,-11 30 3 16,11-13-13-1,-1 6-2-15,7 10-2 16,-3 6-1-16,5 3-3 16,4 4-1-16,5-1-2 15,7-10-5-15,1 5-4 16,0-9-2-16,4 0-1 15,8-13 0-15,-3-3 3 16,-3-5 5 0,-3-7 5-16,-2-7 4 15,-2-2 3-15,-2-4 2 16,-1-2-1-1,0-4 0-15,1-4-6 16,-2-4-13-1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2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6 14 0,'-9'-3'33'0,"3"3"9"15,6 0 10-15,0 2 11 16,2 6 6-16,4 9-24 15,7 5-6-15,4 6-8 16,4 7-11-16,5 5-9 16,8 15-5-16,0 8-3 15,-5 11-4 1,26 89-3-16,-38-83 3 15,-7-3 3 1,-11 3 3 0,-2-9 2-16,-7 1 2 15,-5-6 0-15,-4 0-2 16,0-7-1-16,-2-8-1 15,5-6-1-15,-4-7-2 16,2-7-2-16,3-4-7 16,5-7-7-16,3-6-10 15,2-4-15-15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1.7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4 13 0,'-8'0'29'16,"21"0"1"-16,-13 0 3 15,0-2 4-15,0 2 4 16,3 0-22 0,4-3 2-16,5-8 1 15,5 3-1-15,7-6-3 16,-2 3-5-16,3 6-8 15,-3 5-6-15,-6 7-4 16,-4 4-2-16,-3 6 0 16,-6 0 2-16,-5 5 5 15,-1 0 4-15,-1 0 3 16,-5-2 0-16,-1-1 0 15,-2 0 0-15,-3-2-1 16,1-3-1-16,2-5 0 16,4-1 1-16,3-2 0 15,0-4 0 1,8-2-1-16,6-3-3 15,1 3-1-15,8-6 1 16,8 1 1 0,2-1 1-16,0 1 0 15,1-1-2-15,-1 6-5 16,-6-2-8-16,-3 4-12 15,-1-7-13-1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1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4 0,'5'5'32'16,"2"-5"4"-16,-9 0 3 15,2 0 5-15,2-2 5 16,1 2-24-1,7 0-1-15,8 0 2 16,4 0 1 0,18 3 0-16,14 2-4 15,6-5-3-15,7-2-6 16,6-1-4-16,4-2-4 15,6 1-5-15,6-4-3 16,3 4-1-16,0 1-2 16,-10 0-3-16,-16 3-2 15,-17 0-2-15,-12 0-6 16,-10 3-7-16,-7 3-9 1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0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2 20 0,'-1'2'49'0,"-8"-18"10"15,12 13 4-15,8 0 2 16,0 1 0-16,6 2-40 15,5 7-12-15,3 2-4 16,6 2 0-16,-3 9 1 16,-4 12 0-16,-6 1-2 15,-4 4-3-15,-3 2-1 16,-4 4-3-1,-4-2-1-15,-2-4 1 16,-6 2-1-16,-1-3 0 16,0-6-1-16,-2-5-3 15,-5-4-5-15,3-3-10 16,0-3-15-16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0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38 12 0,'15'-27'29'15,"-11"14"6"1,-4 13 7-16,0 0 10 16,-1 4 9-16,-2 5-20 15,-5 13-3-15,-1 5-6 16,-1 6-7-16,3 0-10 15,-5-4-9-15,0 4-6 16,-1-3-6-16,4-3-6 16,5-7-8-16,-2-5-8 15,7-3-10-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2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5 13 0,'6'0'30'0,"-15"0"3"16,9 0 4 0,0 0 5-16,0 0 4 15,0 0-24-15,0 0 1 16,0 0 2-1,-2 0-1-15,1 0 1 16,1 0-3-16,0 0-1 16,0 0-5-16,0 0-3 15,3-3-3-15,3-1-3 16,4 1-1-16,3-1 1 15,6 0 0-15,0 0 0 16,5 1-2-16,-4 1 0 16,2 0-1-16,-4-1-3 15,-4 2-2-15,-3-1 0 16,-4 2 0-16,-1 2-1 15,-2 6 1 1,-1-1-1-16,-3 9 2 16,-3 6 2-16,-1 0 1 15,1 5-1-15,-2 1 2 16,0 0-1-16,0-3 0 15,2-2-1-15,0-2 0 16,3-3 0 0,0-5-2-16,0-2-2 15,0-5-4-15,0-4-9 16,0 1-10-16,0-5-19 15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40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7 17 0,'3'-16'40'0,"-3"29"10"15,0-13 12-15,0 6 7 16,0 8 3-16,-3 8-32 16,-1-4-8-16,-3 1-12 15,-2 3-10-15,4-2-4 16,0-6-2-16,0-2-3 15,4-2-4-15,-2-6-1 16,3 3-3-16,1-6-1 16,2-2-2-1,5-1 1-15,2 1 0 16,1-3 0-16,4 4-2 15,3 0 0-15,-2-3-2 16,-2 0 0-16,-6 2 0 16,0-1 1-16,0 4-1 15,-4-2-1-15,2-3-1 16,-3 6-4-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9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6 20 0,'-10'4'50'0,"11"-2"12"16,-1-2 3-16,3-2 2 15,-1 2 1-15,1-1-42 16,4-2-17-16,3 0-7 15,0-2-1-15,-1 4-2 16,3-1-3-16,-2-2-6 16,-2 2-9-16,-2 2-12 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9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13 17 0,'12'-13'39'16,"-19"23"9"-16,7-10 11 16,-6 0 8-16,-6 14 5 15,-4 6-30 1,-1 8-8-16,-2 7-8 15,3 5-9-15,0 3-7 16,1-7-2-16,8 0-5 16,4-3-2-16,0-3-3 15,4-2-5-15,4-2-3 16,0-2-3-16,6-5-5 15,2-5-5-15,1-3-3 16,3-5-3 0,-1-3-4-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9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1 15 0,'-7'-3'36'15,"7"-10"12"-15,0 13 9 16,0 0 6-16,0 0 4 16,6 2-27-16,3-1-11 15,5-2-9-15,0-1-7 16,6 1-6-1,2-4-4-15,25-3-17 32,-19 5-10-32,-5 0-9 15,-3-2-10-15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9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7 0,'17'-6'44'16,"-2"18"11"-16,-15-12 7 15,0 2 3-15,0 1 1 16,0 16-34 0,0 4-14-16,0-1-6 15,-3 6-3-15,3-3 0 16,0 2 0-16,0-2-2 15,0-2-4-15,-3 0-6 16,3-7-6 0,-2-2-8-16,-1-3-9 15,0-3-8-15,-4-5-6 16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8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6 14 0,'5'-42'30'0,"-4"4"4"15,-1 29 6-15,0-4 4 16,3-4 7 0,2 1-21-1,-1 4 2-15,-1 12 1 16,0 9-2-16,-2 15-3 15,-1 6-5-15,-3 7-7 16,3 2-6-16,0 4-5 16,-2-3-4-16,-3 1-4 15,1-2-4-15,-1-4-4 16,2-9-5-16,2-4-8 15,2-4-7-15,1-8-6 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8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9 18 0,'11'-14'39'15,"-15"-2"5"-15,4 16 4 16,0 0 2-16,0 6 4 16,0 8-33-1,-1 5-3-15,-2 6-1 16,-5 4 0-16,4-1-1 15,-4-5-4-15,1-2-2 16,4-2-4 0,0-5-4-16,0-5-1 15,2 1-2-15,1-4 0 16,1-1 1-16,2-5-2 15,3-7 1-15,3 4-3 16,3 0-1-16,-3 2-3 16,5-4-3-16,1 0-2 15,3 5 0-15,1 0-2 16,-4 2 1-1,-4-1 3-15,-2 4 0 16,-1-3-2-16,-4 1 0 16,0 1 0-16,-1 1-2 15,-1-2-1-15,-1 0 1 16,1-1 4-16,-2 0 2 15,-2 2 3-15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6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 15 0,'-10'-4'35'16,"26"4"10"-16,-16 0 9 15,0 0 8-15,1 9 7 16,-1 8-25-16,0 2-5 16,0 1-3-16,0 2-4 15,0 0-7-15,-1 0-4 16,1-3-9-16,-6-1-12 15,2-4-16 1,-2-3-16-16,-4-1-19 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35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93 13 0,'2'-5'31'0,"-7"4"7"15,7-1 2 1,-2 2 2-16,0-3 3 16,9-7-23-16,1-4-5 15,2 3 1-15,5-3 0 16,-2 5 2-16,7-2-2 15,-3 3-2-15,4 5-5 16,-2 1-4-16,-4 4-3 16,-3 6-4-16,-4 4-1 15,-3 1-1-15,-4 2 0 16,-3 6 1-1,-9-2 0-15,-1 1 1 16,-2-1 2 0,-2 1 0-16,-8 2 1 15,3-4 1-15,0-1 0 16,-2-3-1-16,2-1 1 15,4-2-2-15,-1-2 1 16,-1 0 0-16,9-2 0 16,1 2-1-16,3-6 0 15,2 2 0-15,2-2-1 16,2 3-1-16,-2-2-1 15,10-1 1-15,2-8-1 16,4 2 1-16,3 1 0 16,3-2 1-1,1 0 1-15,9 1 4 16,2 0 2-16,4 0 0 15,-1 1 1-15,-6 4 0 16,-7 1-2-16,-2 5-5 16,-8 0-2-16,-3 0-4 15,-3-2-7-15,-2 2-12 16,-5-2-17-16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6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3 0,'5'-6'27'0,"1"7"2"15,-6-1 5-15,0 0 52 16,5 0-60-1,5 0 5-15,2 0 1 16,4 0-1 0,5-1-6-16,4 2-5 15,3-1-7-15,0-1-5 16,3 2-5-16,3 1-2 15,3-1 0-15,1 4 0 16,11 0 0-16,-1 1 1 16,5-3 0-16,2-2-1 15,1 2 0-15,0-1-1 16,6-1 0-16,-2 3 0 15,-2-4 0-15,4 0 1 16,4 0 0-16,0 1-1 16,-5 2 1-1,-2-3-1-15,-2-3 0 16,-1 0 1-1,-1 1 0-15,-3 1 1 16,-8-2 3-16,-3 3 0 16,-6-3 3-16,-5 1 1 15,-8 2 2-15,-6 2 0 16,-2-4-1-16,-6 5-1 15,-2-3-6-15,-4 2-9 16,-4 1-12-16,-1 0-17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1.3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7 4 15 0,'-7'2'33'0,"-10"2"5"16,14-4 5-16,1 0 4 15,0 0 5-15,-2 3-27 16,-2 0-1-1,1 1 0-15,1-3-1 16,1 1-2-16,2-4-2 16,-2 2-2-16,-2 2-4 15,1-2-2-15,-1 0-2 16,1-2-3-16,-8 1-1 15,4-4-2-15,-6 2-1 16,-2 1-1-16,4 1 0 16,-1-1-1-16,0 1 1 15,-3-3 0-15,4 3 0 16,0 1 0-16,4 0 0 15,-3 0 1 1,1 0 0 0,6 3 0-16,-2 0 0 15,1 2 0-15,1 1-1 16,1 3-1-16,3 2 0 15,-1 5 0-15,1 0 0 16,0 4 0-16,0-1 0 16,0 3 0-16,-3 0 0 15,3 3 1-15,0 4-1 16,0-6 1-16,0-1-1 15,0 3 1-15,0-3-2 16,0-5 0 0,0-4-2-16,0 9-17 15,0-17 0 1,0-2-10-16,0-3-10 15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5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1 13 0,'-9'11'30'16,"18"-22"5"-1,-9 11 3-15,0 0 2 16,3 0 3-16,3 0-24 16,2 2-1-16,6 2 1 15,-1 6 3 1,3 4 1-16,0 6 1 15,2-2-4-15,-2 5-5 16,0 4-5-16,1 2-4 16,-4 1-5-16,-4 0-1 15,-3-2 0-15,-2-1 1 16,-3-2-1-16,-1 2 1 15,-3-4-1-15,-1 1 2 16,0-6 0-16,-2 1-1 16,-3-6-1-16,0-2-3 15,2-2-9-15,-1-4-12 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4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17 0,'19'-28'38'16,"-26"47"4"-16,7-19 3 15,0 0 3-15,0 0 3 16,0 0-31-16,0 0 1 16,0 0 3-16,0 0 0 15,0 0-2-15,0 0-4 16,0 0-4-1,0-3-6-15,6 1-4 16,-3-4-3 0,10 0-1-16,6-1-1 15,-2 6-1-15,2 1-1 16,-1 0-2-1,-6 3-3-15,-2 0 1 16,-1 5 0-16,-2 6 2 16,-1 0 3-16,-5 0 3 15,1 0 2-15,-7-3 1 16,3 0 0-16,-3-1 1 15,-2 1 2-15,-5-1 0 16,-3 1 0 0,5-1 0-16,-1-1 1 15,-3-3 0-15,4 2-1 16,4-5 0-16,2 1-2 15,-2 2-1-15,2-3-1 16,1-1-2-16,3-1 0 16,1-1-2-16,-1-1 1 15,7-9-3-15,7 4 0 16,0 0-2-16,-2-1-3 15,3 3-1-15,-1-1-2 16,-1 3 0-16,-1 4 1 16,-3 4 1-1,1 4 2-15,-4 1 3 16,-3 0 2-1,-3 1 2-15,-2 1 1 16,1 1 3-16,1-3 0 16,-10 0 1-16,0 0 1 15,-5-1-1-15,0-2-1 16,2-3-3-16,-2 0-4 15,1-2-7-15,4-3-8 16,1-3-11-16,3 1-9 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4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 16 0,'-13'0'37'0,"22"8"5"15,-9-8 4-15,0 0 3 16,0 0 2-16,0 0-30 16,2 0-3-16,9 0-4 15,-1-3-3-15,5-2-2 16,-2 4-3-16,0-1-7 15,0 2-6-15,-2 0-10 16,-1 0-8 0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4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3 12 0,'26'9'32'16,"-15"-21"9"-16,-11 12 6 15,0 0 7-15,-3 0 6 16,-6 3-20-16,-1-2-11 15,-6 7-3-15,1 5-4 16,0 9-5-16,2-1-4 16,-3 8-4-16,3 0-2 15,4 3-4 1,0 1-2-16,7-2-3 15,0-1-3-15,5-4-1 16,1 3-5-16,-1-6-5 16,5-6-7-16,8-4-7 15,-2-5-6-15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3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 17 0,'-13'7'38'15,"23"-4"8"1,-10-3 4-16,0 0 4 15,0 0 4-15,2 0-31 16,8 0-8-16,-1 0-6 16,6 0-3-16,1 0-4 15,0-2-4-15,9 1-8 16,4-6-10-16,-5 3-9 15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3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4 14 0,'-3'-15'35'16,"3"4"10"-16,0 11 8 15,0 0 6-15,0 5 5 16,0 2-26-16,0 7-13 16,0 2-7-16,0 7-5 15,0 2-7 1,0 5-2-16,0-5-2 15,2 0-1-15,-2-2-4 16,0-2-4-16,1-4-4 16,-1 0-4-16,-1-3-4 15,1-5-5-15,0-2-2 16,0-4-5-1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2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63 17 0,'-4'-2'41'16,"-7"2"9"-16,10 0 3 16,1 0 3-16,0 0 1 15,0 0-32-15,1-4-13 16,2-6-3-16,5 2-1 15,2 1-1 1,8-6-2-16,18 0 1 16,-15 7-7-1,-5 9-2-15,-3 8-1 16,-4 7 0-1,-9 4 0-15,0 3 1 16,-4-3 2-16,-1 4 0 16,-2-2 1-16,-5-2 0 15,-1 0 2-15,-2-2 0 16,1 2 0-16,-3-3 1 15,1 0-1-15,1-5 1 16,4-3 0-16,-1-1 0 16,5-3-1-1,1-2 0-15,1-3-1 16,1 1-2-16,5-2 0 15,4-1 1-15,1-4-2 16,4-3 1-16,3 0 0 16,5-1 0-16,2 1 0 15,0 0 0-15,2 2 0 16,-3 3-1-16,-4-1-1 15,-4 3-1-15,-2 2-4 16,-3 1-4-16,-2 2-7 16,-2-1-9-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22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2 17 0,'-11'7'42'16,"22"-14"8"-1,-11 7 6-15,0 0 4 16,0 0 5-16,0 0-33 16,2 0-9-16,1 0-3 15,0 0-5-15,7 0-4 16,6 0-3-16,3-3-5 15,-1-2-8-15,1 5-5 16,-5-1-8-16,-1-2-9 16,-5 4-9-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9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9 0,'13'-1'47'15,"-11"1"10"-15,-2 0 4 16,0 0 2-16,0 0 2 15,0 0-40-15,0-5-13 16,0 5-4-16,0 0 1 16,0 3 2-16,0 7 3 15,0 10 2-15,-2 6 1 16,2-1-1-1,-3 2-3-15,2 6 4 32,1-26-12-32,0-2-2 15,0-3-2-15,0-2-3 16,0 0 1-16,1 0 0 15,6-3 2 1,2 3 3-16,-3 0 2 16,3 0 1-16,4 0 1 15,-4 0-4-15,4-5-9 16,19-14-44-1,-14 5-5-15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9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2 0,'4'-22'28'15,"-1"30"8"-15,-3 3 58 16,0 12-39 0,0 17-19-16,0 11-2 15,-3 6-7-15,2 56 8 31,1-63-26-31,0-5-6 16,0-4-7-16,0-8-5 16,0-8-7-16,0-8-7 15,0-6-7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3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5 0,'27'-5'54'0,"-34"5"33"15,7 0 14-15,0 0 9 16,0 0 1-16,0 0-36 15,0 0-66-15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9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20 0,'15'-8'49'15,"-21"27"9"1,7-19 6-16,1 3 2 15,-2 3 0-15,7 1-41 16,4 8-13-16,2 6-8 16,-3 1-3-16,-1-3-2 15,1-2-3-15,-2-5-4 16,3-4-8-16,-8-3-9 15,0-3-9-15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9.0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1 59 0,'1'0'46'0,"-5"1"2"16,4-2 0-16,0 1 1 15,3-4-38 1,3-11-6-1,2 9-5 1,0 1 1-16,3-5 0 16,1 10 2-16,-5 0 4 15,1 10 2-15,-2 2 3 16,-9 9 3-16,-2-1 2 15,1 3-3-15,-1-1-1 16,-2-1-2-16,0-6-3 16,1-1-4-16,2-6-3 15,1 0-5 1,7-8-1-16,5-5-1 15,4 4-1 1,0-7-1-16,6 2 1 16,-6 1-2-16,1-8-2 15,-1 7-2-15,-5 1 0 16,6-1-5-16,-6 1-6 15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8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8 13 0,'-2'-11'30'16,"-10"20"11"-16,9-9 10 16,3 2 9-16,-1 13 6 15,-3 9-22-15,-7 6-6 16,-2 4-10-1,0 4-9-15,-3 1-6 16,4-5-6-16,-1 2-2 16,-13 24-5-1,17-38-7 1,-1-6-6-16,4-2-9 15,3-5-10-15,1-4-10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8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9 14 0,'-9'-19'33'15,"9"8"6"1,0 11 6-16,0 0 4 16,1 0 6-16,5 5-26 15,5 7-4-15,2 4-3 16,0 1-4-16,17 32 2 15,-14-23-17 1,3-1-7-16,-1 0-8 16,1-3-2-16,-2-5-3 15,-4-3-5-15,-2-6-3 16,-7-2 0-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6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8 0,'-4'22'41'15,"15"10"9"-15,-11-30 8 16,0-1 8-16,0 20 5 15,0 7-34-15,0-3-8 16,-1-2-9-16,-2 1-10 16,-3 7-35-1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6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1 14 0,'-9'-3'33'0,"18"-5"10"16,-9 13 10-16,-1 4 9 16,-5 15 6-1,-1 2-25-15,-2 9-7 16,-1-5-9-1,1 6-10-15,2-4-7 16,-2 1-5-16,2-3-2 16,4 1-3-16,-3-5-5 15,3-8-4-15,3 0-5 16,0-4-7-16,0-5-8 15,0-3-6-15,0-4-5 1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6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2 16 0,'-3'-24'36'0,"-9"23"6"16,12 1 6-1,0 0 5-15,0 0 5 16,0 0-28-16,0 0-2 16,0 4-4-16,5 9-5 15,5 3-5-15,3 9-5 16,5 0-5-16,-3 1-4 15,-7 1-6-15,6-3-5 16,-4 1-5 0,0-3-4-16,9 6-34 15,-14-17 25 1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6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4 0,'0'16'32'0,"1"-8"6"16,-1-8 7-1,0 13 61 1,0 1-73-16,0 3-3 16,0 0-5-1,0 1-6-15,0-3-5 16,-1 2-9-16,1-4-11 15,-1 0-11-15,1-7-12 16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6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-1 15 0,'0'4'34'0,"0"-4"9"16,0 0 9-16,-1 0 8 16,-2 3 7-16,0 11-27 15,-5 11-7-15,-3-3-7 16,-1 1-8-16,-1 1-7 15,-11 18-1 1,12-20-8-16,3-1-4 16,2-5-3-16,3-5-7 15,1 0-7 1,3-4-8-16,1-2-6 15,1-3-3-15,2 1 1 1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5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47 0,'3'0'39'0,"-3"-1"7"16,0-1 8-16,0-4 7 16,0 1-23-16,0 2-1 15,0 0-5 1,0 0-6-16,3 1-8 15,6 5-6-15,-1 8-6 16,6 6-3-16,0-1-3 16,1 3-3-16,0 0-4 15,0-2-3-15,1-6-4 16,-3 3-5-16,-1 1-5 15,-2-10-2-15,0 0-2 16,-1-1-1-16,-3-1 0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10.0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4 17 0,'9'2'40'0,"-19"-1"8"15,10-1 2-15,0 0 7 16,6 0 8-16,3 0-25 15,11 2-3 1,8 1 2-16,13 2 2 16,8-2-5-16,7-5-8 15,4-3-9-15,-3-1-6 16,-2-2-7-16,-1-1-8 15,-6-4-13-15,-11 2-16 16,-9 5-20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3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94 12 0,'22'-39'29'0,"-1"-7"49"31,-21 42-26-31,4 2 12 16,2-1-13-16,-3 3 1 16,-3 11 1-16,2 13-4 15,-10 12-8-15,-2 8-10 16,0 17-8-16,-7 8-6 15,-3 11-3-15,2 7-5 16,3 10-4-16,7-1-5 16,3-4-4-16,8-8-6 15,5-14-3-15,2-5-4 16,7-12-1-1,29 30-15 1,-21-53 20-16,-3-6 4 16,3-5 3-16,-6-5 4 15,-2-5 3-15,-4-4 3 16,0 0 4-1,-4-2 3-15,-2-3 3 16,2 0 2-16,-3-7 14 16,-4 3-21-1,-1-3-7-15,3 1-14 16,-7-6-19-16,3-1-28 15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2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69 12 0,'-25'-14'26'0,"-2"5"38"15,27 9-24 1,-1 0 5-16,-2-1-17 16,2 1 4-16,1 0 2 15,-5 0-1 1,5 0-2-1,0 0-4-15,3 0-6 16,10 0-5-16,9 0-5 16,15 0-2-16,8 4 1 15,10-7-3-15,4 2-2 16,4-4-2-16,59-8-7 15,-70 7-3 1,-5 2 0-16,-9 2 1 16,-7-1 2-16,-12 0 3 15,-2 1 2-15,-4-1 0 16,-4 3-1-16,-1-3-7 15,-3 2-12 1,-2 1-18-16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2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1 15 0,'0'-2'34'16,"-6"2"9"-16,6 0 6 15,0 0 8-15,7-1 4 16,4-2-26-16,0-2-10 16,7 0-6-16,-1 2-5 15,-1-2-7-15,3 2-5 16,2-2-6-1,-4 1-9-15,-2-1-14 16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2.2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5 16 0,'-1'3'36'16,"2"-3"5"0,-1 0 4-16,0-2 3 15,5-2 35-15,6 2-58 31,-2-1-1-31,8 0-3 16,17-6 4 0,-17 6-27-16,-4-2-12 15,0 2-13-15,-3-1-9 16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11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2 13 0,'-4'-17'29'0,"8"-15"6"16,-4 32 6-1,2 0 5-15,1-3 6 16,1 14 9 0,-2 8-33-16,-2 6-4 15,0 0-3-15,0 5-5 16,0 3-3-16,0 0-4 15,-3 0-4-15,1 2-1 16,1-1-2-16,-4-4-2 16,2 3-2-16,-2-9 0 15,2-6 0-15,3-3-1 16,0-6 0-1,0 5 0-15,1-6 0 16,5-6 0-16,4-1 1 16,-1 1 1-16,4-1 1 15,2-1 0-15,-2-3 1 16,5 2 0-1,1-1 0-15,3-9 0 16,3 6 0-16,-1-3 0 16,-2 4-1-16,-6-1-3 15,2-1-4-15,-8 1-8 16,0 2-9-1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3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18 0,'9'-9'43'16,"3"12"13"-16,-14-4 8 15,2 1 79 1,43 23-63-1,21 18-65 1,15 18-9 0,-21 9-7-1,-36-34 0 1,-10-2-1-1,-8 24-1 1,-9-26 2 0,-9 1 0-16,-8-7-2 15,-8-2-1-15,1-7 1 16,-2-2-1-16,-1-7-1 15,1-9-2-15,2-2-1 16,5 2-6-16,-6-11-32 16,21 5 13-1,7-1-3 1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3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8 0,'-5'4'42'16,"12"0"72"-1,-5 6-46-15,-2 9 3 16,1 9-36-1,1 9-8-15,1 9-10 16,3 0-8-16,0-1-3 16,0-6-2-16,-5 1-4 15,3-4-4-15,-4-10-6 16,-3-5-6-16,3-7-8 15,-2-16-8-15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2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3 0,'30'-3'121'15,"-30"3"-35"1,0 0 96-16,6 4-93 15,4-1-89 1,36-4-64 15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2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25 211 0,'-23'-31'81'0,"-27"31"-16"31,32 23-42-31,-1 43 14 15,17-23-30 1,-1 1-7-16,4 1-4 16,5 1-1-16,-2-4-3 15,-1-4 0-15,1 0-2 16,-1-4-1-1,2-4-6-15,-7-8-9 16,2-6-11-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1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9 15 0,'-3'-2'35'16,"-7"-6"7"-16,10 8 4 16,0 16 53-1,0 4-74-15,0 7-1 16,-2 7-1-1,2 28 17-15,0-31-23 16,0-7-8-16,0-13-8 16,5 1-5-1,7-15-10-15,-2-6 7 16,2-5 3-16,-8-10 2 15,13-35 3 1,-11 25-1 0,-7-1 0-16,-5 4 0 15,0 6 1-15,-4 8-1 16,-3 8-1-16,8 3-8 15,-3 6-12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9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1 14 0,'13'-6'34'0,"-7"17"11"16,-6-11 12-16,0 3 10 16,0 6 6-1,4 5-27-15,1 10-9 16,2 5-11-16,3 6-12 15,1-2-8-15,-3 6-2 16,0-5-3-16,-1-1 0 16,-4-4-2-16,-2-9 1 15,-2-1-3-15,0-5 0 16,1-9-2-16,-2-9 0 15,1-7 1-15,-4-6 0 16,1-8 1-16,1 2 2 16,0-6 1-16,0-5 0 15,0-1 0 1,2 1 0-16,1 0 0 15,0 1 0-15,0 1 0 16,5 1 0-16,4 4 0 16,4 4-1-16,2 4-1 15,4 6-2-15,-3 10-1 16,0 6 0-1,1 5 2-15,-3 5 1 16,-6 6 5-16,-4-2 2 16,-1 2 2-16,-2-2 0 15,-5 0 1-15,0 2-1 16,-2 1-1-16,-3-4 1 15,-6-3 0 1,1 2 1-16,-1 1 0 16,2-4-1-16,0-5-1 15,7-3-4-15,3-8-2 16,4-1-3-16,4-3-1 15,5-4-2-15,5-6 1 16,8 4-1-16,5 5 1 16,1 7 0-16,1 5 1 15,-5 10 0-15,-6 4 1 16,-2 4 2-16,-9-1 3 15,-3 0 2-15,-9 4 3 16,-2-1 0 0,-25 24 4-1,5-28-7-15,-5-5-4 16,0-3-6-1,0-3-7-15,-2-5-11 16,0-1-16-16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1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13 0,'1'-11'43'0,"1"28"25"15,-2-17 11-15,4 1 5 16,5 2 2-16,4 3-25 16,3-1-37-16,4-4-20 15,8 0-9-15,11-2-10 16,4-5-19-16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1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 0,'6'2'39'16,"12"27"12"0,-18-19 10-16,0 18 8 15,2 16 3-15,-2 9-32 16,0 2-9-1,0-2-13-15,0 2-10 16,4-8-6-16,-2-6-6 16,3-8-7-16,1-10-9 15,-4-10-13-15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1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10 17 0,'8'38'40'0,"-9"0"6"16,1-37 8-16,-2 4 5 15,1 8 4-15,-9 10-10 31,2-23-37-31,4-12-6 16,4-7-5-16,0-8-2 16,1-11-1-16,4-1-1 15,5 6-1 1,34-17-3-1,-25 41 0-15,2 13 2 16,-2 14 1-16,0 10 2 16,-4 0 1-16,-6 5-2 15,3-2-3-15,-5-4-8 16,-3-6-10-16,-1-6-10 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0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3 0,'0'-3'34'0,"0"3"8"15,0 0-5 1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0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19'19'39'0,"-38"1"15"16,19-20 7-1,0 10 4-15,0 5 2 16,3 7-27-1,0 3-21-15,0 2-8 16,0 0-5-16,0-1-4 16,0-7-4-16,-2-8-10 15,-1-1-13-15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6:00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6'17'32'0,"-6"13"7"16,0-16 6-16,3 3 6 15,-3 10 3-15,1 1-26 16,4-4-4-16,0 1-5 16,4-3-4-16,-1-2-4 15,1-4-2-15,5-5-2 16,2-9-3-1,2-10-3-15,0-5-1 16,-1-9 0-16,-5 0 0 16,-3-4 1-16,-6-6 1 15,-4 1 1-15,-5 1 1 16,-2 3-1-16,-6 8 0 15,-4 8-3 1,2 13-2-16,-1 9-4 16,0 2-7-16,4 4-8 15,5 2-7-15,4 4-8 16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59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4 19 0,'8'45'46'0,"-4"12"8"16,-4-38 2-16,2 9 2 15,0 6 0-15,3 10-38 16,-2-3-15-16,0 1-1 15,3-3 0-15,-5 1 2 16,-4-7 1 0,3-7 0-16,0-5 0 15,0-7-2-15,-1-8-3 16,-1-6-2-16,-5-30-2 15,4 8 1 1,-1-14 2-16,-2-9-1 16,0-9 0-16,3-8 0 15,4-1 0-15,4 3 0 16,1 7-2-16,7 11 0 15,10 10-2-15,5 15-3 16,0 9-3-16,0 12-1 16,-4 13 1-16,-4 3 2 15,-3-1 4-15,-8 8 5 16,-4 2 5-1,-6-4 3-15,-8 1 2 16,-6-8-2 0,-7 0-2-16,-4 2-3 15,-1-9-5-15,1-2-5 16,1-5-4-16,1-1-4 15,5 1-5-15,6-7-6 16,4 2-5-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59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392 14 0,'9'-36'35'16,"-15"26"8"-16,4 1 7 15,1-1 5-15,-6-2 5 16,-2-7-25-16,1 2-7 15,-2 6-3 1,-3 8-2-16,0 7-3 16,-4 14-3-16,1 13-4 15,0 5-4-15,1-1-3 16,14 5-8-16,-5-5-5 16,7-10-4-16,1-6-4 15,2-5-7-15,5-6-3 16,3-11 0-1,3-3 0 1,15-45-22-16,-15 17 29 16,-3-9 2-16,-3-8 2 15,-2-4 4-15,-2-5 3 16,-4-1 4-1,1 1 2-15,-2 8 5 16,-3 16 5-16,3 14 6 16,1 33 31-1,-1 17-19-15,6 4-2 16,6 13-4-16,-2 2-8 15,0 5-5-15,1 2-5 16,-1-4-4-16,-3 0-3 16,1-6-7-16,-1-8-7 15,-1-3-8-1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58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18'2'35'0,"-27"14"11"16,9-16-2-16,0 0-6 31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58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6 0,'21'-6'39'0,"3"9"8"16,-24 1 8-16,0 6 5 15,2 10 4-15,-2 5-32 16,0 11-8-1,1-3-6-15,2 2-6 16,3-2-4-16,-3-2-5 16,3-7-4-16,-8-7-9 15,-2 4-44 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8.9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52 16 0,'-24'7'39'0,"11"-11"11"16,13 4 7-16,0 0 5 15,0 0 5 1,2 0-28-16,3-3-10 16,9 1-6-16,2-1-4 15,4-1-5-15,-1-1-6 16,1-3-7-16,2 2-12 15,-2-1-10-15,-1-1-12 16,0-1-10-16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58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2 175 0,'0'133'162'47,"0"-94"-147"-31,0-5-4-16,0 2-5 15,0-6-3-15,0-5-2 16,0-3-1-16,3-8 0 15,0 0 0-15,3-6-1 16,-3-6 0-16,-2-8 0 16,1-10 0-16,-1-8 1 15,1-4 0-15,2-11 0 16,2-6 0-16,1 2 0 15,6 4 0 1,17-28 0 0,-14 46 1-16,2 9-1 15,12 13 0 1,-18 7 1-16,-2 6-1 15,8 26 1 1,-12-19 0-16,-3 5-1 16,0 22 2-1,-5-9 4 16,2-26-3-31,-1-4 0 16,1-4 0 0,0-13-2-16,1-15-2 15,4-12 1-15,4-3-1 16,7-5 1-16,4 3-1 15,4 8 1-15,-1 8-1 16,2 13 0-16,-3 16 0 16,-3 10 0-16,-2 6 1 15,-7 7 0-15,0 2 1 16,-3 3 0-16,-1-4-1 15,-1 0-1-15,-2-7-4 16,-2-8-2-16,-2-2-3 16,1 1-4-1,0-4-3-15,0-1-2 16,0-6-6-16,0-6-6 1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42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12 12 0,'-41'-12'27'15,"14"24"4"-15,20-12 3 16,0 0 6-16,2 0 7 16,-2 0-18-1,1-3 7-15,2 3 6 16,1 5 1-16,4 1-1 15,5 11-3-15,3 7-5 16,13 14-7-16,9 2-6 16,1 14-4-1,12 1-5-15,6 11-3 16,-6 7-2-16,1 8-2 15,-2 6 2-15,-2 8 4 16,-11 2 1-16,-15 7 1 16,-9-4-1-16,-9-9-2 15,-4-8-3-15,-11-6-3 16,-4-8-1-16,-12-6-1 15,1-7 0-15,3-5-1 16,-3-10 1-16,3-7 0 16,7-9 0-1,-9 8-6 1,23-25-3-16,3-5-4 15,-1-6-6-15,7-3-8 16,0 1-8-16,0-11-14 16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41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7 15 0,'-4'3'36'16,"4"-11"8"-16,1 5 5 15,4 1 6-15,2-4 5 16,8-5-26-16,2-3-6 16,4 0-1-16,2 6-4 15,-2 5-4 1,-4 2-5-16,-2 8-4 15,-6 6-5-15,-3 4-1 16,-3 3-2-16,-3-1 0 16,-8 1 0-16,3 1 2 15,-6-2 0-15,0-1 2 16,-7-2 1-16,3-4 2 15,3-1-1-15,2-1-2 16,6-4-1-16,-1-4-2 16,4-1-2-1,7-2-1-15,0-3 0 16,7 4 0-1,5-9 2-15,8 1 2 16,0-1 1-16,5-4 3 16,4 1 2-16,-1 2 0 15,-1 4-1-15,2 2-1 16,-12 0-3-16,-2 3-2 15,-8 1-4-15,-1 0-4 16,-5 0-10-16,4 1-11 16,-4-2-12-16,2-4-13 15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40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8 0,'25'2'52'16,"-13"17"18"-16,-8-24 2 16,11 2 1-1,10 3 1-15,16-2-36 16,-2 2-29-16,5 0-1 15,10 3 3-15,1-3 1 16,4 0 2 0,2 2-1-16,8 0-2 15,8-6-4-15,8 3-1 16,11-1-3-16,6-1 0 15,2-2 0-15,-4 4-1 16,-10 1-1-16,-17 3-1 16,-9-1-1-16,-16 5-6 15,-12-3-7-15,-13 0-14 16,-10-1-18-16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40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3 15 0,'-3'-2'39'0,"-6"-4"14"16,9 6 6-16,0 0 5 15,0 0 5-15,0 0-26 16,5 0-13-16,18-9 16 31,-5 7-28-31,3-1-4 16,1 1-5-16,-3 7-3 15,-4 6-2-15,-6 5-1 16,-5 4-1-16,-7 5 0 16,-4-1-1-16,-4-2 0 15,-3 0 1-15,-3-5 2 16,6-6 0-16,5-2 1 15,3-2-1-15,6-4 0 16,6-5-2-16,5-4 0 16,7 0-2-1,4 1 1-15,-2 0-1 16,3 4 0-16,-3-2-3 15,-5 3-7-15,-5 0-12 16,-4 0-19-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9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4 19 0,'17'-14'44'16,"-15"14"10"-16,-2 0 8 15,0 6 8-15,1 7 6 16,1 9-34-16,-2 0-9 16,0 5-7-1,0 4-7-15,0-4-8 16,1 1-3-16,-1-1-4 15,4-5-3-15,1-3-1 16,1-3-1-16,2-7 0 16,0-4-2-16,1-2-1 15,4-9 0 1,1-4 0-16,2-4 0 15,-1-2 2-15,0-9 0 16,-2 2 2-16,-2-10 0 16,4 1 0-16,-6-1 2 15,-3 5 1-15,-6-8 13 16,0 26-3-1,0 10 1-15,0 2-1 16,0 17-1-16,1 12-4 16,-1 5-3-16,3 7-3 15,3 5 0-15,0 4-1 16,4 0-1-1,-6-1-1-15,5-3 0 16,-2-4-2-16,-8-3 0 16,-1-4-1-1,-3-9-2-15,-10-5 0 16,-7-5-1-16,-4-9 0 15,-2-3 0-15,-3-6-1 16,4-6-4-16,-1-6-5 16,4-4-8-16,4-5-10 15,4-4-14-15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9.4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5 0,'-2'19'38'16,"7"-30"11"-1,-7 11 10-15,2 0 79 16,0 0-91 0,5 0-9-16,-1 0-9 15,5 0-7-15,9 0-5 16,4 0-6-16,1 0-6 15,4-2-7-15,-4 2-9 16,1-3-11-16,-5-1-13 16,-4-1-14-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9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9 22 0,'6'-18'51'15,"-8"28"12"-15,2-10 8 16,0 6 4-16,0 11 3 15,0 5-42-15,-3 3-9 16,3 2-10-16,0-4-5 16,-1 5-4-1,-2-1-2-15,3-7-5 16,0 1-4-16,-2-4-5 15,2-5-4-15,0-1-5 16,0-6-7-16,0-5-7 16,0 0-6-16,0-3-2 15,0-5-3-15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8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8 0,'-10'11'64'15,"10"-3"5"-15,3-6 0 16,-3 4 0-16,0-1 4 16,2 15-55-16,0 2-6 15,-2 0 1-15,0 0 0 16,-2-4-1-16,4-2-4 15,-2 0-7-15,0-2-9 16,-2-6-6-16,2-8-9 16,0-4-12-16,0-3-11 1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8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53 58 0,'5'0'46'16,"-8"0"4"-16,0 0 4 16,1 10 5-16,-1-2-31 15,-1 12-4 1,-2 4-1-16,-7 31 10 15,10-32-23 1,0 2-5-16,3-1-3 16,0-5-3-16,0-7 0 15,9-2-1-15,3-6-2 16,2-5-2-16,3-4 1 15,3-6-1-15,1-4 1 16,-5-3 2-16,2-4 1 16,-1 0 1-16,-2-9 1 15,-3 1 1-15,-2 0 4 16,-1-1 2-16,1 4 3 15,-5 3 2-15,-1 10 5 16,-4-1 33 15,-1 23-37-15,1 4-2-16,0 15-4 15,0 12-3-15,0 5 0 16,6 11 0-16,1 3-2 16,0-1 0-16,1 1-1 15,0-5 0-15,0 40-1 16,-10-57 0-1,-14 16 4 1,3-37-1-16,-6-4 0 16,-5-7-1-1,-5-9 0-15,2-5-2 16,2-4-2-16,3 2-3 15,-1-1-4-15,3 2-3 16,9 0-6-16,3 0-8 16,7-1-9-16,2 1-12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4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27 0,'13'14'65'16,"-19"-6"11"-1,6-8 4-15,-1 15 2 16,1 17 4-16,-2 13-53 15,-3 10-17-15,-1 4 0 16,1-1-2-16,4 0-3 16,1-7-4-16,1-7-6 15,-1-10-9-15,0-9-6 16,0-4-7-16,0-9-8 15,0-6-9-15,0-9-8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8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54 15 0,'-19'-1'35'15,"19"10"6"-15,0-9 5 16,0 0 3-16,0 0 5 15,0-2-27-15,0-7-2 16,1-7-3-16,1-4-2 16,1-7-2-1,1-4-4-15,-1-5-5 16,-1-8-3-16,5-10-3 15,-1-1-3-15,3 0-1 16,4 11 0-16,-3 11 1 16,2 11 1-16,0 8 0 15,5 19 2-15,-2 14 0 16,1 11 0-16,2 9-1 15,-2 3 0-15,-1 7-1 16,-3-2 0-16,2-5-1 16,0 6-3-16,-3-8-3 15,0 1-4 1,-4-8-4-1,0-1-5-15,-2-9-3 16,-4-9-3-16,1-3-3 16,-2-6-4-1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7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0 17 0,'-10'11'40'15,"17"-11"12"-15,-7 0 10 16,0 0 9-16,0 9 6 16,3 10-30-16,1 8-8 15,-2 9-8-15,2 9-7 16,-2-1-6-16,-4 0-1 15,-1 1-3-15,0-1-3 16,-4-5-3-16,-7-2-3 16,-1-5-3-16,3-6-7 15,1-5-9-15,2-9-14 16,3-7-14-1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6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0 14 0,'-2'-10'30'16,"-10"18"6"-16,12-8 3 15,0 0 6-15,0 0 6 16,0 0-21-16,0 0 2 16,0 2 2-1,0-2-1-15,2 1-3 16,4 1-3-1,-2-4-6-15,5 1-6 16,3-5-3-16,5-1-3 16,2-2-3-16,6 0-2 15,5 1-2-15,1 5-1 16,-2-5-1-16,-4 8 1 15,-3 6 0-15,-6 3-1 16,-4 7 0-16,-6 4 0 16,-5 1 0-16,-1 1 0 15,-7 3 0-15,-2 0 0 16,-1 1 0-1,-6-1-1-15,-3-4 1 16,-6 4 1-16,6-5 0 16,-2-3 1-16,0 1 1 15,8-4 1-15,-1-5-1 16,5-3-1-16,-7 4 0 15,16-7-2 1,0 0-1-16,7-4 1 16,2-1-1-1,4-3 1-15,10 1 0 16,5-1 1-16,2-1 3 15,4 1 0 1,-1-1 1-16,-2 3 2 16,0 1 1-16,-2 0 0 15,-2 2 1-15,-5 4 0 16,-3-1-1-16,-1 1-1 15,-5 0-2-15,-1-3-3 16,-6 2-8-16,1-3-13 16,-1 0-20-1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5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22 0,'3'8'50'16,"-3"-24"5"-1,1 16 4-15,2 0 4 16,12 0 9-16,10 0-39 16,9 0-3-16,7 0 1 15,5 0-1-15,10 1-5 16,0 4-6-16,7 1-6 15,2 2-2-15,3 0-3 16,4 2 0-16,3 1-1 16,3 1-1-1,6-2 0-15,-2-6-2 16,4 3 0-16,-4 0-1 15,5-3 0 1,96 2 4 0,-98-8 0-16,-8 1 1 15,-8-4 3-15,-9 5 1 16,-7-3 0-16,-10 4-1 15,-9-1-3-15,-8 4-2 16,-7-1-5-16,-5-2-7 16,-4 4-13-16,-3-5-18 15,-5-3-24-1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4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4 18 0,'-11'1'42'15,"10"-1"4"-15,1 0 3 16,6 0 2-16,3-1 1 15,1-4-34-15,8-3-2 16,4 7 1-16,-5 2 0 16,-4 4-2-16,-4 6-1 15,-9 3-6-15,-1 5-4 16,-4-2-2-16,-2 1 1 15,-5 3 2-15,-5-4 2 16,0 0 1 0,6-3 2-16,2-4-2 15,2-3-1-15,2 0-3 16,2-6-1-16,3 2-1 15,5-3 1-15,2-1-1 16,9-2 1-16,6-1 1 16,-1 3-1-16,29-2 7 15,-26 3-5 1,-2-2-1-16,-4 4-2 15,5 2-15 1,-17-4-9-16,0 2-17 31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4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5 6 15 0,'-20'-6'34'16,"20"18"7"-16,0-12 9 15,-3 5 8-15,-6 9 6 16,-3 9-25-16,-6 9-4 15,-2 0-7-15,-11 4-7 16,3-1-5-16,-3-1-6 16,4-3-3-1,-1-1-2-15,5-5-1 16,1-6-3-1,4-2-2-15,3-3-5 16,8-5-6-16,3-4-9 16,2-5-9-16,5-2-10 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3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 16 0,'3'-13'35'16,"-1"13"8"-16,-2 0 8 15,0 0 10-15,3 13 52 31,0 2-73-31,0 6-5 16,7 4-9-16,7 3-9 16,0 0-8-1,3-1-4-15,-2-2-3 16,7-3-3-16,-2-4-4 15,-1 0-2-15,-3-4-5 16,2-3-3-16,-7-2-4 16,1-3-3-16,-8-3-4 15,-1 0-4-15,-4-3-4 16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3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8 19 0,'-22'-5'43'16,"31"5"10"-16,-9 0 5 15,0 0 6-15,3 0 5 16,6-1-32-16,6 1-8 15,1 0-5-15,1 0-4 16,6 0-6-16,5 0-5 16,2-3-5-1,0 0-3-15,-5 1-5 16,0 0-5-1,-4-1-9-15,-2 3-10 16,-2 0-11-1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3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8 0,'-3'0'41'0,"-17"9"8"16,20-9 5-16,0 0 6 15,0 8 4-15,0 9-33 16,0 5-7-16,0 6-5 16,0 2-5-16,0-2-5 15,0-3-5 1,0 0-3-16,1 2-2 15,-1-4-2-15,2-4-3 16,2-3-2-16,-1-4-4 16,2-1-4-1,-4-3-3-15,-2-3-2 16,1-1-2-16,0-1 0 15,0 1-2-15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1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2 13 0,'8'0'34'15,"-5"0"10"-15,-4 0 7 16,1 0 6-1,0 5 5-15,-3 6-22 16,0 8-10-16,-1 1-5 16,2 0-5-16,-2 1-6 15,4 1-5-15,0-5-5 16,0 1-6-16,0-3-4 15,0-5-3-15,0-2-5 16,0-1-8-16,0-4-9 16,0-2-7-16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1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9 14 16 0,'-4'-14'39'0,"-3"28"10"16,5-14 6-1,-5 6 3 1,-2 10 4-16,0 3-28 15,-9 3-10-15,-2 1-2 16,-2 4-1-16,-5 3-3 16,-1-1-1-16,6 1-5 15,-3-2-4-15,6-3-5 16,3-1-2-16,0-4-1 15,4-1-2-15,0-5-2 16,3-4-4-16,2-1-2 16,2-3-3-16,4-1-5 15,-2-4-5-15,3-1-7 16,1-1-7-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6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72 14 0,'-10'-7'33'15,"20"0"12"1,-10 7 14-16,0 0 13 16,0 0 11-16,8-6-20 15,6 1-4-15,4-1-11 16,1 0-12-16,6-5-14 15,2 3-16-15,2-1-20 16,-5 2-24-16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0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15 0,'0'-2'35'16,"0"-20"7"-16,0 21 7 16,0 1 7-1,2 0 9-15,1 0-25 16,0 0-1-16,4 6-6 15,8 18-6-15,4 4-7 16,2 0-8-16,4 3-6 16,0-1-4-16,-2-1-1 15,1-2-2 1,-2-2-4-16,16 19-13 15,-22-26 5 1,-1-4-3-16,-6-3-5 16,0-1-2-16,-5-4-5 15,-1 0-3-15,-1-4-4 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30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2 11 13 0,'-3'-11'30'15,"-9"8"7"-15,12 3 6 16,0 0 8-16,0 0 9 16,0 0-16-16,0 0-1 15,-3 6-1-15,-3 4-3 16,0 7-6-16,-7 3-9 15,-2 7-8 1,-7 4-4-16,-4 10 0 16,-2-5-2-16,2 3-1 15,-4 2-1-15,4-1-2 16,-3 0-1-16,2 1-2 15,1 2 0-15,1 4 0 16,4-3 0-16,-2 1 1 16,1-1 0-16,4-3-2 15,5-3 0-15,0-1 0 16,-3 29 0-1,10-35 0-15,2-1-1 16,1-1 0 0,-2 32 1-1,10-30-2 1,-4 1 0-16,-1 2 0 15,7 1 0-15,1-6 0 16,1 0 0-16,-1-4 1 16,-2-2-1-16,-1-4 0 15,-1 0 0-15,0 0 1 16,4-2-1-16,1 0 0 15,1 1 1-15,-1-3-1 16,1 3 0 0,2-1 0-16,4 0 0 15,-2-1 0-15,4 0 0 16,-2-2 0-16,-3 1 0 15,-2 1 0-15,2-2 0 16,-3 3 0-16,-1-2 0 16,-3-4 1-16,-2 0-1 15,2-5 0-15,-2 2 1 16,-1-4-1-16,-1-2 0 15,-1 1-2-15,-1-1-7 16,2-2-13-16,-4-5-19 31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7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41 0,'41'104'-2'31,"-32"-88"2"-16,7 15 0-15,-8-15 0 32,2 11-1-32,15 23 3 62,-20-44 10-1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6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0 72 0,'-276'953'387'156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4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 0,'14'8'73'16,"-10"17"21"-16,0-25 5 15,1 2-1 1,5-2 0-16,6 1-54 15,9-1-39-15,2-1-13 16,-2-6-13-16,0-2-19 16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4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3 0,'28'-33'35'0,"-12"31"13"15,-16 5 16-15,5 21 10 16,-2 15 8-16,-2 11-23 15,2 11-10 1,2 2-12 0,-1 3-14-16,6-6-7 15,-1 1-7-15,-3-9-6 16,-3-10-6-16,-3-2-9 15,0-10-10-15,0-12-12 16,-2-7-15-1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4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0 16 0,'31'43'38'16,"-37"11"8"-1,6-45 9-15,0 7 7 16,-1 7 7-16,-1-1-26 15,-6-3-5 1,2-7-7-16,0-5-6 16,0-12-7-16,9-15-6 15,1-13-6-15,1-14-4 16,9-10 0-16,9-2-2 15,2 9-1-15,6 9-1 16,1 16 0-16,2 16-1 16,-9 16 1-16,-2 15 1 15,-8 13 1 1,0 2-2-16,7 45-16 15,-13-46-2 1,-5-9-9-16,1-10-11 16,-2-8-8-16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3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0 0,'-3'4'51'0,"3"-4"11"15,0 0-1-15,0 0-9 16,0 0-15-1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3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1 0,'5'13'55'0,"2"7"17"16,-7-6 4-16,0 3 2 16,0 3 1-16,2 10-40 15,2 8-21-15,0 1-5 16,2-2-1-16,-2-6 1 15,0-1-4 1,1-7-7-16,-3-5-10 16,0-8-11-16,-5-3-11 15,0-10-14 1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3.1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 60 0,'-5'27'65'0,"4"-25"6"16,1 5 0-16,0 15 2 15,0 14-29-15,0 5-25 16,0-2-7-16,0-4 2 15,4-4 1-15,4-3-2 16,2-8-4-16,9-9-4 16,3-8-4-16,4-7 0 15,4-10 0-15,1-8 1 16,-3-8 0-1,-8-4 1 1,-8-2 0-16,-12 1 0 16,-6-1 1-16,-7 5-1 15,-5 4-1-15,-6 12 0 16,-3 7-2-16,1 8-3 15,0 3-2-15,3 6-4 16,1 4-7-16,10-1-5 16,6 2-7-16,2 2-11 15,5 1-9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6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0 83 17 0,'-1'-12'40'0,"-30"-22"10"16,29 29 8-16,-1-9 4 15,-13 4 5-15,0 3-31 16,-11 5-5-16,-4 8-3 16,2 4-1-16,5 5-4 15,4 6-3-15,5 5-7 16,0 4-9-16,8 1-8 15,4 4-4-15,5-2-3 16,-2-2-2-16,3 0 1 16,-1 0 1-1,9 1 0-15,-2-3 1 16,1-2 1-16,-3 0-1 15,2 1 0-15,-3-5-1 16,-5-4 0-16,1 0-2 16,-5-8-2-16,3-2-3 15,-1-4-3-15,1-2-1 16,0-1-1-1,0-2-2-15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2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24 0,'-8'55'55'0,"20"15"10"15,-12-46 3-15,2 13 1 16,1 12 2-16,4 1-48 16,0 5-12-16,1 1-5 15,-1-1-2-15,-3-1 0 16,1-6-2-16,-2-1-3 15,0-6-1 1,1-5 0-16,-1-9 0 16,-3-5-1-16,1-11 1 15,-1-6 0-15,-1-12 1 16,1-7 1-1,-3-14 1-15,2-10 1 16,-2-10 3-16,-2-10 0 16,-2-10 2-16,-2-4-1 15,5-8 1-15,2 8 0 16,8 9-1-16,0 8-1 15,6 10 0-15,11 15-2 16,8 14-1-16,10 15-3 16,-4 9-2-16,-3 9-1 15,-1 9-1-15,-8 7 1 16,-6-4-1-16,-10 7 3 15,-12-2 1 1,-4 2-1-16,-14-4 0 16,-14-7 0-16,-3-3-1 15,3-5 0-15,-8-8 1 16,5-2 0-16,1-4 0 15,11-3-3 1,4-2-5-16,9 1-6 16,5-6-10-16,7-4-11 15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2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400 12 0,'-16'-41'28'15,"7"13"5"-15,8 20 3 16,-1-6 5-16,-6 3 6 15,-4 0-20-15,-6 4 2 16,-2 9 3-16,-3 12 0 16,-2 11-4-16,6 16-6 15,1-2-6 1,8 7-9-16,3-4-5 15,7-3-5-15,3-8-3 16,1 1-4-16,5-10-5 16,8-3-4-16,-1-13-3 15,6-9 0-15,0-10 1 16,0-6 4-16,-6-14 5 15,-1-9 3-15,-5-10 4 16,-6-7 2-16,-4-10 1 16,-3-3 0-16,-1-2 2 15,0 7 0-15,-4 13 4 16,-2 10 7-16,1 18 8 31,7 15 6-31,-4 22 4 16,7 18 0-16,5 14-3 15,0 13-8-15,1 12-7 16,5 4-4-16,1-5-4 15,2-4-5-15,1-5-7 16,-2-6-7-16,-2-10-9 16,2-12-10-16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1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0 0,'-2'3'48'16,"2"17"8"-16,0-20 0 15,0 0-1-15,0 3-4 16,0 10-50-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21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 18 0,'-3'-8'45'16,"-3"24"16"-16,6-15 7 16,0 2 2-16,0 15 3 15,0 18-33-15,0 0-19 16,0 0-10-16,1-2-3 15,0 1-5-15,3-7-5 16,0 0-7-16,0-6-4 16,-1-3-7-16,0-7-8 15,-1 2-8 1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18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9 21 0,'-4'-4'48'16,"-3"4"6"0,7 0 4-16,0 1 4 15,0 12 5-15,0 13-41 16,0 10-5-16,0 11-1 15,0 10-4 1,0 2-2-16,3 5-4 16,0-1-3-16,2-2-3 15,0-6-2-15,1-8-1 16,-2-9-1-16,-1-10-2 15,-4-8 0-15,1-10-2 16,0-10 1-16,0-15-1 16,-2-11 1-1,2-82 0 1,0 36 3-16,0-11-1 15,6 0 1-15,4 4 1 16,11 12-1-16,1 20 0 16,7 16 0-16,5 21 0 15,-3 18 0-15,-2 16-3 16,-4 13 0-16,-1 10 0 15,52 44 11 126,-14-334-1-110,-41 223-5-15,20 47 4-1,-25 15-4-15,-3 11 0 16,17 79 2-1,-20-63-2-15,-1-2-3 16,-3 0-3-16,-2-6-4 16,-1-12-3-16,1-5-4 15,1-10-4-15,-1-6 0 16,1-9-3-16,-1-8-5 15,-3-8-6-15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4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0 23 0,'14'15'54'0,"-15"-4"13"16,-5-5 8-16,0 10 5 16,-5 6 4-16,-1 13-42 15,-6 4-12 1,-2 3-5-16,-20 36 13 31,23-42-25-31,2-6-6 16,2-8-9-16,3-2-13 15,2-9-11-15,4-3-14 16,-1 0-20-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3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0 21 0,'-5'27'50'16,"-17"7"11"-16,10-4 79 31,2-8-65-31,-5 6-38 16,-3 3-11-16,2-1-4 15,-3 0-2-15,-1-2-2 16,4-3-3-16,4-8-5 15,2-4-6-15,2-4-5 16,4-2-7 0,2 0-6-16,0-2-4 15,3-3-8-15,0-2-6 16,4-4-7-16,5-3-7 15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3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-2 19 0,'-9'1'49'0,"19"4"14"16,-10 3 10-1,0 8 5-15,-14 7 4 16,-3 14-34-16,4 6-14 16,-1-3-7-16,-2-4-4 15,-2 2-4-15,3-7-6 16,4 2-8-16,-1-8-12 15,3-3-13-15,6-4-12 16,0 0-16-16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2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9 17 0,'14'-9'38'0,"-11"-2"7"16,-3 11 7-16,0 0 9 16,0 11 9-16,-6 8-31 15,-8 7-2-15,0 7-2 16,-2 3-5-16,-2 2-9 15,3 3-6-15,-4 1-3 16,0-1-4 0,4-2-5-16,0-6-2 15,1-3-1-15,3-9-2 16,5-7-5-16,5-3-7 15,2-3-5 1,-1-10-6-16,2-4-11 16,8-7-8-16,1-9-4 15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1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0 14 0,'-20'-6'31'15,"11"-5"10"-15,9 11 11 16,0 0 12-16,0 0 11 15,0 0-18-15,5-1-1 16,14-1-1 0,6 4-7-16,8 1-7 15,6-2-6-15,40-4 17 16,-37 2-38-16,0-3-12 15,-12 3-14 1,-5-1-18-16,-3-2-19 16,-5-7-23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6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2 16 0,'-11'2'37'0,"7"-5"11"16,3 3 7 0,-1 1 5-16,1 2 4 15,-7 10-29-15,3 6-9 16,-1 3-5-1,0 6-6-15,2 0-5 16,-1 0-2-16,2-4-3 16,6 1-3-16,3-5-1 15,0-4-2-15,6-5 0 16,2-5 0-16,-1-3 0 15,2-5 0-15,-3-2 3 16,-4-6-1-16,2-4 2 16,-5-5 0-1,-2-2 0-15,-6-1-1 16,-3-5-1-16,0 5-1 15,-5 3-1-15,0 5-2 16,0 5-4-16,-1 6-5 16,2 4-8-16,1 2-10 15,2 4-11-15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5:01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2 17 0,'-16'-13'41'0,"0"-7"12"15,16 20 12-15,0 0 9 16,0 0 7-16,0 0-29 16,0 0-7-1,0 0-8-15,6 0-4 16,10 0-2-16,10 0-3 15,8 2-2-15,6-4-5 16,3 4-6-16,-2-4-5 16,2 4-7-16,-10 1-4 15,-2 0-5-15,-4 0-8 16,-9-5-12-16,-7 7-16 15,-8-10-24 1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4:52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070 13 0,'8'-7'27'16,"-6"14"5"0,-4-7 3-16,2 0 2 15,0 0 3-15,0 0-23 16,0 0 1-16,0-1-1 15,0-1 3-15,0-6 1 16,1 1 0-16,-1 2-1 16,1-3-4-16,8 3-2 15,3 1-3-15,0-6-3 16,1-1-1-16,0-3 0 15,5-2-1-15,0 1 1 16,4-1 0 0,0 2 0-16,-1-2 1 15,1 5-2-15,3-3 1 16,-3 1-1-16,0 2-2 15,-2 0-1-15,-8 2-1 16,9 0 1-16,-4-2-2 16,0 0 0-16,0 3 0 15,2-2 0 1,-7 2 2-16,3-1-1 15,-2 0 1-15,-2 1-1 16,-1 1 0-16,-1 3-1 16,-2-2-1-1,2 1 0-15,-2 0 1 16,2 4 0-16,-3-4 0 15,1 2 1-15,4 1-1 16,-3-4 0-16,1 0-1 16,0 2 1-16,-3 1-1 15,-2 0 0-15,4 0 1 16,-4-2-1-16,4 2 1 15,-1 2-1-15,-1-1 1 16,1-3-1-16,2 1 1 16,0-3-1-1,0 1 0-15,0 1 1 16,-2 1-1-16,0-4 1 15,1 0-1-15,-1 2 0 16,2-1 0-16,0 1 1 16,-2 0-1-16,-1-1 1 15,3 1-1 1,-3 1 0-16,2-1 0 15,0 0 0-15,-1 1 1 16,-1 2 0-16,4-2 0 16,-1-1 0-16,0-3 0 15,0 4-1 1,-2 2 0-16,12-8 2 15,-10 3 0 1,0 5 0-16,-3-5 0 16,3 2 0-16,0-1-1 15,-3-1-1-15,-1 1 0 16,4 0 1-16,2 1-1 15,0-2 0-15,-2 4 1 16,-1-3-1-16,0-1 0 16,1 2 0-16,3-2 0 15,0-1 1 1,0 3-1-16,-2-2 0 15,3-2 0-15,0-2 0 16,-4-1 0-16,4 1 0 16,-2-1 0-16,6 0 0 15,1 7 1 1,-2-8-1-16,0 0 0 15,-1 1 0-15,0 1 0 16,-2-1 0-16,-1 1 0 16,-2 2 1-16,2-1 0 15,0 6 1-15,1-4-1 16,0 1 1-1,-2-1-1-15,-1-2-1 16,5 3 0-16,-4-1 0 16,1 1 0-16,-3-2 0 15,0 4 0-15,0 1 1 16,-2-1-1-16,3 0 0 15,1-1 0-15,-4 3 0 16,3-3 0-16,1 1 0 16,0-3 0-16,-2 1 1 15,-1 2-1-15,-1-1 1 16,0 3-2-1,7-4 2 1,-6 5-2-16,1-1 1 16,-3 0 0-16,-1 1 1 15,-1-4-1 1,2 3 0-16,-2 2 1 15,1-1-1-15,-1-2 1 16,1 0-1-16,0 2 0 16,0 2 1-16,-1-1-1 15,1 1 1-15,-2-1 0 16,1 0 1-1,-1-1 0-15,10 2 4 16,-5 1-3 0,-2-3 0-16,-2 1 2 15,2-1-1-15,-2 3 1 16,1 0 1-16,1 0-1 15,-1-2 1-15,0 2 0 16,-2-1 1-16,0-1 0 16,-2 2-2-16,2-1-1 15,-3 1-7-15,3 0-16 16,-3-5-27-1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4:49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68 13 0,'0'7'28'16,"0"-5"3"-16,0-2 3 16,0 0 2-1,0 0 4-15,0 0-24 16,0 0 0-16,0 0 0 15,0 0 0-15,0 0 2 16,0 0 0-16,0 0 2 16,0 0-1-16,0 0-2 15,0 0-3 1,0 0-3-16,0 0-4 15,0 0-3-15,3 0-1 16,0-2 0-16,0-4 0 16,5-6-1-1,-3 2 2-15,9-12 2 16,-6 11-2-1,3 0 0-15,-2-1 1 16,-1-1-1-16,3 1 1 16,-1 2-1-16,2 2-1 15,-3-1 0-15,2-2-1 16,0 2 0-16,-1-2 0 15,2 3 0-15,0-2 0 16,-4 1-1-16,4-2 1 16,-3 3-1-1,3 0 0-15,0 0 0 16,-1 2 1-16,1 0-1 15,-3 0 1-15,-2-1 0 16,4 1 0-16,-3-2-1 16,-2 0 1-16,2 4 0 15,0-1 1 1,3 2 0-16,-4 0 0 15,8-2 0-15,-8 0-1 16,2-1 0-16,-2 3-2 16,1-2 1-16,-2-1-1 15,1 1 0 1,-1 2 0-16,1 0 1 15,1-3-1-15,0 1 1 16,0 2 0-16,-2 0-1 16,5-2 1-16,0 0 0 15,-4 0 0-15,3 1-1 16,2 1 1-16,-2-2-1 15,1 0 0-15,-1 2 0 16,0-3 0-16,4-2 0 16,-3 0 0-16,0 0 1 15,-2 4 1 1,2-4-1-16,0 3 1 15,-3 2 0-15,0-2 0 16,1 2-1-16,2-3 0 16,0-2 0-16,-3 2 0 15,1-1 0 1,2-1 1-16,0 2-1 15,0 1-1-15,0-6 1 16,0 2 0-16,1 0 1 16,-1 1-1-16,-3 0 0 15,2 3-1-15,2-3 1 16,0 1-1-1,-4-3 0-15,1 2 0 16,1-3 1-16,1 3-1 16,-2 2 1-16,1-5-1 15,-1 3 1-15,1 2-1 16,-1 1 0-16,-2-4 0 15,2 4 0-15,3-6 1 16,-2 3-1-16,-1 2-1 16,-3-2 1-16,4-4 0 15,0 2 0-15,2 1 0 16,3 1 0-16,-3-4 0 15,-3 2 1 1,2 1 1-16,4-1-1 16,-3 2-1-16,2-3 2 15,0 2-2 1,-4 3 0-16,-3-2-1 15,-1 2 1-15,5 1 0 16,-1 2 0-16,2 0 0 16,-4-5 1-16,3 0-1 15,2 2 0-15,-3-2 1 16,1 0-2-16,-1-1 1 15,0 1 0 1,15-6 0 0,-16 6-1-16,0-2 2 15,4-1-1-15,-3 5 0 16,1-2 0-16,1 2 0 15,-2 1 0-15,0 1 0 16,-4-3-1-16,1 4 1 16,1-2 0-16,3 1 0 15,0-1 0-15,-2-1 0 16,-2 3 0-1,2-5 0-15,13 1 0 16,-13 4 0 0,-2-1 0-16,-3 0 0 15,4 3 0 1,2-2 0-16,-1 1 0 15,0-3 0-15,-3 2 0 16,-2 2 0-16,3-2 1 16,1-2-1-16,1 2 0 15,-2-2-1-15,0 0 1 16,-1 1 0-16,-1 1 0 15,-2-1 0 1,5 0 0 0,-2 1 0-16,0 1 1 15,2-1 0-15,-1 0 3 16,-3 0 3-16,1-1 3 15,-2 1 3-15,-2 2 3 16,1-1 1-16,-1 2-2 16,1 0-1-16,-2-1-5 15,0 1-3-15,0 0-9 16,0-2-12-1,-2 2-19-15,2 0-33 1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2:50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9 3521 15 0,'0'27'34'0,"-6"-5"9"16,6-22 7-16,0 0 6 15,3 0 5-15,2-3-26 16,7-6-5-16,6-7-4 16,10-8-4-16,0-12-3 15,4-8-3-15,11-6-2 16,-3-7-2-16,-1-2-2 31,3-4-1-31,-4-1 0 16,-1-4-1-16,-8 0-2 15,-5-2 0-15,-2-6-2 16,-3 1-1-16,-7 1 0 15,-8 0 0-15,-2 4 0 16,-7-4 1-16,-2-2-1 16,-5 3 0-16,-10-7 1 15,-9-5-1-15,2 5 0 16,-5-8-1-16,0 8 2 15,-7 6 0-15,1 6 0 16,-6 5 0 0,5 2 2-16,-2 1-2 15,-2 5 0-15,-2 2-1 16,1 6 0-16,2 1-2 15,-2 1 0-15,3 4 1 16,1 5-1-16,-4 6-1 16,-1-1 1-16,-3 10 1 15,1-1-2-15,2 3 1 16,0-4 0-1,-3 4 0-15,3 5 0 16,3 4 0 0,3 3 0-16,4 0 1 15,-2-1 0-15,4 2-1 16,3 0 0-16,-4 0 0 15,2-4-1-15,2-1 0 16,-5 2 0-16,3-1 0 16,1-1 0-16,-4 2 0 15,6 1 0-15,-2 2 1 16,4 1-1-16,2-1 0 15,5-1 0-15,2 4 0 16,-4-3 0 0,1 0 0-16,2-4 0 15,2 3 0-15,1-3 0 16,5-1 0-16,-9-1 1 15,4 1-1-15,2 0 1 16,0-4 0-16,0 4 0 16,2-1-1-16,3 2 0 15,2 3 1-15,1-1-1 16,2 0 2-1,-2 0-1-15,-1 0 1 16,0 2 0-16,-1-2-1 16,1 0-1-1,0 2 0-15,-3-4 0 16,0-1-1-16,1 0 1 15,0 0 2-15,3 2-1 16,0 1 0-16,1-3 1 16,-4 0-1-16,3-4-1 15,-1-1 0-15,1-3 0 16,-2 3 1-16,0-3 0 15,0 2 0-15,1-6 0 16,1-1 0-16,0 0-2 16,-4-7 0-1,3 1 0-15,2 5-1 16,-1 3 1-16,2-1 0 15,0 5 1-15,0 6 0 16,1-4 0-16,0 3-1 16,4 4 1-16,-4 3 0 15,2-5 0-15,0 6 0 16,0 0 0-1,2-4 0-15,-2-2-2 16,-1 1 1-16,2 1-1 16,-2 1 1-1,-1 0-2-15,-1-7 1 16,3 4 0-16,-2-2 1 15,0 0-1-15,1-1-1 16,-2 3 2-16,1 2 0 16,0 3 0-16,2 1 0 15,0 2 0-15,0-2 2 16,1 3-2-16,-1-1 1 15,2 3 0-15,1-1 0 16,-2 1 0-16,2 0-1 16,0 4 1-1,-1 18 0-15,1 10 0 16,0 4 1-16,0 11-1 15,-3 10 1-15,3 4 0 16,-2 2 0-16,-2-2 0 16,-2 2 0-16,2-5-1 15,-4-6 0-15,7-7 0 16,-2-7 0-1,2-8 0-15,-1-10 0 16,2-4 0-16,0-7-1 16,2-10 1-16,-1-12-1 15,2-12 0 1,0-6 1-16,1-10 0 15,-2-6 0-15,-1-10 0 16,2-1 0-16,-1 2 0 16,-2-3-1-16,0 6 1 15,-2 12 0-15,2 5-1 16,0 6 1-16,0 10 1 15,0 6 0-15,0 3 2 16,0 4 2-16,9 6 3 16,9-4 2-16,14-4 4 15,9-7 2 1,11-3-1-16,10-6-2 15,5-2-2-15,10 1-9 16,-5-1-13-16,-7 3-14 16,-12 4-14-16,-6 4-15 15,-3 2-20-15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2:45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13 0,'0'0'30'16,"7"8"3"-16,-7-8 4 16,0 0 4-16,0 0 3 15,0 0-25-15,0 0-1 16,0 0-2-16,0 0 0 15,0 0-1 1,0 0 0-16,0 0 0 16,-3 2 1-16,3-1-2 15,0 10-2-15,0 2-3 16,0-2-3-16,0-3-3 15,0 1-1-15,0 1 0 16,0-2 0-16,0-2 1 16,0 5 1-16,0-3-2 15,0 0 1-15,0-2-2 16,0-1 0-16,0-1-1 15,0 1 1-15,0 0 0 16,0-2 0 0,0 2 1-16,0-1-1 15,0-2 0-15,0 1-1 16,0 0 0-1,0 2-1-15,0-5 0 16,0 0 0-16,0 3 0 16,0 0 1-16,0 2-1 15,0-2 1-15,0 3 0 16,0 2-1-16,0-2 1 15,0-1 0-15,0 1 0 16,0-1-2-16,0-2 2 16,0 0-1-16,0-1 0 15,0 0-1 1,0-1 1-16,0 4 0 15,0 1 0-15,0-1 1 16,0-2 0-16,0 0-1 16,0-1 1-16,0-1 1 15,0 1-1-15,0-1 0 16,0 7 0-16,0-8 0 15,0 0 0-15,2 3 0 16,-2-1 1-16,0-2 1 16,0 3 0-16,0 0 0 15,0-3 3-15,0 5-1 31,0 0 2-31,0-2 0 16,0 3 0-16,0-1 1 16,1 3-2-16,4-4 0 15,-2-1-2-15,1 2-1 16,-2-2-1-16,-1 0-1 15,1-1-1-15,-1-4 0 16,2 1 0-16,-3-5-1 16,0 4-4-16,0-3-2 15,0-1-7-15,-1 8-9 16,1-2-15-1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9:02:42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13 0,'0'-8'29'16,"0"8"3"-1,0 0 4-15,0 0 2 16,0 0 2-16,0 0-25 15,0 0-3-15,0 0-3 16,0 0-1-16,0 0-2 16,0 0-2-16,0 0-1 15,0 0-1-15,0 0 0 16,0 0 3-16,0 0 2 15,0 0 4-15,0 0 2 16,0 0 2-16,0 0 0 16,2-1 0-16,-2-1-3 15,4 1-3 1,3-2-1-1,1 3-2-15,-2-2 0 16,2 4-1-16,3-1 1 16,-1 1-1-16,-3-1-2 15,5-2-1-15,3 2-2 16,-4-2 0-16,-1 1-1 15,-1 1 1-15,-1-1-1 16,-5-1 0-16,-1 1 0 16,0 0 0-16,1 0 1 15,-2 0 0-15,-1 0-1 16,2 1 1-16,2-1 0 15,1 0 0 1,-1 2 2-16,-1-2 0 16,0-2 0-16,0 2 0 15,-2-1-1-15,2 2 0 16,0-1-1-16,-1 2 0 15,-1-2 0-15,-1 0 0 16,3-2 1-16,0 4-1 16,0-2 0-16,0-2 0 15,0 1 0-15,-2 1 0 16,1 0 1-16,-1 3 1 15,-1-2-1 1,0 1 1-16,-3 4 0 16,3 2-1-16,0 0-1 15,0-3 1 1,-1 1-2-16,1 5 1 15,0 1 0-15,0-1-1 16,0 3 1-16,0-3 0 16,0 3 0-16,0 1 0 15,-3 0 0-15,1-2 0 16,-2-1 0-16,-1 1 0 15,1-1 0-15,1-2 0 16,0 1 0-16,0 0 0 16,0 1 0-16,0-7 1 15,0 3-1-15,2-2 0 16,0 2-1-1,1 0 1-15,-2-2 0 16,2 2-1-16,0-2 0 16,0 5 0-16,0-6 0 15,0-1 1-15,0 3-1 16,0-3 1-1,0-4 1-15,0 0 0 16,0 0 1-16,0 0 2 16,0 0-1-16,0 0-2 15,0 0-5-15,0 0-9 16,0-1-19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5.6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3 12 0,'-7'-14'65'16,"7"12"-20"-16,0 2 8 15,0-6 8-15,0 3-17 16,0 3-1-16,0-3-4 16,0 1-4-16,0 2-7 15,0 0-5-15,0 0-4 16,0 0-6-1,0-2-4-15,0 2-3 16,0 0-4-16,-4-1-10 16,4 1-13-1,0 0-20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5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14 18 0,'17'-4'45'0,"-12"-7"12"16,-5 11 11-16,0 0 8 15,-2 0 6-15,-5 3-33 16,-5 6-12-16,-1 4-8 15,-5 2-7-15,5-1-7 16,4-1-4 0,2-1-3-16,1 1-4 15,7-2-5-15,4-3-6 16,1-1-4-16,8-2-3 15,10 3-3-15,1-2-2 16,-1 0 2-16,-4 4 1 16,2 1 0-16,-4 0 4 15,-3 0 3-15,-5 1 4 16,-6 4 5-16,-5-2 5 15,-1 0 1-15,-5 4 3 16,-8-3 0-16,-4-5-2 16,0 0-2-1,-4-4-3-15,3-3-7 16,4-4-10-1,6-4-13-15,1-3-15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4.7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 16 0,'-5'-4'39'15,"5"12"14"-15,-1-8 7 16,1 0 3-16,0 0-2 15,0 0-37-15,0 0-24 16,1 2-18-16,2 2-15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4.6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4 0,'13'31'52'0,"-1"-9"2"16,-12-16 2-16,0 2 4 16,1 8 5-16,5 4-48 15,-3 0-3-15,3 0 0 16,-3 1-4-1,4-6-7 1,-1-1-10-16,4-6-9 16,-9-5-13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4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16 0,'8'-27'36'0,"-8"16"11"16,0 11 11-1,0 0 8-15,0 0 7 16,0 0-27-16,2 11-6 16,3 16-10-16,4 4-8 15,1 10-8 1,-3 3-7-16,8 47 0 15,-9-45-6 1,0-4-1-16,-2-9 1 16,-2-3-1-16,2-10-1 15,-1-4 0-15,0-5-1 16,-4-6-1-16,1-5-1 15,0-7 2-15,0-7 2 16,-2-11 0-16,2-5 2 16,0-3 2-16,2-3 0 15,1 2-2-15,4 1 1 16,11 7-2-1,7 14-1-15,3 2-4 16,0 12-3-16,-2 9-1 16,-4 6-3-16,0 4 1 15,-9 4 0-15,-5 2 4 16,-5-1 2-1,-3-2 2-15,-5 1 1 16,-6 0 1-16,-1-5 0 16,-6-1 0-16,-5-5 0 15,-2-3-1-15,0-4-2 16,1-6-4-16,3-2-6 15,5 1-9-15,4-8-10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3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3 12 0,'-10'11'32'15,"0"-14"10"1,10 3 9-16,0 0 7 16,0 0 8-16,4 1-19 15,6 4-4-15,8-5-3 16,5 0 0-16,42-8 31 15,-25 2-42 1,-1 2-7-16,-1-2-6 16,-1 1-9-16,-6 2-12 15,-6 0-14-15,-3 0-15 16,-6 3-21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4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4 0 30 0,'8'10'68'15,"-11"-20"9"-15,-6 10 4 16,-10 0 5-16,-6 8 6 15,-12 1-56-15,2 4-13 16,2 3-1-16,3-2-4 16,10 0-10-16,9-3-8 15,13-1-8-15,4 1-8 16,16 0-5-16,4 5-5 15,9 4-1-15,2-1 3 16,-8 4 3-16,-2-1 4 16,-7 0 8-16,-8 3 7 15,-12-5 6 1,-9-1 5-16,-6-2 2 15,-7-4 0-15,-1-5-2 16,-6-4-3 0,4-1-4-16,-3-4-4 15,3-2-6-15,7-2-9 16,8-4-11-16,6-7-15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3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4 13 0,'0'-16'32'16,"16"5"9"-16,-16 11 10 15,0 0 9-15,0 0 9 16,0 0-23-16,0 7-6 15,0 14-9-15,0 12-7 16,0 5-9-16,5 1-8 16,1 1-1-1,1-4-1-15,-1 0-5 16,-3-1-4-16,1-4-4 15,-1-8-4-15,-1-2-5 16,-1-7-6-16,-1-1-6 16,0-6-6-16,0 0-4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2.5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7 13 0,'-12'12'38'0,"18"-10"16"16,-3-2 5-1,0 1 8-15,15 6 9 16,7 1-20-16,7-2-20 16,8-3-2-1,66-6 24 1,-44-5-42-16,-3 2-4 15,-1-4-4-15,-3 2-5 16,-1-1-7-16,-9-4-10 16,-9 7-13-16,-5 3-20 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2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51 12 0,'-14'-9'28'0,"21"13"4"15,-7-4 7-15,0 0 6 16,0 2 7 0,0 11-21-16,1 5 3 15,1 6-4-15,7 3-6 16,-2 1-6-16,2 2-6 15,-2 0-5-15,-1-4-6 16,-1-1-1-16,-2 1-3 16,-2-6-3-16,6-6-3 15,-4-3-5-15,-1-5-4 16,-1-6-1-1,1-9 0-15,-1-2 1 16,-1-8 2-16,-3-3 3 16,2-5 2-16,1-2 3 15,-2-3 2 1,-1-4 3-16,-1 3 4 15,-2 2 5-15,5 4 6 16,-2 2 4-16,-3 8 6 16,1 4 3-16,5 5 1 15,0 0-3-15,5 8-3 16,9 0-4-16,11 11-2 15,2 8-2-15,4 5-3 16,1 1-2-16,5 3-2 16,-2 4-2-16,-1-3-1 15,-3 1-2-15,-6 3 0 16,-6-5 1-1,-5-1-1-15,-4 1 1 16,-4-4 1-16,-11 3 1 16,-3-4 1-16,-9-2-2 15,-9 1 0-15,-5-7-4 16,-3-2-5-1,6 0-6-15,-12-7-10 16,4-5-10-16,5-4-12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01.5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121 16 0,'-2'0'36'0,"-2"-18"6"15,4 18 7 1,-3-8 7-16,0-2 5 15,-3-8-28-15,-3 2-4 16,-4-1-3-16,-3-1-4 16,1 7-4-16,3 7-3 15,-4 5-2-15,3 12-2 16,3 4-3-16,-2 7 0 15,0 2-2-15,2 7 0 16,1 3 0-16,1 2-1 16,6 3-1-16,2-2-2 15,1-1-1-15,2-2-2 16,4-5-1-1,5-6-2 1,6-1-1-16,-1-4-4 16,4-7-1-16,1-4-2 15,2-7-3-15,1-4-5 16,1-5-5-16,-1-8-6 15,-3-2-4-15,-3-2-3 16,1-4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12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21 13 0,'3'26'31'0,"-13"-11"4"16,10-15 5-16,0 0 4 16,0 0 4-16,1 0-22 15,8 0 1-15,1-2 0 16,8-3 0-16,-1-1-2 15,1-2-2-15,-2-4-5 16,2-1-6-16,-5-6-3 16,-4 1-3-1,0-1-2-15,-3 0-1 16,-5 3 0-16,-5 4 0 15,2 4 0-15,-4 3 1 16,-5 9 1-16,-6 8-1 16,3 10 1-16,3 1-1 15,4 2-2-15,1 2 1 16,5 0-3-1,1-4-2-15,3-1-2 16,8 0-1-16,9-2-3 16,5-6-2-16,5-12-1 15,7-5-1-15,-3-5-1 16,3-3-5-1,-5-2-9-15,-2-5-10 16,-4-7-5-16,-4 0 0 16,-4-4 6-16,-5 4 13 15,-4 4 19-15,-2 3 18 16,-1 6 13-16,-2 10 6 15,-1 7 3-15,-3 6-2 16,3 9-6-16,-1 1-7 16,-1-1-7-16,1 2-3 15,-2 0-3-15,0 0-1 16,-2 0-1-16,-1-7 1 15,0-2 1 1,2-4-1-16,-2-4-1 16,-1-5-1-16,2-11-1 15,2-6-3-15,7-12 0 16,5-7-2-1,7-4 1-15,8 9 3 16,1 2 4-16,0 14 6 16,3 12 4-16,-6 10 2 15,-2 9 1-15,-5 9-3 16,-5 5-8-16,-3 3-9 15,1 1-10-15,-3-3-13 16,3-4-13 0,0-4-18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12.1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3 17 0,'6'-2'43'15,"-3"9"13"-15,-3-7 7 16,1 1 5-16,5 4 3 15,0 6-30-15,4 8-16 16,4 4-5-16,0 1-4 16,0-1-2-16,-1-1-4 15,-1 2-2-15,-4-5-2 16,0 0-2-1,-1-4-3-15,1 6-1 16,-6-18-2 0,1-5-1-16,-3-4 0 15,-1-5 0-15,1-8 0 16,0-4 2-16,0-9 0 15,0-4 1-15,3-1 0 16,1 2 0-16,5 4-2 16,1 5-2-16,5 6-4 15,-2 3-3-15,2 7-5 16,-5 7-6-1,4 5-5 1,-3 2-8-16,4 6-7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11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 27 0,'-21'6'66'0,"8"-6"11"16,13-2-2-16,1 2-2 15,2 0-6-15,-3 0-59 16,7-1-27-16,-4-1-7 15,2 2-8-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11.5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4 72 12 0,'-9'6'30'0,"-2"-14"6"16,11 8 3-16,0 0 4 15,0 0 6-15,-2-3-20 16,2 3-4-16,-1-6 2 15,-4-2-1-15,-2 2-2 16,-9-5-5-16,-2-3-5 16,-4 4-5-16,0 4-3 15,-5 1 0-15,2 4-1 16,2 5 0-1,1 6-1-15,-11 34 1 16,21-11-3 0,7 9 0-16,2 7 1 15,6 0 0-15,1 4-1 16,3-3 0-16,5 4-3 15,4-3-2-15,2-5-1 16,1-4-2-16,-1-2-2 16,4-9-3-16,-1-7 0 15,-1-9-1-15,2-10-2 16,0-8 1-1,-3-8-1-15,-1-6-1 16,-3-10 2 0,-8 0 0-16,-8 1 2 15,1-1 1-15,-6 0 3 16,-3 4 3-16,-6 4 1 15,-2 1 4-15,-1 9 5 16,0 1 4-16,1 3 3 16,3 1 1-16,7-2 0 15,1 4-4-15,5 0-4 16,7-1-2-16,4 2-1 15,5-4 1-15,8-3 1 16,8 0 1-16,3 2 1 16,1-2-3-1,1 2-1-15,-7 3-1 16,-1 1-3-16,-7 2-1 15,-2 0 1-15,-5 8 1 16,-3 3 2-16,-10 6 2 16,4 4 1-16,-8 1 1 15,3 0 0-15,0 1-2 16,1-1-1-1,-1-1-2-15,2 2-1 16,-1-2-1-16,2 1-4 16,-3-8-4-16,3-6-8 15,1-1-11-15,2-10-10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7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38 15 0,'11'-33'35'0,"-11"28"8"15,0 5 8-15,0 0 11 16,-7 0 9-16,-3 5-23 15,-8 4-3-15,-2 5-4 16,3-1-7-16,5-1-11 16,2 1-7-16,5-1-8 15,3-2-7-15,4 2-5 16,0 1-3-16,7-2-1 15,0-2-2-15,5 0-1 16,-1 4 0 0,-1-2 0-16,-2 0 1 15,-4-2 1-15,2 12 0 16,-9-14 8-1,-2 3 4-15,-1-1 1 16,-4 1 0-16,-2-6-2 16,-3-8-5-16,2-3-7 15,1 1-12 1,-1-5-12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7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9 0 17 0,'2'5'45'16,"-10"9"16"-16,7-14 7 15,1 0 2-15,-5 11 0 16,-6 11-34-16,-6 3-20 16,4-2-8-16,-3 4 0 15,-3 0 3-15,1-1 1 16,-1 1 1-16,0 1-2 15,1-2-4 1,5-3-3-16,0-3-1 16,2 1-3-16,4-5 1 15,1-5-2 1,2-2 0-16,1-3 0 15,1-1 0-15,4 0 0 16,4-2-1-16,1-2 1 16,8 1 1-16,2 3 0 15,2-2 0-15,-1 0-1 16,0-3 2-16,2 0 1 15,-3 5 2-15,-4-4-1 16,-1 2 0 0,4-6-1-16,-3 3-5 15,0 0-5-15,-2 0-4 16,-2-1-1-16,-2 1-3 15,0 0-2-15,-1-3 1 16,1 3-2-16,-2-2-4 16,2 0-3-16,-2 4-5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3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-2 50 0,'0'-2'46'15,"0"7"10"-15,-3 6 6 16,2 3 4 0,1 16-28-16,0 4-7 15,0 7-8-15,-3 3-9 16,-1-3-4-16,-2-3-3 15,4-7-3-15,-1-7-5 16,0-7-5-16,5-6-7 16,-2-8-10-16,0-9-11 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6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3 13 0,'-18'5'75'15,"18"-5"-22"-15,0 0 7 16,0 0 4-16,0 0-23 15,8 4-9-15,5-2-10 16,5-4-9-16,5 1-5 16,2-1-5-16,2-3-6 15,4 4-5 1,-2-4-7-16,2-3-13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6.5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 0,'10'25'45'15,"-13"19"11"-15,3-28 7 16,0 9 5-16,0 10 2 16,0 4-36-16,0 1-11 15,0 1-8-15,3-5-6 16,1-4-3-16,0-6-4 15,3-5-6-15,-3-6-7 16,3-1-8-16,-7-9-11 16,0-7-10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6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 0,'11'5'51'0,"-5"2"15"15,-4 0 6-15,1 8 4 16,-2 8 0-16,2 5-40 15,4 8-18 1,2-1-10-16,-2 4-3 16,1-5-1-16,-5 3-1 15,1-8-1 1,-1-2-1-16,-3-6-2 15,-1-2-3-15,1-7 0 16,0-2-1-16,-2-9-1 16,2-7 2-16,0-3 1 15,3-15 1-15,1-8 0 16,1-4 2-16,6-2-1 15,6 2 1 1,4 7 0-16,1 13 0 16,0 10 1-16,-3 12 0 15,-1 10 0-15,-5 5-1 16,0 6 0-16,-1-2-2 15,-3-2-3-15,-4 0-3 16,0-8-6-16,-1-1-10 16,1-4-1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5.8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99 15 0,'9'-17'34'0,"-5"-2"3"16,-4 14 4-16,0 0 2 16,0-9 3-16,-6-1-29 31,0 4 0-31,-5 1 3 15,-8 9 3-15,4 10 3 16,-6 10-3-16,4 3-4 16,1 6-3-16,7-3-8 15,2 3-6-15,5-4-2 16,4-5-1-16,2-5-3 15,2-8-3-15,6-7 0 16,7-6-1-16,-2-8 0 16,5-9 2-16,-10-3 2 15,4-1 2-15,-6-2 1 16,-2 4 0-1,-3 5 1-15,1 7 2 16,-1 11 2-16,-7 14 1 16,2 8 0-16,0 12 0 15,6 8-2-15,-3 2-4 16,0 5-5-16,4 4-5 15,5-2-3-15,-3-4-2 16,-3 0-1-16,-5-8 2 16,1-3 5-16,-13-6 5 15,0-7 4 1,-7-4 3-16,-2-10 0 15,-7-9-1-15,2 0 1 16,0-7-5 0,3 0-4-16,5-3-8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5.2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6 0,'-4'24'38'15,"7"-32"9"-15,-3 8 4 16,0 0 1-1,0 0-6-15,0 0-41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5.1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9'3'33'15,"-4"21"8"-15,-5-23 8 16,0 7 9-16,3 3 5 15,0 6-23-15,2 7-6 16,1 1-8 0,-3 5-8-16,2 17-1 15,-2-28-16 1,0-5-3-16,-1-3-5 15,-2-3-6-15,0-2-7 16,-2-9-10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4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81 12 0,'0'-8'29'16,"-3"-7"5"-16,3 15 9 15,0-2 7-15,0-1 8 16,0 2-20-16,0 1-2 15,0 0-6-15,0 0-6 16,-1 9-9-16,-1 13-6 16,1 4-4-16,-4-1-3 15,2 3-1 1,2 4 0-16,-1-7 0 15,1-2-1-15,2-3 0 16,-1-4 0-16,0-7 0 16,0-3 0-16,0-2 1 15,0-4 1-15,0-5 1 16,0-8 1-16,0-5 1 15,0-3 0-15,0-2 0 16,3-7-1-16,5-1-1 16,3 3 0-16,4 5-1 15,4-2 0 1,-1 4-1-1,1 6-1-15,-2 1-6 16,1 3-8-16,-2 2-7 16,-4 2-10-16,-1 4-9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4.0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16 13 0,'11'-6'31'16,"6"-4"5"-16,-17 7 6 15,5 0 6 1,-2 2 6-16,4-6-24 16,2-2-2-16,0-2-5 15,-3-2-6-15,-2-1-5 16,-3 0-5-16,-2 3-4 15,1 2 0-15,-6 4 2 16,-3 5 1 0,-3 9 1-16,-2 10 1 15,0 6 2-15,4 2 0 16,4 1-3-16,6-3-2 15,3 2 0-15,5-3-3 16,3-10-2 0,10-6-4-16,3-5-6 15,1-6-10-15,3-7-13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3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0 13 0,'7'29'34'16,"-14"7"8"-1,7-29 0-15,0 6 3 16,0 6 3-16,0-1-26 15,0 3-12-15,0 1 1 16,0-4 1-16,0 0-1 16,0-1-2-16,0-3 0 15,-3-5-2-15,-1-4-2 16,4-3-2-16,-8-2-1 15,3 0 0-15,-1-11 1 16,0-8 0 0,7-3-1-16,5-5 0 15,-3-1 0 1,13-3 0-16,2 4-2 15,4 5 0-15,1 2 0 16,-4 8-3-16,2 1-8 16,-1 4-10-16,-1 6-10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3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104 14 0,'-10'0'31'0,"16"0"3"15,-6 0 4-15,0 0 2 16,0 0 3-16,-2-5-27 15,2-3 2-15,-4-4 0 16,-3-4 2 0,-3 1 0-16,-1 1-2 15,-2 0-2-15,2 3-4 16,-3 5-5-16,3 2-2 15,-2 8-2-15,0 6-2 16,1 12 0-16,2 6-3 16,2 5-2-1,3-2-4-15,2 2-2 16,1-5-2-16,1 0-1 15,2-9 1-15,2 1 0 16,0-4 1-16,6-8-1 16,1-5 1-16,6-11 1 15,0-3 1-15,-1-3 2 16,2-6 2-16,-2-5 2 15,-1-3 2-15,-4 0 1 16,-1 0-1-16,-3 3 2 16,-2 9 4-16,2 5 4 15,-4 11 1 1,-1 11 0-16,-2 5 1 15,1 7-1-15,0 0-4 16,0 2-3 0,3 0-1-16,-1-1 1 15,4-2-3-15,3-2-6 16,-5-5-10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3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4 332 12 0,'-19'-11'32'0,"28"-14"10"16,-13 25 6-1,2-5 5-15,-1-1 6 16,-6-1-21-16,-1-5-11 16,-5-7-4-16,-8 3-3 15,1 5-3-15,3 8-3 16,-3 9-2-16,-2 8-3 15,-1 10-3-15,2 9-2 16,-1 6-3-16,7 3-2 16,5-1 1-1,3-2-2-15,8 26-10 16,5-46 3-16,6-5-2 15,14-8-4 1,4-5 0-16,3-8 0 16,1-12 1-16,5-5-1 15,-1-9 1-15,-3-15 1 16,-7-4-1-16,-1-8 1 15,-6 2 2-15,-4-3 4 16,-11 3 4 0,2 8 8-16,-1 8 8 15,-4 14 6-15,0 7 4 16,-3 18 0-16,0 17-1 15,2 5-4-15,-1 14-5 16,-2 9-5-16,-2 8-3 16,-1 7-1-1,2-5-3-15,1-1-1 16,0-1 0-16,2-6 0 15,2-8 0-15,4-3-2 16,3-4-1-16,3-4-2 16,-1-10-2-16,9-5-6 15,0-2-6-15,3-10-7 16,2-6-6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2.3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9 13 0,'11'4'34'16,"-9"14"8"-16,-2-18 4 15,1 9 2-15,1 5 2 16,4 10-26-16,0 6-12 15,-1 6-2-15,0 2 0 16,-2-4-1 0,-3-2 1-16,0-3 0 15,0-2-2-15,-2 0-2 16,4-10-3-16,-2-1-2 15,0-5-3-15,0-3-1 16,0-8 0 0,-2-5-1-16,2-5 2 15,-1-4 0-15,-2-1 1 16,-4-6 1-16,1-4 0 15,0-5 1-15,0-3 0 16,5-1 0-16,2-1 1 16,0 2 0-16,5-3-1 15,7 3 0-15,6 2-1 16,1 5-2-16,0 8 0 15,0 7-1-15,2 8-1 16,-3 7 2-16,1 6 0 16,-4 4 2-1,-2 1 0-15,-4 1 0 16,-7 0 0-16,0 0 2 15,-6 1 1-15,-4-1 3 16,1-4 1 0,-3-1 1-16,-5 2 1 15,1-4-3-15,-1-1-1 16,0 0-1-16,1-3 0 15,1-1-1-15,3-1-1 16,6-3-1-16,6-6-1 16,2 0-5-16,5-2-3 15,6-5-4 1,12 4-3-16,-2 3 0 15,6 4 2-15,-4 8 2 16,-2 5 4-16,-7 5 3 16,-1 6 4-16,-8 0 2 15,-14 2 2-15,2 4 1 16,-3-4 3-16,-7 4 3 15,-9 0 2-15,-5-6-1 16,-5-3-1-16,1-5-1 16,-6-3-1-16,1-2-4 15,0-4-3-15,3-3-3 16,6-7-7-16,2 0-9 15,7-1-13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1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72 14 0,'0'-4'31'16,"2"12"9"-16,-2-6 6 15,1 3 8-15,-1 10 4 16,2 4-23-16,-2 9-6 16,4 5-5-16,-1 4-7 15,0-3-7 1,-2 1-3-16,1-5-4 15,-4 1-4-15,2-4-2 16,-1-12-5 0,1-4-4-16,0-4-5 15,0-7-3-15,0-4-1 16,0-3 3-16,0-12 4 15,0-5 5-15,0-4 4 16,0-7 1-16,0 1 3 16,1-1 1-16,-1 5 0 15,0 1 0-15,0 0 3 16,0 3 3-1,0 2 2-15,2 2 2 16,1 2 1-16,3 2-1 16,5 4 0-16,7 6-2 15,1 10-2-15,5 7-2 16,1 9-1-16,3 5-3 15,-2 4-2-15,2 3-1 16,-6 0-1-16,-2-1 1 16,-9 3 1-16,0-5 2 15,-5-2 0-15,-8 1 1 16,-2-4 3-1,-24 19 11-15,3-27-6 32,-3-6 0-32,0 3-2 15,-9-5-2-15,6-1-3 16,4-5-2-16,1 3-1 15,4-3-4-15,4-3-8 16,12-5-6-16,5-1-7 16,5-1-7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40.9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95 14 0,'0'-11'33'16,"0"10"5"-16,0-1 8 15,0 1 5-15,0-9 3 16,-1-1-27-16,1-1-2 15,-6-2-3-15,2 1-3 16,-5 2 0 0,0 5 0-16,0 3-1 15,-1 3-4-15,-4 9-5 16,3 11-3-16,-1 2-2 15,2 8-3-15,4 5 0 16,0 2 0 0,1 1-1-16,2-4 1 15,6-1-1-15,0-6-1 16,3-1 1-16,6-2-3 15,6-7-2-15,2-6-3 16,4-6-3-16,2-5-5 16,2-5-6-1,-4-4-6-15,-1-5-4 16,0-2-3-16,-4-1 0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9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1 2 17 0,'9'-1'44'0,"-2"1"14"15,-7 0 10-15,-3-2 6 16,-2 2 2-16,-6 11-36 16,-9 3-14-16,-5 7-9 15,-3 7-4-15,-5 6 1 16,7 2 2-16,-4 4 1 15,-1-3-3-15,5-2-4 16,4-4-4 0,1-2-3-1,3-1-3-15,5-8 0 16,9-1-1-16,4-5 0 15,0-3-2-15,4-6-1 16,11-8 0-16,3-2 0 16,4-1 0-16,4 0 3 15,2-2 4-15,-1 3 3 16,-4 0 0-16,-4 1 0 15,-1 2 1-15,-3 4-3 16,0-1-5-16,-5-1-5 16,-1 0-9-1,-2-1-12-15,-3-1-21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9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201 13 0,'4'0'29'15,"2"-5"2"-15,-8 5 5 16,2 0 3-16,0 0 5 15,0 0-22-15,-1-8 0 16,-5-3-2-16,0-6-3 16,-4-1-4-16,-2 0-4 15,0 0-4-15,3 4-2 16,-1 3 1-1,0 6 1-15,-2 9 2 16,0 3 1-16,4 8 0 16,2 5-2-16,1 5-1 15,2 0-2-15,2 2-1 16,1-2-1-16,0-4-3 15,4-6-3-15,1-1-3 16,3-6-4 0,3-3-1-16,1-7 0 15,1-7 1-15,0-2 4 16,2-6 2-16,-2-5 3 15,-1-3 2-15,-3-1 1 16,-5 8 1 0,0 2 3-16,-1 6 5 15,-1 4 2-15,-4 9 2 16,2 2-1-16,0 8-1 15,0 5-5-15,0 0-4 16,0 1-2-16,5-4 0 16,4 3 0-16,1-3-1 15,2-5-3-15,-1-4-4 16,3-4-4-16,-1-2-4 15,0-7-6-15,-4-1-2 16,0-3 1-16,0-1 2 16,-4-4 4-1,0 0 5-15,-4 2 5 16,1 3 6-16,-2 5 7 15,0 9 5-15,0 8 3 16,3 5 1 0,1 4 2-16,1 2-1 15,0 0-3-15,-2 0 1 16,-3-1 0-16,0-4 1 15,0-3-1-15,0-6 0 16,0-5-2-16,-3-6-4 16,3-2-2-16,0-12-3 15,2-8-3-15,2-3-1 16,1-4 1-1,5 1 0-15,6 2-2 16,3 9-1-16,-1 7-1 16,-3 15 0-16,1 11 0 15,-4 4 1-15,-4 5 1 16,-3 3 1-16,1-1 0 15,-2-2-2-15,-4-7-3 16,0-1-1-16,3-4-2 16,2-4 0-16,-3-6 0 15,1-2 3-15,5-2 2 16,4-13 0-16,2-5 2 15,1-4 2-15,0 1 0 16,4 2 1 0,-2 2-1-1,4 9 2-15,1 4 1 16,-3 8 2-16,2 6 4 15,-7 7 1-15,-2-1 1 16,-3 2-2-16,-2 2-2 16,-1-3-2-16,0-2-4 15,-1-2-1-15,-4-6 0 16,-1-1 0-16,3-2-1 15,-3-3 1-15,0-5-1 16,-1-2-3-16,1-4-4 16,-8-5-3-1,2 1-1-15,-8 3-1 16,0 4 2-16,1 5 5 15,-3 14 5-15,-2 6 3 16,5 7 3-16,0 1 3 16,4 1-1-16,5 1-2 15,-2 1-2-15,7-6 0 16,-1-1-3-16,2-7-2 15,6-3 0-15,3-3 0 16,2-8 0 0,6-7 1-16,0-5 1 15,-1-6 4 1,2-4 2-16,-3-6-1 15,-4-4 0-15,-4-6 1 16,-3-1-4-16,-3 3-1 16,-5 4 0-16,1 7 2 15,-2 11 3-15,0 14 2 16,-2 15 1-16,4 12 1 15,2 7 2-15,1 5-4 16,4 3-2-16,1-1-1 16,8-6-2-16,1-4-4 15,3-3-5-15,3-6-7 16,2-8-10-1,1-8-12-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6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4 14 0,'-2'4'38'0,"4"2"14"16,-2-6 9-16,1 0 8 15,7 0 6 1,6-1-27-16,10-4-15 15,4 1-10-15,3-2-11 16,3 0-13-16,-3 0-16 16,0 0-21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6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68 15 0,'0'-6'32'16,"-12"6"2"-16,12-2 2 15,0 2 1-15,0-6 5 16,0-9-28-1,0-36 18 1,0 15-13-16,3-4-2 16,5-7-2-16,0 0-3 15,1 1-4-15,1 9-3 16,-1 12-1-16,0 15-2 15,1 16 1-15,1 13 0 16,0 9 2-16,1 5 1 16,-2 3-1-16,2 0-1 15,0 2-1-15,-1-2-2 16,1-5 0-1,-2-1-1-15,-4-3 0 16,0-2-1 0,0-8-3-16,-3-1-3 15,1-4-5-15,-2-4-4 16,-2-3-5-16,0-2-5 15,0-5-2-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6.3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5 16 0,'11'9'36'16,"-19"-5"5"-16,13 0 5 16,-2 6 2-16,0 8 2 15,1 3-31-15,0 2-7 16,1 5-4-16,-2 1-3 15,1-1-3-15,-1-3-1 16,0-5 1 0,-4-1-3-16,1-6-3 15,0-4-5-15,0-7-3 16,0-2-3-16,0-4 0 15,0-11 1-15,0-7 3 16,-3-8 3-16,3-1 4 16,0-5 1-16,0-2 2 15,0 2 5-15,0 5 4 16,0 3 5-16,4 6 4 15,0 8 3-15,8 6 1 16,11 5-4 0,2 9-5-16,6 5-4 15,-3 3-5 1,0 3-2-16,-5 2-1 15,5 1 0-15,-6 1 0 16,-6 1 0-16,-4 0 1 16,-4 3-1-16,-5-5 1 15,-4 2-1-15,-5 0 1 16,-6-2 1-16,-8-3-1 15,-5-1 1-15,-4-7 0 16,-6 2 0-16,5-4-1 16,0-6-2-16,3 2-4 15,7-4-6-15,1-2-8 16,9-5-7-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5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108 16 0,'-13'-12'33'16,"13"-2"2"-16,0 14 2 15,-2-2 3-15,-1-4 2 16,0-5-27 0,-2-6 2-16,-6 1 3 15,2 3 3-15,-1 4 0 16,-2 3-2-16,2 3-5 15,-6 6-5-15,3 6-3 16,1 5-5-16,-1 5 0 16,3 3-1-1,-11 28 4 1,14-23-3-16,7 1 0 15,0 2 0-15,0 0-2 16,6-2 0-16,1-1-1 16,6 0 0-16,2-7 0 15,4-3-1-15,1-6 1 16,2-4-1-16,3-9 1 15,0-7-2-15,2-6-1 16,1-2-7-16,-3-2-7 16,-3 1-7-16,-5-1-6 15,-1 1-6 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3:33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5 14 14 0,'-2'-3'33'0,"2"-6"5"16,0 9 4 0,0 0 5-16,0 0 6 15,2 0-23-15,-1 0 1 16,2-2 3-16,-3 4 2 15,0 2-3-15,-3 2-4 16,-4 2-7-16,0 6-7 16,-5 4-5-16,-3 3-4 15,-1 1-1 1,-3 3-1-16,0-1 0 15,-2 1-2-15,4-3 0 16,1-1-1-16,1 0 0 16,2-4 0-16,2-3 0 15,3-3-1-15,2 0 0 16,1 0 1-16,1-3-1 15,1-2 1-15,2 2-1 16,-1-2 1-16,5-1-2 16,-2-2 1-16,5 0 0 15,0 0 0 1,7-2-2-16,1 4 0 15,3-2-1-15,1-1-1 16,5-5-1 0,2 3-1-16,0-3 1 15,0-4 2-15,-1 4 0 16,-2 0 1-16,-6 0 1 15,-2 1-1-15,-2 1-3 16,-3-4-4-16,-2 0-9 16,1 1-12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2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6 14 0,'19'-23'33'16,"-14"34"8"-16,7-11 9 16,-2-3 9-16,3 1 7 15,2 2-24-15,10-9-3 16,-1-4-5-16,-4-3-8 15,2-3-6-15,-6-1-6 16,-7 0-5 0,2-20-1-1,-16 23-5-15,-7 4 3 16,-5 9 3-16,-4 15 3 15,-7 20 2-15,8 5 4 16,8 4 1 0,10-3-3-16,7-1-4 15,15-7-2-15,7-6-5 16,8-7-7-16,8-8-10 15,1-5-10-15,0-9-12 16,0-9-13-16,1 0-17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9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4 23 0,'-8'0'61'0,"5"-4"22"16,3 4 10-16,0 0 3 16,0 0 1-16,0 0-53 15,0 0-43-15,0 0-39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9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68 18 0,'13'-31'45'0,"4"-2"14"15,-17 33 14 1,-1-2 10-16,-7-1 8 15,-11 6-30 1,-2 5-9-16,-4 6-10 16,5 2-9-16,2-2-11 15,8-3-8-15,7-2-10 16,9-1-13-16,3 2-11 15,7-1-4-15,5 4-4 16,3 1 1-16,-5 2 5 16,-3 1 4-16,-2 0 7 15,-5 3 4 1,-5-4 5-16,-2 1 3 15,-7-2 5-15,-1-3 4 16,-1-2 4-16,-3-4 2 16,-3-5-2-16,-3-2-2 15,3 1-3-15,3-3-5 16,0 0-8-16,2-2-8 15,3 2-9-15,0-5-11 16,4 0-12-16,-1-1-12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8.6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0 23 22 0,'21'-22'51'0,"-11"21"12"15,-10 1 9-15,0 1 7 16,0 6 5-16,-1 8-40 16,-4 10-11-16,-7 5-7 15,-1 6-5-15,-13 3-5 16,1-4-4-1,0 2-3-15,-6 6-4 16,11-10-3-16,-3-4-1 16,2-4-1-16,8-6-1 15,4-1 0-15,2-7 1 16,7 3-2-16,1-7 1 15,2-3-2 1,13-3 1-16,8-2-1 16,0-1 0-16,7-6 0 15,1 0 0-15,-1 2 2 16,0 1 0-16,-2 4 1 15,-5 1-1 1,-5 0 0-16,-1 0-3 16,-8 0-6-16,-1-3-5 15,-2 1-7-15,-4 2-7 16,1-1-6-16,1 2-7 15,-2-2-7-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8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26 0,'-13'8'64'0,"24"-1"18"15,-11-7 5-15,3 0 4 16,6 1 3-16,7 1-51 16,0-1-24-16,2 2-9 15,2 2-5-15,3-2-8 16,4-2-13-16,-4-1-13 15,2 0-16 1,2-3-17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8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14 0,'30'-13'97'16,"-30"15"-25"-16,0 18 8 15,0 12 5-15,0 10-26 16,0 10-17-16,0-2-17 15,0 1-11-15,2 0-7 16,2-4-8-16,5-3-8 16,-4-13-8-16,1-1-9 15,0-12-12-15,-5-7-9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7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13 0,'10'-30'33'0,"-8"19"12"15,-2 11 11-15,0 1 12 16,1 18 6-16,5 13-22 15,-3 4-10 1,1 4-8-16,4 3-14 16,2 2-9-16,2 1-4 15,-5-4-4-15,3-8 0 16,-4-9 0-16,-1-3-1 15,-2-8 0-15,-5-12-1 16,2-8-2-16,2-11-2 16,-1-16-2-1,2-5 0-15,15-1 1 16,2 1-1-16,2 10 1 15,3 9 3-15,-3 16 1 16,-1 11 0-16,-4 12-3 16,-4 7-2-16,-4 4-4 15,-3 2-5-15,0-6-6 16,-2-1-6-16,-2-4-7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7.4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81 70 0,'0'-22'57'0,"0"16"4"15,0-2 3-15,-1-6 4 16,-8-2-39-16,-6 5-8 15,2 6-2-15,-5 10-2 16,2 11-2-16,-3 4-2 16,3 7-4-16,5 4-3 15,3 0-3-15,6-1-1 16,4-5-4-16,1-3-3 15,0-6-2 1,5-7-3-16,4-4 0 16,4-10-1-16,1-9 0 15,0-5 2-15,2-7 3 16,-2-6 2-16,-4 3 1 15,3 4 5-15,0 6 3 16,-4 6 4-16,-4 15 2 16,0 17 0-16,0 10-1 15,-4 11-3-15,1 10-3 16,-2 11-3-16,0-2-2 15,-2 4 0 1,0-7-1-16,-2-4-1 16,-2-7 1-1,-3-9 0-15,-4-7-1 16,-5-9 1-16,-3-3-1 15,-4-9-1-15,0-13-2 16,0-2-2-16,-2-6-6 16,4-6-7-16,5 0-10 15,2 1-8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6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-2 19 0,'7'4'50'0,"-22"-4"14"16,15 0 7-16,0 0-1 15,0 0-3-15,0 2-46 16,0 7-31-16,0-1-23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6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0'11'33'0,"10"12"13"15,-10-23 14-15,0 6 14 16,0 2 7-16,0 11-21 16,0-2-9-16,0 3-13 15,0 4-15-15,0-1-10 16,0-2-6-16,0-1-8 15,0-4-8 1,0-7-9-16,0-3-11 16,0-4-15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6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 19 0,'6'-2'48'16,"-6"2"14"-16,0 0 6 15,0 5 4-15,0 11 2 16,2 6-34-16,-2 4-14 15,0 4-8-15,0 0-3 16,0-2-1-16,0 1-4 16,0-3-5-16,0 1-1 15,0-10 0-15,0 0 1 16,1-4 3-16,2-7 1 15,-1-7 1 1,-7-6 2-16,7-4 0 16,-2-4-1-1,3-7-1-15,1-3-1 16,2 0-2-16,10-2-3 15,6 2 0-15,-1 1-1 16,5 7-2-16,-1 3-4 16,3 4-7-16,-5 2-8 15,-1 2-8-15,-2 1-9 16,1 5-8-16,-5 0-12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1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14 0,'1'3'30'0,"1"13"6"16,-2-11 4-16,0 6 4 15,0 17 5 1,0 11-25-16,0 3 2 16,0-4-1-1,0 0 0-15,-2-4-1 16,1-5-2-16,-2-6-3 15,0-5-6-15,-2-6-5 16,3-9-4-16,-1-8-2 16,1-7-3-16,2-12 0 15,3 1 0-15,0-15 0 16,6-3 0-16,5 10-1 15,4 6 0-15,-2 11 0 16,-1 12-1-16,-2 13 0 16,-3 9 1-1,-2 6 3-15,-4 2 1 16,-2 0 5-16,-4 4 2 15,2-6 2-15,-1-5 2 16,-1-7-1-16,1-6-4 16,1-10-4-16,3-7-3 15,-2-9-3-15,11-13-2 16,4-11-1-16,6-1 1 15,6 1 0-15,0 7-1 16,1 12 2 0,-1 16 1-16,-4 12 1 15,-7 14 0 1,-2 6 0-16,-3 6 1 15,-3 1-1-15,-5-2-3 16,-1-2-7-16,0 5-41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5.4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4 0,'0'3'37'15,"-8"21"17"-15,8-15 14 16,0 5 8-16,0 6 3 15,2 5-26-15,-4 1-15 16,4 2-15 0,-2 0-10-16,0 2-4 15,0-4-1-15,0-4-1 16,0-6-1-16,0-7-2 15,0-6-1-15,0-9-2 16,0-8-1-16,1-14 0 16,5-11-2-16,10-4 4 15,7 3 2-15,11 5 5 16,0 10 5-16,-4 17 5 15,0 13 2 1,-11 9-2 0,-8 7-3-16,5 30-13 15,-5-21-20 1,-1 0-12-16,0-4-14 15,2-2-19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5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9 15 0,'15'-19'36'15,"-10"-3"10"-15,-5 20 10 16,3 2 10-16,4-1 6 16,2-1-26-16,3-4-7 15,2-2-8 1,5 0-9-16,-1-1-7 15,0-1-5-15,-1 2-3 16,-3 0-2-16,-5-1-2 16,-2 0 0-16,-3 1-1 15,-7-2 0-15,0 1-2 16,-2-1 1-16,-6 9-1 15,-2 4 0-15,-3 8 2 16,3 2 3-16,4 7 1 16,0 4 1-16,4 1-1 15,5-3 0-15,2 1-4 16,2-4-3-1,8-5-1 1,1-3-3-16,4-1-2 16,3-4-5-16,2-3-6 15,0-3-10-15,-3-3-12 16,2-6-12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4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7 0,'-5'8'39'0,"5"-3"12"16,0 6 8-16,2 9 9 15,6 11 6-15,1 7-30 16,-3 6-10-16,3 3-7 15,-6 0-8-15,3-3-7 16,-5 0-3 0,1-4-3-16,-5 33 2 15,3-47-5 1,0-9 0-16,0-9-3 15,0-16 0-15,3-7-1 16,5-10 0-16,7-10 0 16,7-6 1-16,4 4 0 15,6 7 1-15,-4 11 1 16,4 13 0-16,-4 11 1 15,-7 10-1-15,-5 7-3 16,-4 5-5 0,-4-2-6-16,1-1-6 15,-3-3-6-15,-2-5-8 16,-1-6-8-16,-1-1-8 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4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7 15 0,'-6'-9'37'0,"10"4"11"15,-4 5 12-15,2 0 9 16,4 0 7-16,4 0-26 15,8 0-9-15,2-1-9 16,4-1-10-16,4-4-9 16,3-1-6-16,2 0-6 15,4-1-9-15,-4-2-9 16,-4-2-11-1,1-2-13-15,-8-2-12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4.2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23 0,'39'-8'56'16,"-23"13"15"-1,-16-4 6-15,5 42 92 16,-5-14-125-1,0 11-16-15,1 0-7 16,0 3-3-16,5 1-4 16,0-7-4-16,0-1-4 15,-2 0-6-15,2-6-3 16,0-8-6-16,-2-6-7 15,1-7-8 1,-2-1-8-16,-2-8-6 16,-4-11-6-16,3-2-7 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3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0 0,'6'21'48'16,"5"11"11"-16,-11-32 9 15,0 2 5-15,0 14 3 16,0 10-39-1,0 9-11 1,0-4-10-16,0-4-7 16,0 4-5-16,0-8-6 15,0-5-6-15,0-1-7 16,0-3-11-16,0-8-12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3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42 12 0,'-41'11'29'0,"23"3"6"15,18-14 8 1,2 2 8-16,-1-5 9 16,7 1-16-16,3-3 0 15,0 2 1-15,5 0-2 16,7-4-3-16,5-1-5 15,5 2-7-15,0-2-4 16,6 2-6-16,-3 1-7 16,0 2-7-1,-7 0-8-15,-1 4-8 16,-2-2-6-16,-5 1-6 15,-3-3-6-15,-1 0-5 16,-2 4-7-16,-5-4-12 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3.4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18 0,'18'-27'44'15,"-9"-1"12"1,-9 28 7-16,0 0 9 16,0 2 6-16,0 6-30 15,1 13-10-15,0 7-6 16,4 8-5-16,-1 5-7 15,2 1-6 1,1-2-5-16,1 2-4 16,-1-3-2-16,-2-5-2 15,-1-4-4-15,-1-4-3 16,-3-5-6-16,3-11-6 15,0-2-5-15,-2 0-3 16,-1-9-3-16,-1-3-4 16,-1 3-7-16,2-4-4 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3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56 15 0,'-22'8'37'16,"19"-7"15"-16,0-1 15 15,3 0 12-15,0 0 7 16,4 0-23-16,7-3-8 16,8 0-11-16,6-1-14 15,10-1-7-15,0-6-9 16,5 0-15-16,1-1-17 15,0 3-18-15,-3 2-18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2.8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 163 20 0,'3'-13'46'16,"-1"-1"11"-16,-2 14 11 15,-1-4 9-15,1-1 7 16,-6-11-36-16,-6-9-6 15,-2 2-9-15,-5-1-7 16,0 7-4-16,-3 3-3 16,2 7-4-16,-5 7-4 15,3 5-3-15,6 6-2 16,1 8-5-16,7 8-2 15,0 2 1 1,10 4 0-16,2 3-2 16,5 2-2-16,3 1-3 15,1 2-2-15,0-4-4 16,-3-4-3-16,2 2-2 15,-2-2 0-15,-3-7-2 16,-2-4-2-16,-1-4-2 16,0-9-3-16,-4-3-6 15,-3-9-9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8.2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7 0,'-14'1'45'0,"12"-1"82"16,2 0-59-1,0 0-2-15,0 0-40 16,-1 0-31-16,1 0-20 15,0 0-10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1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92 17 0,'15'-13'38'0,"18"-20"3"16,-30 26 3-16,-2-8 4 15,3 3 5-15,-1-4-30 16,2-3 1-16,-7-3 3 16,1 0 1-16,-5 5-3 15,-3 5-4-15,-10 8-1 16,-5 9-4-16,-2 8-4 15,1 16-4-15,3 12-1 16,1 0-3-16,2 3-4 16,4 3-1-1,6-7-2-15,7-6-1 16,7-4-3-16,1-7-2 15,5-5-2-15,8-12-1 16,3-4 0 0,3-6-1-16,1-11 1 15,-5-6 2-15,0-8 1 16,-4-8 3-16,-1-5 2 15,-4 0 2 1,-4 4 3-16,2-11 13 16,-9 40-1-16,-2 12 1 15,1 14 1 1,0 8-1-16,4 8-4 15,2 2-4-15,3-7-3 16,4 5-2-16,9-8-6 16,-2-6-6-16,-1-5-6 15,0-8-9-15,3-9-9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22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73 18 0,'-22'-33'42'15,"25"-2"14"1,-3 35 12-16,0-2 10 16,0 0 8-16,0 2-28 15,0-1-8-15,0 6-9 16,0 10-8-16,0 16-5 15,0 10-7-15,0 2-5 16,0 4-5-16,0 3-4 16,0-2-3-1,1-1-5-15,1-3-6 16,-1-7-6-16,4-9-7 15,2-9-8-15,0-7-9 16,-1-7-4-16,-1-11-7 16,0-10-9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9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24 0,'13'-1'57'15,"13"1"13"1,-14-2 5-16,9 2 5 15,12-2 4-15,6 2-48 16,3 4-16-16,46-4 16 16,-39 0-21-1,-6 1-1-15,-5-2-1 16,-3-3-6-16,0-2-14 15,1-3-16-15,-7-2-19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9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0 13 0,'-14'5'27'0,"6"9"29"16,4-11-24 0,3 2 6-16,-1 6-19 15,4 1 8-15,-4 7 7 16,2 3 6-16,2 3 0 15,-2 8-3-15,1 0-6 16,2 1-7-16,0 2-9 16,1-4-6-16,1-1-3 15,1-4-3 1,-3-2-2-16,-2-6-1 15,0-1-1-15,-2-5-3 16,1-7-3 0,0-3-12-1,0-12 9-15,0 0 2 16,0-9 1-16,0-4 4 15,0-6 0-15,0-2 2 16,0-6 1-16,4-3 0 16,4 0 1-16,-1 1 0 15,6 2 3-15,5 7 0 16,1 7 0-16,4 3 1 15,-2 6-1-15,3 9-1 16,-5 8 1 0,-3 6 1-16,13 26 11 15,-20-11-6 1,-3 1-1-16,-5 0-1 15,-2 3-1-15,-8-4-1 16,0 0-1-16,-13-3 1 16,0 0 2-16,3-6 0 15,1-3-2 1,5-9-1-16,3-1-3 15,3-7-2-15,1-4-4 16,7 0-3-16,12-1 0 16,2-1-1-1,12-2 0-15,2 5 0 16,0 7 0-16,2 7 1 15,-2 2 2-15,-7 5 1 16,-5 3 4-16,-7 5 4 16,-10 2 3-16,-9-5 0 15,-7 1 0-15,-8-3-1 16,-1-1-4-16,-10 1-6 15,3-9-5-15,-5-3-7 16,2-5-8-16,1-5-10 16,8-1-10-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8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04 13 0,'-5'-42'30'0,"-9"9"7"16,11 25 8-16,3 7 9 15,0-7 8-15,0 2-20 16,0 1-2-1,1 3-4-15,7 2-8 16,9 3-8-16,10 13-8 16,5 4-5-16,4 6-2 15,4 5 1-15,1 2 0 16,-5 1 1-16,-2 4 0 15,-9-2-1-15,-6-5-1 16,-7 1-2-16,-6-1-1 16,-12-8-1-16,-8 1-2 15,-6-8-2-15,-15 2-1 16,-5-8-1-1,2-4-2-15,5-1-3 16,-1-5-4-16,5-5-6 16,5-3-7-1,10-4-9-15,3-1-9 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7.8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7 0,'0'9'47'16,"4"11"21"-16,-4-10 9 15,0 6 4-15,0 7 3 16,0 7-32-16,0 1-26 16,0 7-13-1,6-1-6-15,-3 1-5 16,1 0-5-16,-1-7-5 15,0-5-5-15,-1-7-6 16,-1-6-9-16,2-7-8 16,-3-9-6-1,4-6-5-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7.6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5 20 0,'-19'9'47'0,"26"-10"11"16,-5 1 6-1,-2 0 6-15,8 0 5 16,11 0-38-16,3 0-14 15,5-2-6 1,9-3-8-16,-1 2-9 16,2-3-9-16,1 0-11 15,3-5-13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7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5 0,'-16'13'37'16,"18"0"11"-16,-2-13 12 15,0 0 8-15,0 0 8 16,8 3-27-16,9-1-7 16,3-1-8-16,7-2-10 15,2-1-6 1,-1-1-8-16,-3 2-7 15,-1 1-13-15,-7-3-13 16,-3-2-15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7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34 15 0,'0'0'35'0,"-5"7"4"16,5-7 7-16,0 0 7 15,0 0 7-15,0 0-24 16,0 0-1-16,0 0 1 16,0 0-3-16,0 0-4 15,0 0-3-15,0 0-4 16,0 0-5-16,0 0-5 15,8-43 2 1,2 17-12 0,2 2 0-16,4 6-1 15,0 1 0-15,0 9 0 16,3 3 1-16,-3 8 1 15,2 10 0-15,-2 7 0 16,0 0 0-16,-1 2-1 16,0 0-1-16,-2-4-1 15,-1-1-1-15,-1 0 0 16,3-6-2-16,0-3-3 15,-2-6-4-15,6-2-4 16,-2-4-6 0,-2-5-7-16,-3-6-8 15,-5 2-10 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6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6 17 0,'-15'-3'38'16,"25"31"8"-16,-10-28 8 16,0 0 9-16,0 0 7 15,3 0-27-15,6 0-3 16,9-3-3-1,10 3-2-15,78-7 20 16,-43 7-34 0,67-3 11-1,-67-2-23-15,-7-1-3 16,-4 3-3-16,-13-1-5 15,-8 0-8-15,-9 0-8 16,-1 2-14-16,-6 1-17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5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4 0,'10'11'36'16,"-32"8"12"-16,22-19 10 15,0 14 8-15,1 11 6 16,4 7-28-16,1 8-12 16,-1 4-12-16,0-1-9 15,-2 2-6-15,-2-7-5 16,2-2-2-16,0-6-2 15,-1-10-4 1,1-2-5-16,1-6-7 16,-4-9-4-16,1-11-4 15,-1-9-4-15,-1-6-1 16,1-7 4-16,-1-8 6 15,-1 0 7 1,-4-4 7-16,0 1 11 16,2 7 11-16,1 1 7 15,-3 4 7-15,6 7 7 16,0 4 0-16,0 5-2 15,4 4-4-15,5 4-5 16,7 10-8 0,8 2-5-16,5 9-1 15,7 8-2-15,2 2-2 16,0 6 0-16,-3 1-1 15,-4 3-1-15,-5-2-2 16,-2 3-2-16,-9-4 1 16,-5-4 0-16,-6-3 1 15,-1-1 1-15,-9-3 1 16,-4-7-1-16,-8-5 0 15,-8-4-4-15,-5-1-4 16,-3-4-5-16,1-2-5 16,2-6-6-1,-2 4-7-15,7-5-7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0.8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4 6 20 0,'-10'3'43'0,"-6"-12"4"16,14 9 5-16,-1 0 9 15,-7 3 7-15,-9 3-36 16,-6 5 1-16,-7 5 0 15,-3 4-5 1,-1 4-7 0,-25 29 9-1,36-31-22-15,6-3-2 16,9 1-4-16,10-4-5 15,9 1-3-15,10-6-6 16,13 0-5-16,9-3-6 16,4 1-4-16,2 1-3 15,-2 1 1-15,-5 3 3 16,-8 2 8-16,-7 2 9 15,-10 4 14-15,-11 0 10 16,-7-1 8 0,-7-1 2-1,-28 11 24-15,9-20-33 16,-1-1-7-16,3-6-3 15,0-2-4-15,1-7-6 16,2-4-6-16,5-4-5 16,3-2-6-16,5 4-7 15,11-3-10-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5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71 26 0,'-13'2'59'0,"20"-8"8"15,-7 6 0-15,0 0 4 16,8-2 2-16,3-4-50 15,14 0-11-15,5 1-1 16,5-3-2 0,8-1-8-16,1 1-8 15,1-2-15 1,-4-3-15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45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74 17 0,'-15'14'37'16,"18"-1"5"-16,-3-13 5 16,0 0 4-16,0 0 2 15,0-2-31-15,0-2 0 16,0-9-2-16,2-9-4 15,2-5-2-15,8-9-2 16,5-9-5-16,0-6-3 16,0-7-2-16,2 0 0 15,1-1-1-15,0 8 0 16,1 14 0-1,-4 11 0 1,-2 14 2-16,-5 15 1 16,5 11 1-16,-4 11 1 15,0 10 1-15,1 7-1 16,-3 4 0-16,0 1-2 15,1-3-2-15,-3 0-1 16,-1-3-4-16,-4-4-4 16,2-4-5-16,2-7-7 15,-4-8-7-15,5-3-8 16,-1-5-5-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3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 46 12 0,'16'-27'32'0,"3"6"15"16,-22 21 17-16,-3 2 13 15,-12 0 10-15,-1 7-17 16,-4 2-9-1,8 2-13-15,8-1-17 16,1 7-12-16,8 8-11 16,9-2-10-1,5 6-5-15,5-1-3 16,-2 0-1-16,-6 0 3 15,-6-2 3-15,-8-3 2 16,-9-6 3-16,-2-2 2 16,-7-4 0-16,0-7 0 15,4-1 0-15,-4-5-3 16,2-6-2-1,7-4-5-15,-2-15-38 16,10 11 0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3.0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0 13 0,'-13'-28'31'15,"13"17"11"-15,0 11 14 16,0 0 10-16,0 0 8 16,2 0-20-16,10-2-6 15,4 4-13 1,9-2-12-16,0 0-8 15,-3 3-8-15,0-1-4 16,-3 1-4-16,-4-2-5 16,-3-1-8-16,-4 2-10 15,1-2-12-15,13-2-14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2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54 13 0,'32'-77'32'0,"4"11"10"16,-32 58 10-16,0 5 12 16,-2 3 11-16,-2 6-18 15,-5 16-6-15,1 14-6 16,-3 10-6-16,-2 2-12 15,1 1-9-15,4 1-6 16,-3 1-4 0,4-11-7-16,-6 33-15 15,5-48-1 1,-1-6-6-16,2-5-5 15,-1-3-5-15,-5-10-4 16,3-5-6-16,2-12-5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2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7 0,'1'9'39'16,"-5"15"9"-16,4-15 7 15,-1 2 3-15,1 8 1 16,0 6-33-16,0 0-11 16,0 2-8-16,-2-4-4 15,2 1-3-15,-1-4-1 16,-2-4 0-1,1 0-1-15,1-7 0 16,-2-3 0-16,0-4 0 16,0-10 1-16,0-6 3 15,4-6 4-15,2-7 1 16,3-4 2-16,5-6 2 15,2 4-3-15,0 8-3 16,2 6-1-16,-2 15 0 16,-3 13-3-16,-4 10 3 15,-1 9 0-15,-5 7 0 16,-3-2 1-16,0 4-1 15,1 1 2-15,-1-10 0 16,-1 1-1 0,0-15-1-16,2-3 0 15,2-13-3 1,3-10-2-16,4-10-2 15,11-14 0-15,9-7-1 16,2-2 1-16,8 1 0 16,-3 6 2-16,-3 13 1 15,-11 11 1-15,-4 12 0 16,-1 13 1-16,-2 8 0 15,-8 5 0-15,-2 2-2 16,0-2-2-16,0-1-3 16,1 1-4-1,2-8-3-15,-2-1-5 16,2-7-2-16,2-2 0 15,6-7 5-15,0-4 3 16,0-3 6-16,1-11 9 16,-3-4 6-16,0-5 2 15,-2-5 4-15,-3 1 2 16,-1 7 0-16,-4 9 1 15,-8 10 1-15,-2 14 1 16,1 9 1-16,-5 12 1 16,6 4-4-1,2 1-5 1,2 2-4-16,4 3-5 15,4-6-7-15,1-7-7 16,1-8-5-16,6-10-5 16,2-16-5-16,2-4-5 15,0-9 0-15,-2-1 2 16,-1-3 4-16,2 5 7 15,-5 4 11-15,-4 12 15 16,-3 8 9-16,-5 10 7 16,-4 8 5-16,0 3 4 15,-1 1-4-15,-2-6-5 16,-1-1-4-1,3-8-5-15,0-5-6 16,2-12-8-16,6-10-5 16,3-6-6-16,4-9-3 15,9-9-2-15,2 0 0 16,4 5-1-16,-3 8 2 15,0 10 3-15,-6 11 2 16,-5 15 1-16,-7 9 3 16,-1 7-1-16,-4 6 0 15,1-4-5 1,0-4-3-16,0-2-6 15,0-6-10 1,0-7-11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1.4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9 56 16 0,'9'-42'36'0,"-2"28"10"15,-8 12 9-15,-4 2 8 16,-6 5 8-16,-10 10-29 16,-2 9-7-1,0 6-7-15,1 7-9 16,6 1-9-16,4-2-7 15,5-5-8-15,8-7-6 16,6-8-2-16,6-18-1 16,2-4 0-16,4-11 5 15,-1-7 4-15,-4-3 4 16,-2-4 0-16,-3 0 1 15,-5 6 1-15,0 6 3 16,-1 11 3-16,-4 16 1 16,-1 11 1-1,-1 17 0-15,1 9-1 16,-4 12-4-1,1-1-2-15,0 0-1 16,2 4-1-16,1-5-1 16,1-6-1-16,-4-4-1 15,-6-6 0-15,-1-9 0 16,-1-6 0-16,-3-9-1 15,-3-7-4-15,-5-8-8 16,-2-11-8-16,-5-6-7 16,5-7-7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0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5 15 0,'26'-5'33'16,"8"5"7"-16,-24 0 6 16,3 0 6-16,2 0 6 15,-1 0-28 1,0 0-4-16,2 0-6 15,-3-6-6-15,-1-3-6 16,-2-4-4-16,-3-3-3 16,-2 1 0-16,-5-4-1 15,-2 1 1-15,-7 6 1 16,-2 2 4-16,0 10 3 15,-6 7 2-15,-2 7 2 16,-2 9 1-16,2 6-3 16,2 4-3-16,3 3-2 15,9-3-3-15,3-5-2 16,7 3-2-1,3-4-4-15,3-11-3 16,8 0-3-16,7-9-5 16,2-3-8-16,0-4-6 15,2-2-8 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00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5 27 13 0,'3'-20'31'0,"7"12"12"16,-10 8 14-1,0 0 11-15,-1 0 8 16,-5 0-21-1,-7 0-7-15,-10 5-9 16,-5 3-10-16,1-1-10 16,0 12-4-16,5-3-5 15,10 0-9-15,6-1-8 16,9 4-7-16,8 0-5 15,2 2-4-15,6 1 1 16,-1 1 4-16,-4 4 4 16,-3 0 5-16,-6 2 6 15,-6-4 4-15,-3-3 2 16,-5-1 2-16,-6-5 1 15,-1-5-1 1,-2-7-1-16,-4-5-3 16,3 1-3-16,1-7-5 15,4-5-8-15,6-7-10 16,5-5-13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9.5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10'9'52'0,"6"3"15"16,-10-10 8-16,4 3 4 15,9-4 4-15,3 7-43 16,9-8-18-16,4 0-11 15,0 3-10-15,2-2-12 16,-5-2-17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9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46 13 0,'5'-3'70'15,"-5"-1"-23"1,1 4 9-16,2 0 9 15,6-4-20 1,1 2-3 0,3-3-2-16,3-1-5 15,1-2-10-15,-6 2-7 16,1-2-6-16,-3-1-5 15,1-1-5-15,-3-2-1 16,-1-7-1-16,-3 2-1 16,-3 4 1-16,-6 1 2 15,0 4 2-15,-8 13 4 16,-32 32 18-1,27-2-12-15,3 4 0 16,7-2-2-16,3 1-2 16,8-5-2-1,4-5-2-15,23 11 1 16,-4-28-11-1,7-1-7-15,4-10-6 16,41-22-47 0,-40 0 13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9.3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14 0,'-32'16'31'0,"16"-7"8"15,16-9 8-15,0 0 9 16,0 0 7-16,2 0-24 15,9 6-2-15,8-4-7 16,7-1-8-16,6-4-9 16,8-1-6-16,-7 1-7 15,-2 1-5-15,-5-1-7 16,-13 2-8-16,-3-1-11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9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09 21 0,'-12'0'47'0,"-4"3"9"16,13-3 5-16,0 0 3 16,3 0 4-16,-1 0-42 15,-2-5-8-15,0-4-4 16,3-4-2-16,3-4-4 15,1-3-1 1,8 3-1-16,3 1-3 16,1 5-1-16,0 5-1 15,0 11 1-15,2 5 1 16,-2 4 2-16,1 5-1 15,2-2 0-15,-1 2-1 16,4-3-2-16,4-4-3 16,-7-4-4-16,-4-2-3 15,-4-1-5 1,-5-1-4-16,2-4-7 15,-4-3-4-15,0 2-4 16,-1-2-3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8.7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44 16 0,'0'4'37'16,"-6"2"6"-16,8-6 6 15,-2 0 6-15,0 0 4 16,0 0-29-16,0-3-4 16,0-2-3-16,4-11-5 15,4-7-5-15,6-4-4 16,4 2-3-1,0 0-3-15,2 8-2 16,5 4 0-16,-1 15-1 16,-6 10 0-16,-5 12 1 15,-3 7-1 1,-2 7 0-16,-6 4 1 15,-6 2-1-15,0-5 0 16,-4-1 1-16,-8 5 0 16,-9-9 0-16,4-4 1 15,-5-8 1-15,1-5 1 16,1-4 0-16,1-7 0 15,4-14-2 1,5-9-1-16,4-7-1 16,9-4-2-16,7-3 0 15,5 2 0-15,4 6 0 16,7 7 3-16,5 13 1 15,4 12 3-15,4 10 2 16,-1 0 1-16,0 6-2 16,-3 0-2-16,-5-7-8 15,-2-1-11-15,1-6-14 16,0-6-14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7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7 12 0,'6'15'30'15,"0"12"9"-15,-6-27 10 16,-1 13 8-16,-1 4 6 16,-2 13-21-16,-2 0-6 15,1-2-8-15,-1 0-5 16,1-7-6-16,0-6-3 15,2-5-4-15,0-17-2 16,5-11-4-16,5-6-3 16,2-12-1-16,13-8 0 15,7 3 0 1,5 5 4-16,3 12 5 15,0 12 3-15,-9 18 4 16,-10 7 4-16,-5 12-1 16,-3 5-3-16,0 3-8 15,2 0-10-15,3-5-13 16,6-6-14-16,2-6-14 15,12-7-18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7.5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35 13 0,'-22'-29'28'0,"12"23"5"16,8 6 8-16,2 3 7 16,0 7 6-16,0 15-20 15,0 13 1 1,0 10-3-16,0 7-7 15,0 2-6-15,0 2-4 16,0-2-5-16,-2 1-4 16,0-11-1-16,2-6 1 15,0-10-1-15,0-5 0 16,0-15-3-1,0-7-1-15,0-13-2 16,0-15 0-16,0-12-2 16,6-8 1-16,6-3 0 15,7 6-1-15,6 10 1 16,4 12 0-16,1 13 1 15,-7 12 0-15,-4 14 1 16,-6 7 0-16,-5 0 0 16,-2 3-3-16,-1-8-5 15,-2-2-7-15,5-9-10 16,-8-2-9-16,0-5-5 15,9-8 0 1,-4 1 5-16,4-9 8 16,0 2 10-16,3-2 11 15,1 2 8 1,-1-2 7-16,3-1 6 15,2 1 6-15,1-2 7 16,4 4 3-16,-2-2 0 16,-2-4-3-16,1 3-5 15,-1 1-5-15,-5-1-6 16,-1 1-4-16,-3-1 0 15,-5 0-1-15,-3 2-1 16,-4 0-2-16,-2 4-2 16,-6 0-1-1,0 9 1-15,-7 7 1 16,-4 9 1-16,0 5 0 15,6 5 0-15,2 5-2 16,10 2-1-16,6-7-1 16,2-3-1-16,3-3-2 15,7 0-4-15,2-8-3 16,4-4-6-16,-1-12-6 15,5-2-8-15,-4-15-7 16,0-2-7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6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22 42 0,'-12'-8'41'0,"10"8"11"16,2 0 9-16,0 0 6 15,5 3-23-15,2-1-8 16,6 0-11-16,11-2-11 16,7 0-7-16,5 0-4 15,1-2-5-15,-2-1-8 16,3-2-7-16,-4 0-9 15,-6-1-10-1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6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7 15 0,'-10'-8'35'0,"-3"8"7"16,13 0 7-1,0 0 8-15,0 8 7 16,0 10-26-16,0 17-3 16,0 5-4-16,0 3-6 15,0 7-9-15,-1 1-5 16,1-7-5-16,0-2-7 15,0-4-7-15,0-10-7 16,0-11-9-16,0-3-13 16,0-12-8-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5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6 14 0,'17'-8'32'0,"4"-16"9"15,-14 15 9-15,5-7 10 16,-4 0 5-16,2-1-23 16,-4-3-5-16,-5 4-7 15,-2 7-7-15,-9 7-4 16,-5 13-3-16,-3 8-2 15,2 8-3-15,7 1-3 16,3 5-5-16,5-5-7 16,8-1-6-16,11-4-5 15,-4-5-3 1,6-11-4-16,8-11-1 15,-2-3 2-15,5-7 1 16,-2-6 2-16,2-5 4 16,-3-7 4-16,0 1 5 15,0 1 7-15,0 5 7 16,-4 9 5-16,-5 10 3 15,-4 9 2-15,-3 5-2 16,-4 5-2-16,-3 2-4 16,-1-1-4-16,-2-3-4 15,-1-7-4 1,1-3-7-1,-2-6-4-15,0-6-5 16,-3-3-6-16,-3-1-2 16,-3-1 1-16,-7 3 3 15,-2 7 7-15,-4 9 12 16,-7 13 9-16,3 7 9 15,1 7 5-15,6 0-2 16,8-2-5-16,8 1-9 16,3-12-8-16,7-3-7 15,3-8-2-15,5-6-3 16,6-1 4-16,1-7 3 15,3-6 3 1,-3-8 1-16,0-5 1 16,-1-7-1-16,-4-7-2 15,-2-8 0-15,-2-6 0 16,-1-5 1-16,0 7 3 15,-5 14 3-15,-1 12 8 16,-5 13 11-16,-9 42 38 31,3 0-23-31,1 10-2 16,1 3-12-16,4 0-8 15,1-2-6-15,4-3-6 16,4-4-5-16,0-6-5 16,2-5-7-1,0-2-11-15,0-4-11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5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5 14 0,'-10'6'42'0,"23"-1"22"16,-13-2 8-16,0-3 4 15,9 3 4-15,9-3-28 16,8 2-26-16,5-2-15 16,1-2-7-16,4-2-10 15,-4-3-12-15,-2 1-14 16,-7 1-16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4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72 12 0,'8'-46'29'16,"-8"20"6"-1,0 26 10-15,-4 7 13 16,0 17 9-16,-3 12-17 16,0 8-1-1,3 6-4-15,1 0-13 16,3-1-12-16,2-5-7 15,0-2-7-15,1-8-8 16,3-1-5-16,-2-9-6 16,-3-8-9-16,-1-2-13 15,0-13-13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9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0 21 0,'-22'9'49'0,"17"41"76"15,5-21-55 1,0 15 4 0,0 68-12-16,0-52-43 15,0 0-3 1,0 1-4-16,0-6-4 15,0-10-4-15,-1 26 1 32,1-49-4-32,0-10 0 15,0-6-2-15,0-6-1 16,0-14-2-16,1-19-3 15,10-20-1-15,3 0 1 16,8 4-1-16,2 12 2 16,1 15 4-16,-1 22 4 15,-5 14 4-15,-6 9 1 16,-3 10 1-1,4 36-5 1,-7-34-12-16,-3-2-10 16,1-10-9-16,-1-1-14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4.6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7 14 0,'28'-2'30'0,"4"7"5"15,-29-5 5-15,6-2 4 16,4-2 7-16,6 0-22 16,2-7 3-16,1 0-1 15,-3-3-4 1,-3-3-4-16,-4-2-6 15,-3-1-7 1,-3 1-6-16,-5 2-2 16,-5 3 2-16,-2 5 2 15,3 7 2-15,-4 13 0 16,-2 9 2-16,-2 10-2 15,6 1-2-15,3 8-3 16,5-6-1-16,-1 2-3 16,0-4-4-16,10-7-3 15,2-7-3 1,16-8-17-16,-9-20 15 15,6-9 3-15,-4-4 2 16,4-7 3 0,2-2 1-16,-1-4 3 15,0-1 3-15,1 4 1 16,-6 7 1-16,0 8 2 15,-7 8 1-15,-1 8 0 16,-5 6 0-16,-1 4 1 16,-3 0 0-1,-4 1-1-15,-1-5-3 16,-1 2-4-16,1-7-3 15,-1-4-3-15,-2 1-3 16,0-4-1-16,-1 0 1 16,-10 1 4-1,-5 6 6-15,-26 37 17 16,26-2-4-1,5 4 2-15,3-1-3 16,5 2-4-16,4-5-5 16,7-7-7-16,4-4-6 15,9-8-4-15,6-9-4 16,5-8-5-16,1-8-4 15,1-5-3-15,2-6-4 16,-3-4-1-16,0-10-1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4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 9 30 0,'1'-8'69'0,"-19"8"10"16,16 2 5-16,-9 1 2 16,-3 9 2-1,-6 7-59 1,-18 17-2-1,26-20-21-15,5-2-5 16,8-3-6-16,8 3-6 16,7-1-6-16,5-1-4 15,4 1 1-15,-4 0 6 16,-5 7 4-16,-6-1 8 15,-8 1 10-15,-7 1 4 16,-4 1 0-16,-4-5 1 16,-4-1-4-16,-6-5-7 15,1-5-6 1,0-8-5-16,6-6-7 15,1-4-10-15,9-4-12 16,2 2-8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3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3 23 0,'6'0'53'15,"-6"0"11"1,0 0 1-16,0 0-3 16,0 0-9-16,0 4-58 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3.5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8 0,'18'-2'43'0,"-5"26"8"16,-13-21 6-16,0 1 6 15,0 17 4 1,0 6-35-16,0 34 12 15,0-30-29 1,0-4-6-16,0-3-3 16,0-4-4-1,0-8-9-15,0-2-14 16,0-9-15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3.3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3 13 0,'7'-18'30'16,"-13"3"5"-16,6 15 6 15,0 0 6 1,5 9 5-1,-2 11-22-15,1 9-1 16,1 5-2-16,-1 4-5 16,-1 1-5-16,0 4-5 15,0-4-3-15,-2-3-5 16,1-3-1-16,2-8-1 15,-2 0 1-15,-2-6-1 16,0-8 1-16,0 0 0 16,0-3 1-16,0-6 2 15,0-7 0-15,-3-6 0 16,3-6-1-16,0-10-1 15,7-6-1 1,3-2-2-16,14 5-1 16,4 2-2-16,3 8-3 15,3 13-3-15,-2 7 0 16,-1 8 0-16,-7 11 1 15,-10 5 3-15,-5 1 6 16,-7 6 4-16,-7 1 3 16,-5-2 1-1,-3-7 2-15,-32 21 7 16,20-34-12-1,-4-4-2-15,-1-3-3 16,2-3-1 0,2 3-3-16,4-4-5 15,6-1-5-15,2-3-6 16,7-3-9-16,3-4-9 15,7-4-7-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2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9 24 0,'-1'-9'58'16,"-5"9"12"-16,12 0 7 15,0 0 5-15,7 0 2 16,3 1-49 0,0 0-16-16,5 0-10 15,-2 1-12-15,3-2-12 16,5-2-14-16,1 0-14 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1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110 18 0,'3'-5'39'0,"-23"-15"3"16,18 17 1-16,2 3 1 15,-1-10 2-15,-2-5-34 16,-4-1 3-16,-8 0 5 16,-4 2 4-1,1 6 0-15,-1 5-1 16,5 8-5-16,1 3-8 15,1 6-6-15,2 5-4 16,4 3-1-16,0 3-1 16,3 4-1-16,1 3 0 15,1 2-1-15,2 2 1 16,-1 2 0-16,0-2 1 15,2 1 0-15,-1-1 0 16,1-6 2-16,-1-2-2 16,1-1-1-16,-2-4-2 31,-3-6-3-31,0-1-4 15,3-3-5-15,-2-7-5 16,1-2-4-16,-6-5-3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1.5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6 13 0,'10'-30'30'16,"-14"14"5"-16,4 14 6 15,0 2 6 1,0 0 5-16,0 0-22 16,0 0-1-16,0 0-3 15,0 11-5-15,3 8-3 16,0 6-3-16,4 16-5 15,1-3-4-15,-4-2-2 16,3 2-2-16,-1-7-2 16,-6 1-3-16,0-4-4 15,2-3-3-15,-1-6-6 16,-1-5-8-16,-1-6-7 15,2-5-5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3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63 22 0,'-18'-5'51'0,"21"13"8"15,-3-8 6-15,0 0 6 16,7 0 8-16,6-3-38 15,5 2-5-15,10 2 1 16,9-1 0-16,8 0-4 16,8 0-5-1,7-5-5-15,8-1-7 16,1-1-5-16,-3-3-6 15,-6 4-4-15,-7-2 0 16,-9 2-5-16,-12 2-9 16,-5-3-16-16,-7 3-20 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2.9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28 13 0,'-2'-49'31'16,"12"15"7"-16,-11 28 11 16,0 3 9-16,1-5 9 15,2-5-22-15,0 2-4 16,7 7-8-16,8 7-8 15,4 6-8 1,8 10-4-16,6 4-1 16,-1 4 0-16,0 0-1 15,1 1-1-15,-3 0-3 16,-4-1-3-16,-3 1-2 15,-9-3-1 1,-5 0-2-16,-5-3-1 16,-9-2-1-16,-3-1-1 15,-5-4 1-15,-7 4-1 16,-8 0 2-16,-5 0 0 15,2-5 0 1,-37 11-11 0,37-19-4-16,1-3-8 15,0-6-10-15,5 0-11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9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6 19 0,'-19'-4'47'16,"19"3"15"0,0 1 8-16,3 0 4 15,8 3 5-15,6 5-35 16,6 1-17-16,4-9-11 15,9 0-4-15,10 0-5 16,-4-3-6-16,4-2-9 16,-5-1-8-1,0-5-11-15,-6-5-13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2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3 0,'14'3'34'0,"-13"4"14"15,-1-7 13-15,0 9 7 16,0 10 5-16,0 6-23 15,0 6-12 1,0 1-13-16,0 2-10 16,0 4-6-16,0 0-4 15,0-2-6 1,-3-6-4-16,0 25-17 15,3-43 1 1,-3-5-7-16,3-6-5 16,0-7-7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2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5 33 20 0,'-3'-11'48'16,"-9"-3"12"-16,12 14 6 15,-2-3 4-15,-3 0 2 16,-4 2-35-16,-9 1-11 15,-5 1 0 1,1 10-2 0,-3 3 1-16,3 10-2 15,6 4-5-15,1 3-6 16,8 0-5-16,1 3-4 15,5-1-2-15,5-3-1 16,3-2-2-16,7-6 0 16,3-3-2-16,8-9 0 15,4-3-1-15,3-6-2 16,1-2-4-16,-4-7-4 15,0 0-4-15,-3-6-8 16,-1-2-8 0,-3-1-9-16,-4-1-8 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1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51 16 0,'-19'20'38'16,"21"-6"13"-16,-1-14 10 16,4-3 8-16,5 3 6 15,6-6-30-15,7-4-12 16,4 0-10-16,-1-3-11 15,3 1-8-15,0 1-10 16,-2 0-13-16,-4 2-15 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1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36 15 0,'-23'28'37'15,"14"-17"13"-15,9-11 11 16,0 0 8-16,3-2 6 15,7 1-26-15,5-4-11 16,4-1-11-16,4-4-8 16,5-1-7-16,1 2-4 15,2 1-5-15,-3 0-7 16,-5 2-11-16,-8 0-13 15,-5 3-12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1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51 15 0,'-21'2'33'16,"16"-1"7"-16,5-1 7 15,0 0 8-15,0-3 8 16,0 0-24-16,0-5-3 15,0-5-3-15,0-2-5 16,0-6-8-16,1-1-6 16,6-1-4-16,2 4-3 15,4 5-3 1,2 6 0-16,1 3 0 15,24 13 1 1,-19 1-2-16,-2 4-1 16,2 0-1-16,-2-2 0 15,0-2-1-15,0-3-1 16,-1-3-2-16,-2-4-4 15,0-4-4 1,-1-1-4-16,-3-2-9 16,-5 3-8-16,-6-1-8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1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60 15 0,'-22'-10'36'0,"17"20"9"16,5-10 8-16,0 0 9 15,0 0 6-15,0 0-27 16,0 3-3-16,9-1-2 16,12 1-6-16,13-2-4 15,16-2-1-15,12-2-5 16,7-5-5-1,5-1-5-15,-1 0-3 16,2-2-3-16,-11 4-1 16,-6 0-5-16,-9 3-8 15,-12 1-8-15,-9-2-10 16,-2 4-15-16,-4-1-17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0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69 12 0,'10'-27'28'0,"-20"27"8"16,10 0 9-16,0 0 11 15,0 5 8-15,0 7-20 16,1 9-4-1,-1 5-5-15,4 6-10 16,-1 2-8-16,3 2-4 16,-4-1-3-16,-1-2-4 15,1 0-1 1,-4-6-4-16,2-4-3 15,0-9-4-15,0-4-4 16,0-4-6-16,0-6-4 16,0-5-4-16,-1-15-3 15,1-7 1-15,0-4 4 16,0-2 4-16,-2-5 6 15,2 0 6-15,0 4 10 16,0 1 7-16,0 6 6 16,0 1 5-16,0 2 2 15,0 7 1 1,5 3-5-16,2 3-2 15,5 4-5-15,10 4-1 16,9 3-3-16,6 8-1 16,2 3-2-16,-2 11-2 15,1 3-1-15,-4 5-1 16,-9-2-1-16,-4 0 1 15,-8-2 0 1,-4-1-1-16,-3-3 2 16,-9 0 0-16,-7 0 0 15,-6 0 1 1,-12-2-1-16,-50 16-1 15,33-23-2 1,3-1-3-16,5-7-3 16,1-3-5-16,10-7-8 15,1-9-10-15,3-3-13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0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8 100 16 0,'-9'0'37'0,"18"-1"52"15,-9 1-36 1,0 0 5-16,0 0-26 15,-3-2 0-15,0-1 0 16,-6-2-2-16,-1-4-4 16,-5-7-5-16,-4-1-7 15,0 0-6-15,-6 3-1 16,3 4-2-16,-5 4-1 15,5 7 2 1,-1 9 0-16,1 6 0 16,4 7-3-1,5 5 1-15,5 7-2 16,7 1 0-16,4 5 1 15,0-2 0-15,6 4 0 16,2-6-2-16,7-5 0 16,3 1-3-16,2-10-2 15,5-7-2-15,5-8-1 16,-2-8-2-16,2-7-3 15,3-10-4-15,-5-2-8 16,5-6-7-16,-5-1-8 16,-4-1-7-1,-4-1-1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7.9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4 12 0,'0'25'29'0,"9"-11"6"15,-8-11 6-15,1 0 7 16,-1 1 8-1,4 3-16-15,3 3 1 16,3-1-1-16,0-6-2 16,4-3-5-16,0-4-10 15,-1-7-6-15,0-3-7 16,-3-2-6-16,-2-4-4 15,-7 1 0-15,-5 5 0 16,-3 6 2-16,-3 11 4 16,-9 16 5-16,-1 9 5 15,2 6 6-15,3-1 0 16,12-2-2-1,6-4-4 1,6-4-6-16,5-13-11 16,8-5-8-16,8-7-7 15,0-7-6-15,1-2-7 16,5-3-6-16,0-2-6 15,1-3-13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7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 20 0,'12'19'47'15,"0"-4"12"-15,-11-15 10 16,7 5 6-16,0 4 6 16,4 10-36-16,6 3-10 15,-2 4-9-15,-3 1-6 16,-3-1-6-16,2-4-6 15,-4-6-3-15,0-1-3 16,-4-2-2-16,1-4-1 16,-3-6 1-16,1-6 0 15,2-8 1 1,8-32 3-1,-3 13-2 1,2-4 1-16,0-1-5 16,-2 9-6-16,0-1-9 15,-1 7-9-15,1 5-10 16,-1 4-13-16,-2 8-4 15,-1 3 0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8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1 20 0,'15'-17'49'16,"-3"1"10"-16,-12 16 86 16,0 8-62-1,-4 61-1 1,-4-18-48-16,-1 7-8 15,0 0-6-15,5-2-4 16,1-3-6-16,3-6-8 16,0-6-7-16,-1-8-6 15,1-8-5-15,0-8-9 16,0-6-6-1,0-8-5-15,0-3-5 16,0-8-7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7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8 19 0,'-2'-8'57'16,"-27"38"22"-16,20-27 4 16,-1 3-2-16,4-4-9 15,4 2-55-15,-1 3-53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7.1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 0,'29'4'53'0,"-15"14"18"15,-14-18 8-15,0 3 5 16,2 14 0-16,-2 6-39 15,0 4-23-15,0-1-12 16,0-2-5-16,0-2-1 16,0-3-5-16,0-4-6 15,0-5-10-15,0-6-15 16,0-4-17-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6.9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3 0 23 0,'-34'20'55'15,"-11"15"16"1,33-31 7-16,-10 12 5 15,-5 6 3-15,-1 2-44 16,-3 6-19-16,0 3-9 16,0 0-6-16,8-5-5 15,2-8-7-15,5-4-8 16,7-5-10-16,8-5-11 15,2-4-11 1,10-7-11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6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 16 0,'6'-14'38'0,"13"7"10"16,-19 7 11-16,2 0 10 15,-1 3 5 1,4 8-29 0,9 3-5-16,5 4-9 15,6 4-8-15,3-1-6 16,-1 1-5-16,-1-3-6 15,0 1-9-15,-2-1-11 16,-4-5-11-16,0-4-16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6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22 0,'6'-3'54'16,"0"3"12"-16,-6-2 7 15,5 2 4 1,3-3 3-16,6 1-44 15,8-7-15 1,4-3-9-16,-1 1-4 16,6-2-4-16,-4-3-1 15,-6 5-3-15,-6-4-2 16,-4-1-1-16,-21 4-3 15,-2 9-1-15,-4 4-1 16,-9 7 3-16,-5 6 4 16,3 6 3-16,5 7 5 15,2 0 2-15,6 1 1 16,9 0-2-1,12 19 1 1,5-24-11-16,5-4-4 16,13-5-5-16,0-3-4 15,3-3-5-15,2-6-6 16,-3-4-10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6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23 0,'-6'6'53'15,"0"-3"14"-15,6 0 8 16,0 13 4-16,3 12 2 15,0 8-41-15,-4 7-13 16,1 5-10-16,0-2-4 16,0-4-3-1,0-1-5-15,0-3-9 16,0-7-8-16,0-6-7 15,0-6-10-15,0-6-12 16,0-7-12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5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84 17 0,'0'3'44'15,"0"-6"15"-15,0 3 11 16,0 0 5-16,10-4 4 16,2-4-32-16,4-6-16 15,7 0-14-15,2 5-7 16,0 1-5-1,0 1-11-15,-3-1-13 16,0 0-13-16,-1 4-16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5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162 21 0,'9'-43'45'16,"-15"2"9"-16,6 34 7 16,-6-8 7-16,-1-5 2 15,-10 0-37 1,-5 7-2-16,0 8-2 15,-3 13-5-15,2 6-1 16,4 8-3-16,-1 7-5 16,10 2-8-16,1 5-6 15,6 2-5-15,3 4-2 16,0 0-3-16,0-1 0 15,0 0 1 1,0-4 1-16,0-2 0 16,0-4-2-16,0-1-3 15,-1-5-4-15,1-9-8 16,0-4-9-1,0-8-11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5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8 13 0,'1'6'32'15,"5"2"6"-15,-6-8 7 16,0 0 7-16,4 2 7 16,2-2-21-16,7 0-2 15,5-2-6-15,3-3-4 16,1 2-8-16,-3-4-6 15,1-3-7 1,-1-1-3-16,-3-4-2 16,-2 1-1-16,-6-2 1 15,-5-1 0-15,-7 5 0 16,-2 3 0-16,-6 6 2 15,-4 7 3-15,-6 5 1 16,2 9 3-16,1 5 0 16,2 2 1-16,6 3-2 15,6-1-3-15,7-3-1 16,4-1-3-16,5-3-2 15,10-4 0 1,2-7-3 0,4-3-5-16,4-4-6 15,-2-2-9-15,-4-3-11 16,4-4-13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24.9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6 13 0,'13'-21'32'16,"-25"-4"10"-16,12 24 7 15,0-2 7 1,0-8 45 0,0 11-69-16,0 0-4 15,1 11-4-15,-1 4-6 16,0 13-3-16,2 13-3 15,1 8-5 1,1 4-4-16,1-1-4 16,-2 1-1-16,1-5-2 15,-3-5-2-15,5-9-4 16,-4-7-2-16,2-12-4 15,-1-2-1-15,0-7-1 16,-3-11 4 0,2-5 3-16,-5-6 3 15,3-4 4-15,-5-9 2 16,5-4 1-16,-3-3 0 15,3-1 3-15,0-7 2 16,0 3 4-16,0-3 1 16,5-3 2-16,-1 2-1 15,8 4-2-15,7-1-1 16,4 1-1-16,4 5-1 15,2 2 1-15,4 6 0 16,3 12 1-16,-3 8-2 16,-1 8-1-1,-7 11-1-15,-6 6-1 16,-4 5-1-16,-5 5 0 15,-7 4 0 1,-6 1 1-16,0-3 1 16,-4 0 1-16,-9-4 1 15,-9-2 1-15,0-4 1 16,-6 0 0-16,4-4-1 15,-4-1 0-15,-1-1-1 16,9-5-1-16,4-2 0 16,-1-3-2-16,9-1 0 15,5-2-1 1,4-3 0-16,7 3-2 15,4 0 1-15,7 3 0 16,6 5 0-16,4 6 0 16,5 3 0-16,1 2 0 15,-2-1-1-15,-4 3 1 16,-2-1 0-16,-2-1 0 15,-8-2-3-15,-2-3-2 16,-3-4-7-16,-2-3-5 16,2-3-8-16,-4-6-10 15,0 0-7 1,1-5-6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8.5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11 25 0,'13'-11'63'0,"-24"20"16"16,6-9 6-1,-7 0 5-15,-10 5 5 16,-9 3-45 0,1 6-20-16,1 6-7 15,5-2-4-15,8-1-6 16,3-1-11-16,13-2-8 15,10 4-6-15,9 1-6 16,9 3-4-16,6-1-1 16,3 1 1-16,0-1 1 15,-2 3 2-15,-5-5 5 16,-10 3 5-16,-8-4 6 15,-12 0 6 1,-16 8 14 0,-17-12 0-1,11-14-11-15,-3-3-7 16,6-5-7-16,4-3-10 15,11-3-12-15,0-3-15 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4:55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22 0,'-13'49'54'15,"8"4"14"-15,5-45 6 16,0 3 4-16,-4 19 1 16,1 2-44-16,-2 0-19 15,-3-2-10-15,-4-3-10 16,1-3-10-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4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37 13 0,'13'-17'36'0,"-10"22"14"16,-2-5 13-16,-1 0 9 15,3 9 4-15,-1 10-25 16,1 4-15-1,0 6-11-15,4 4-12 16,-4 3-6-16,2 0-1 16,0 31-2-1,-2-41-5-15,-1-6-3 16,-1-4-1-16,1-4-2 15,-1-5-2-15,-1-6 0 16,-3-4 2-16,2-6 2 16,-4-9 2-16,-5-5 2 15,1-4 1-15,-1-6 1 16,6-6 1-16,-2-1 2 15,9-2 1 1,0 3 1-16,2-4 0 16,9 4-1-16,6 6-2 15,7 5-1-15,4 4-2 16,3 10 0-1,29 8-2 1,-37 14 2-16,-4 3 0 16,-4 3 1-16,-8 5 1 15,-4 1 2-15,-6-3 0 16,-3 7 2-16,-5-4 0 15,-1 1-1-15,-9-2 1 16,-4-2 0-16,0 2 1 16,-2-5 0-16,5 2 1 15,-1-5-2-15,0-2-1 16,6-4-2-16,6-1-3 15,0 0-3 1,9-3-2-16,0-6 0 16,10 1-2-16,8-6-1 15,7 1 1-15,7 3 1 16,1 4 0-16,1 5 0 15,-3 7 0 1,-4 4 1-16,-4 5 2 16,-8 3 3-16,-8-2 3 15,-7 5 3-15,-7 3 3 16,-4-2 2-16,-6-1 1 15,-11-6 0-15,-4 1-2 16,-6-11-1 0,-5-2-1-16,-1-3-4 15,5 0-1-15,4-4-5 16,1-10-9-16,7-1-10 15,2-8-11-15,7 0-16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4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-3 17 0,'0'5'40'16,"3"23"12"-16,-3-28 9 15,0 3 6-15,1 21 4 16,-1 6-32-16,0 3-10 15,0 4-9-15,0 4-8 16,0 0-4-16,0-3-5 16,0-4-4-16,0-4-5 15,0-5-3-15,0-3-5 16,0-8-6-16,0-4-6 15,0-10-5-15,0-6-4 16,0-12-2-16,0-12 4 16,0-4 8-1,0-9 11-15,-3-4 12 16,2 3 12-16,1 2 10 15,-1 3 9 1,-5 7 8-16,1 7 2 16,1 8-3-16,1 4-2 15,3 7-8-15,7 4-8 16,5 9-7-16,4 1-5 15,11 6-3-15,4 3-1 16,2 7 1-16,7 2 2 16,-1 4 1-16,-7 0 0 15,-1 1 0 1,-9-1-2-16,-12 3 0 15,-4-1-1-15,-4-6 1 16,-13 1 2-16,-2-3 0 16,-8-1 1-16,-11-2-2 15,-5 1-1-15,0-5-3 16,5-11-4-16,3-8-4 15,1 1-5-15,3-7-4 16,7-3-5-16,5-1-3 16,5-1-5-16,8-6-5 15,0-1-5-15,6 2-3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3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8 76 13 0,'-15'-27'31'16,"11"23"7"-16,4-3 6 16,-7 1 7-16,1-3 6 15,0 1-22-15,-2-2-4 16,-2 6-2-16,-2 2-4 15,-1 12-3-15,-3 4-5 16,4 9-4-16,-3 2-2 16,4 8-3-16,0 5-3 15,2 6-2 1,7-1 0-16,4-1-1 15,1-1-1-15,2-5-1 16,5-6-2-16,9-7-1 16,2 1-2-16,5-13-2 15,2-5-1-15,-1-4-1 16,-1-7-3-16,1-3-4 15,-4-6-7 1,0-8-10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2.2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9 15 15 0,'13'0'38'0,"-15"-16"77"15,2 16-45 1,-2 2 5-16,-4 4-28 15,-4 7-15-15,-6 4-8 16,0 5-6-16,-6 3-3 16,-2 1 2-16,2 3 0 15,-3-1-1-15,4 3-2 16,-6 2-4-16,5-2-3 15,2 2-4-15,1-8-2 16,7 0-1 0,2-9 0-16,1-5-3 15,3-2 0-15,5-2-1 16,5-3-1-16,2-4 1 15,6-1 2 1,7 1 2-16,8-5 3 16,3 0 2-16,-2-4 1 15,1 1-1-15,3 4 0 16,0-3-2-16,-2 3-2 15,-1-1-2-15,-4 0-4 16,-3 0-8-16,-3 4-10 16,0-1-15-1,-6 2-18-1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1.7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0 19 0,'10'-10'49'16,"-14"21"17"-16,4-11 8 15,0 0 3-15,4 0 3 16,2 0-37-16,6 0-22 15,2 0-11-15,6 0-6 16,5-6-6 0,-2 0-8-16,2-2-6 15,3-5-6-15,-3 6-10 16,2-4-10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1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5 23 0,'-10'8'52'15,"25"-8"11"-15,-15 0 7 16,4 1 5-16,8-2 4 15,1-1-45-15,5 1-11 16,1-1-7-16,0-1-5 16,4 0-5-1,-1 0-2-15,3 2-3 16,-4-3-9-16,-5 3-12 15,-1-2-14 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1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42 16 0,'-3'4'37'0,"-1"-8"11"16,4 3 8-16,-5 1 6 16,5 0 5-16,0 0-26 15,0-8-7 1,0-21 23-1,3 9-35-15,3-2-5 16,4-1-4-16,1 3-3 16,-3 7-3-16,4 7-1 15,1 9 0-15,2 5 0 16,1 3 0-16,-3 1-3 15,-3-3-2 1,3 2-1-16,3-2-3 16,-3-1-3-16,1-3-4 15,-3 3-4-15,-1-4-4 16,-1-2-4-1,1-2-4-15,-2-5-6 16,-2 4-9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0.9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 12 0,'-10'7'42'0,"19"-7"23"15,-9 0 11-15,0 0 4 16,4-2 3-16,7 1-22 15,5 1-32 1,1 0-16-16,5-1-7 16,-1-1-8-16,1 0-14 15,0 0-12-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0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416 17 0,'-11'17'39'0,"5"-22"10"16,6 4 6-16,-3 1 5 15,3 0 4-15,-1 0-31 16,1 0-7-16,-3-5-3 15,-1-11-4-15,-1-9-3 16,2-8-3-16,2-11-3 16,2-6-4-16,1-6-3 15,-2-2-2-15,3 3-1 16,6 16 1-1,1 12 2-15,-1 8 0 16,4 22 1-16,0 12 2 16,0 14 0-16,3 7 0 15,-1 4-2-15,-3-1 0 16,2 0-1-16,0 0-3 15,0-1-2 1,-4-1-2-16,-1 1-3 16,2-10-2-16,-3-1-2 15,1-7-2-15,-3-4-1 16,0-2-1-16,-3-3-4 15,0-3-5 1,-3-8-7-16,-3-3-6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8.0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4'2'50'0,"-7"-10"10"15,3 8 8-15,0 0 5 16,0 11 3 0,0 42-17-1,0-13-41-15,0-4-6 16,0 5-4-16,0-7-1 15,0 2-3-15,0-8-5 16,0-2-3-16,0-8-4 16,0-3-5-16,0-6-7 15,0-1-7-15,0-5-10 16,0-3-8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0.2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58 14 0,'6'-43'33'16,"-18"30"8"-1,12 13 8-15,0 0 11 16,0 0 7-16,0 0-23 15,0 0-3 1,6-3-7-16,2 3-8 16,7 5-6-16,13 6-7 15,6 6-3-15,2 5-3 16,-5 1-1-16,7 5-3 15,-4 2-2-15,-2 0-1 16,-4-1 0-16,-8 0 0 16,-4 0-1-16,-8-4 1 15,-7 3-1 1,-4-3 1-16,-4-1 0 15,-8-5 0-15,-7-2 1 16,-11-5-2-16,-1-2 0 16,-3-9-3-16,2-1-3 15,-1-3-2-15,6-3-3 16,7 1-2-16,5 1-5 15,7-4-4-15,2 0-7 16,3-8-8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39.8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9 15 0,'0'-11'35'15,"-7"11"12"-15,11 3 12 16,-4 5 10-16,0 11 5 15,4 6-26 1,-1 6-8-16,-1 7-11 16,2 1-12-16,-4 1-6 15,0 1-5-15,2-2-4 16,-2 0-1-16,0-1-3 15,0-8-3-15,0-12-5 16,1 1-7-16,1-9-9 16,-4-7-9-16,2-13-7 15,0-4-4-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39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8 95 14 0,'0'-14'34'16,"-1"5"8"-16,1 9 8 16,-2-5 10-1,0 0 8-15,-4-9-24 16,-6-1-4-16,-3 0-4 15,-4 3-5-15,-2 6-5 16,2 7-3-16,-6 9-4 16,3 7-3-16,-3 11-4 15,6 5-5-15,1 1-3 16,5 9-3-16,6-3-1 15,7 0 0-15,4-4-2 16,0-2-2-16,10-7-1 16,5-4-2-16,2-2-2 15,2-4-1 1,4-8 2-16,1-4-2 15,0-3-3-15,-2-7-5 16,2-3-4-16,0-5-7 16,-3-2-8-16,-3-4-6 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39.1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1 0 17 0,'4'8'41'15,"-14"-8"8"-15,10 0 9 16,-3 0 8-1,-3 5 4-15,0 1-32 16,-2 8-7-16,-3 5-5 16,-6 6-5-16,-3 0-5 15,1 5 0-15,0 2-1 16,0-1-2-16,-5 5-2 15,2 3-2-15,-1-1-1 16,-1-5-2-16,2 0 0 16,2-6-2-16,2-7 0 15,6-4 0-15,2-4-2 16,1-2-1-16,6-4-1 15,3-4-1 1,9-5-1 0,8-4 1-16,7-1 1 15,3 2-1-15,1 1-2 16,1-4-2-16,2 4-2 15,-2 2-1 1,-4 2-4-16,-4 2-1 16,-5-2-2-16,0 2-2 15,-2 2-4-15,-7-3-7 16,3-1-9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3.7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1 15 0,'4'-6'48'16,"-12"6"26"-16,8 0 11 15,0 0 3 1,0 0-1-16,0-3-38 16,0-9-52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3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6 13 0,'-9'0'32'0,"-7"4"7"16,14-3 9-16,2-1 8 16,-3 0 8-16,3 0-24 15,0 0-4-15,0 0-5 16,0 2-7-16,0 1-5 15,2-2-3-15,6 3-4 16,4-4-1 0,9 0-2-16,5 1 0 15,4-1-2-15,2-3-2 16,2-3-1-16,1 3-4 15,1-1-10-15,-4 0-9 16,5 1-15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3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13 0,'-20'3'30'16,"1"8"9"-1,19-11 9-15,-5 2 11 16,2-2 9-16,3 0-20 15,0 0-3-15,0 8-5 16,0-5-7-16,3 2-9 16,5-3-7-16,6-2-5 15,8 0-4-15,4-2-4 16,6-1-2-16,3-2-1 15,-1 0-2-15,-3 2-4 16,-8 1-5-16,-2 4-8 16,-12 0-9-16,-8 1-12 15,-8 2-11 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3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7 16 0,'4'1'37'0,"-10"1"9"15,6-2 10 1,0 0 9-16,0 0 6 15,0 0-27-15,0 0-5 16,0 0-5-16,0 0-7 16,0-6-6-16,5-15-4 15,5-7-5-15,0 2-2 16,3 1-3-16,1 4-1 15,-3 7 0-15,4 5-1 16,1 6 0-16,0 12-1 16,5 2 0-16,-2 8-1 15,3-2 0 1,4 0-2-16,-1-1 1 15,1-2-1-15,-1-2-1 16,-1-4-3-16,-7-5-3 16,1-3-4-16,2-1-5 15,-8 1-7-15,-3-2-7 16,-5 1-7-16,-2 1-9 15,-5 0-8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2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86 20 0,'-12'42'48'0,"-4"-11"88"31,9-17-57-31,2-4 4 16,1 5-37-16,-3-2-15 15,1-4-10-15,1-7-7 16,2-9-4-16,3-4-4 16,5-6-3-16,4-9-4 15,11-12-3-15,11-1 0 16,1 3-1-16,2 6 2 15,-3 13 5-15,-6 16 9 16,-5 12 10 0,-8 9 7-16,-3 35 28 15,-2-27-39 1,5-3-15-16,3 0-17 15,7-6-18-15,6-2-16 16,-1-5-19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1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24 13 0,'18'-15'31'16,"-9"12"11"0,-9 3 12-16,0-2 8 15,3 0 7-15,1 1-22 16,0-1-7-16,4-4-8 15,5 0-8-15,1 3-5 16,0 0-2-16,-1 1-1 16,1-1-3-1,0 1-4-15,-4-2-3 16,-1-3-4-16,-2 1-6 15,-3-3-2-15,-5-4-3 16,-4 1 0-16,-3 1-1 16,-7 3 4-16,-4 6 2 15,-1 1 5 1,-2 9 1-16,0 6 4 15,1 4 1-15,2 4 3 16,7 5 1-16,8 0 0 16,5-1-2-16,7-4-2 15,-1-2-5-15,8 2-6 16,5-6-7-16,-1-7-6 15,3-2-8-15,-1-9-8 16,-1-9-14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7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2 12 0,'-12'12'62'16,"12"-12"-22"-16,0 0 8 16,0 0 6-16,0 0-20 15,0 0 1-15,0 0-2 16,0 0-5-16,3 0-3 15,4-3-4-15,1 3-4 16,3-3-2 0,7 1 1-16,5 1-2 15,2-6-1 1,3 1-1-16,2 2 0 15,-3 4-4-15,4-3-3 16,13 0 0 0,-28 1-8-16,-4 1-7 15,-3 1-8-15,-5 0-10 16,4 0-14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1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19 13 0,'-10'-19'33'0,"14"22"13"16,-5-3 11-1,1 2 9-15,-3 9 5 16,0 16-25-16,-1 10-10 15,1 7-10-15,1 5-9 16,1 1-5-16,-4 3-1 16,2 1-1-16,-3-4-2 15,2-2 1-15,-2-8-1 16,5-8-2-16,-4-11-2 15,2-5-2-15,2-7-1 16,2-17 0-16,5-9-2 16,4-10 1-1,5-9-1-15,7-6 1 16,6 1-3-1,0 5-2-15,3 11 0 16,-3 11 2-16,-4 11 3 16,-7 12 3-16,-3 10 4 15,-7 6 2-15,-7 3-2 16,1-3-5-16,-1 3-8 15,0-6-8-15,2-3-11 16,-1-5-11-16,2-9-14 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0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 24 0,'5'8'60'0,"-5"-10"17"15,0 2 6-15,3 0 5 16,8 0 2-1,9-4-47-15,4 1-24 16,8 1-9-16,1 2-5 16,4-1-4-1,5-1-3-15,-1 2-5 16,-4-1-9-16,-6 1-13 15,-3-3-17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0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24'4'58'15,"-38"36"19"-15,14-37 7 16,0 12 4-16,0 18 4 15,0 11-43-15,0 11-27 16,0-2-7-16,0 1-6 16,0 4-4-1,0-6-4-15,0-10-5 16,0-6-7-16,0-5-10 15,-2-6-12-15,-2-7-14 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0.2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8 11 15 0,'10'-13'45'0,"-22"13"21"15,8 0 12-15,-8 0 5 16,-3 8 5-16,-8 6-28 16,-5 2-23-16,3 5-14 15,1-6-7 1,8-1-6-16,7 1-9 15,8-1-10-15,8-5-8 16,6 0-8-16,5 1-5 16,5-2 0-16,8 1 1 15,-6 2 3-15,-5-1 8 16,-9 2 10-16,-2 4 11 15,-9-5 11-15,-7 3 9 16,-2-1 4-16,-4-1 1 16,1-6-5-16,-4 2-6 15,1-5-5-15,2-3-6 16,2 0-7-1,6-4-10-15,-3-7-11 16,5 3-15-16,5-3-15 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9.8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 0 15 0,'2'3'36'16,"-4"7"10"-16,2-10 10 16,-4 6 7-16,0 8 6 15,-4 13-28-15,-4 3-5 16,1 1-8-16,-3 2-6 15,1 0-4-15,-2 0-3 16,-1-2-3-16,-3 2-3 16,3-1-3-1,1-5-2-15,2-4-2 16,1-2-1-1,-5-6-5 1,14-7-2-16,3-5-2 16,4-1 0-16,5-2 0 15,8-8 1-15,6 0 2 16,3-1 4-16,4 1 1 15,-1-2 1-15,-4 3 0 16,0 2 0-16,-6 0-3 16,-4 2-1-16,-3 3-2 15,-5 0-2-15,0-2-2 16,1 2-3-16,-5 2-4 15,1 0-6 1,-2-1-7-16,-2 2-6 16,1-3-4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9.0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28 0,'-3'2'71'0,"-5"-4"19"16,8 2 7 0,7 0 3-16,6 2 3 15,6-2-57-15,5 0-29 16,5 0-14-16,8 5-13 15,4-4-17 1,1-4-24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8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5 0,'17'-22'36'0,"-10"20"11"16,-7 2 14-16,0 10 11 15,0 9 7-15,0 12-28 16,0 7-6-1,0 6-11-15,0 0-14 16,0 1-8-16,0-7-5 16,0-2-4-16,0-1-8 15,0-7-6-15,0-8-9 16,0-7-10-16,0-2-14 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8.6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-1 22 0,'7'-7'54'0,"-4"22"16"16,-3-10 7-16,2 12 3 15,-2 13 2-15,1 6-42 16,8 4-21-16,0 3-10 31,1-3-3-31,1 1-2 16,-3-5-2-16,-2-2-1 15,-1-7 0-15,-5-5 0 16,0-7-1-16,0-2-3 15,-3-13 1-15,1-5-2 16,2-7 0-16,0-15-1 16,0-7 2-16,11-7 1 15,0 0 0-15,4 5 1 16,4 11 1-16,2 13 1 15,5 10 1-15,2 15 1 16,-4 7 2 0,-3 5-1-16,1 3-3 15,1 0-5-15,-2 1-4 16,-2-4-8-16,-9-7-8 15,-1-4-9-15,0-6-9 16,-2-5-5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8.2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109 19 0,'3'-14'43'15,"-8"-11"7"1,5 17 7-16,-4 0 7 16,-2-4 2-16,-7-5-36 15,-9 4-5-15,-2 8-1 16,-7 9-2-1,5 8 0-15,-5 10-1 16,9 6-1-16,5-1-5 16,3 4-6-16,6-2-7 15,6-4-5-15,7-2-4 16,3-7-2-16,4-11-4 15,6-7 0-15,5-9 2 16,5-9 1-16,-6-6 3 16,-1-2 3-16,-4-2 2 15,-2-2 1-15,-3 2 3 16,-4 6 3-16,0 7 3 15,-2 9 1 1,-2 14 1-16,-3 15-2 16,2 13-1-16,0 9-5 15,2 7-4-15,1 0-3 16,4 8-1-16,-3-2-1 15,-2 1-1 1,-4-8 2-16,-1-6 3 16,-3 0 2-16,-4-12 1 15,-1-7 0-15,-8-4 0 16,-3-11-3-16,-3-5-4 15,-3-9-3-15,0-6-6 16,5 3-7 0,4-9-8-16,1-7-8 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7.6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-1 12 0,'-12'9'34'0,"11"-13"12"15,1 4 6-15,0 0 3 16,0 1-4-1,-2 1-32-15,2-1-28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6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0 15 0,'0'-6'34'16,"-1"-11"6"-16,1 17 7 15,0 0 7-15,0 0 6 16,0 0-27-16,0 0-2 16,0 0-3-16,0 5-4 15,0 1-3 1,0 5-2-16,0 3-2 15,0 3-2-15,0 7-2 16,0 3-4-16,0 1-3 16,0 5-3-16,0 3-1 15,0-3-3-15,0 1 1 16,0 1-2-16,1 1 1 15,2-3 0-15,1-1 0 16,5-4-1-16,-2-1 0 16,0-2 1-16,3-3 0 15,-4 0 1-15,-2 0 0 16,-2-4 1-1,0 1 2-15,-2-6 0 16,5-1 2 0,-4-2 1-16,2-1 0 15,-4-2 1-15,1-1-3 16,0-3 0-16,0 0-1 15,0 0-4-15,0-3-5 16,0 0-9-16,0 0-9 16,0 0-14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7.4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4 0,'0'17'32'15,"-7"-1"8"-15,9-16 8 16,-2 0 7-16,0 6 6 15,0 13-22-15,1 5-7 16,2 6-7 0,0-1-6-16,0-2-6 15,-2-2-7-15,-1-4-6 16,2-7-5-16,-4-2-8 15,2-2-9 1,2-6-9-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7.2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6 12 0,'4'-19'29'0,"11"2"7"15,-15 17 10-15,0 0 9 16,0 0 8-16,0 0-19 16,0 0-4-16,0 0-6 15,0 1-8-15,0 16-8 16,0 12-6-16,0 7-5 15,0 1-1-15,0-4-1 16,0 0-1-16,0-10-2 16,0-2 0-1,0-4-1-15,0-1-1 16,0-13 1-1,0-3 1-15,0-2 1 16,-2-6 1-16,2-3 1 16,0-7 1-16,0-3 1 15,0-1 1-15,0-1-1 16,3-2-1-16,3-2-1 15,0 5-1 1,3-1-2-16,8-1-2 16,1 6 0-16,5 0-2 15,-1 6-4 1,2 1-4-16,-5 5-5 15,3 1-7-15,-3-1-8 16,-1 2-7-16,1 3-9 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6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1 21 0,'5'-1'56'0,"-13"1"22"16,8 0 11-16,5 0 10 15,5 0 6-15,6 1-39 16,7-1-27-16,2-1-17 15,5 1-15 1,3 0-23-16,1 0-25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6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3 149 18 0,'3'-23'43'15,"-3"-20"11"1,-3 40 12-16,-4-5 7 16,-5-4 4-1,-6-7-34-15,1 0-8 16,-4 5-8-16,-5 6-8 15,1 8-2-15,1 8-3 16,3 8-2-16,7 9-4 16,3 5-5-16,5 4-5 15,5 5-4-15,2 2-2 16,2 3-2-16,2 0-2 15,2-4 0-15,3 0 0 16,-4-2 1-16,-3-3 0 16,0-2-1-16,-3-4-1 15,2-5-3 1,-1-7-4-16,-4-7-6 15,3-4-8-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45.7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2 21 0,'0'-24'53'0,"6"31"15"16,-6-7 8-16,0 0 5 16,0 1 1-16,0 15-43 15,0 12-20-15,0 14-10 16,0 10-5-16,0 3-2 15,0 1 0-15,0-4 0 16,0-6 0-16,0 1-3 16,0-7-4-16,0-5-6 15,0-10-5 1,3-8-6-16,1-7-9 15,5-9-6-15,-1-4-3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8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7 16 0,'11'-14'39'0,"17"14"11"16,-28 0 12-1,0 1 9-15,0 13 4 16,0 8-30-16,0 31 16 16,2-21-49-1,-1-1-4 1,-1-1-3-16,5 2-3 15,3-4-2-15,-2-3-1 16,-1-6 1-16,-2-5-1 16,-3-6-2-16,3-1 0 15,-1-4-1-15,-2-3 1 16,-7-7-1-16,6-7 3 15,-4-5 0-15,5-4 2 16,-3-10 1 0,0-3 2-16,12-46 7 15,-3 40-6 1,9-3 0-16,1 5-1 15,4 7 0-15,4 4-2 16,2 9 0-16,1 7 1 16,-1 8-2-16,0 7 1 15,-2 7-1-15,-8 8-1 16,-4 1 1-16,-7 2 0 15,-6 1 1-15,-2 0 2 16,-1-1 1-16,-7-3 1 16,-5-2 3-1,-20 6 8 1,15-12-9-1,2-3 0-15,6-4-1 16,0 1-3-16,5-2-1 16,4-1-2-16,8-4-3 15,8-3-2-15,6 1-3 16,11-5-3-16,5 7 0 15,1 4-1-15,0 6 2 16,0 5 3-16,-8 4 4 16,-7 4 3-16,-7 6 2 15,-11 0 1 1,-7 1 2-16,-5-4 2 15,-7 0 1-15,-10-7 1 16,-7-2 1-16,-1-7-1 16,-6-2-2-16,0-5-1 15,2 1-4-15,3-5-6 16,7-1-10-16,4-5-12 15,6-3-15-15,7-5-19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8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95 16 0,'-3'-11'35'0,"-4"5"8"15,8 2 7-15,-1-2 6 16,0 0 7-16,0-5-28 15,0 0-1-15,-1-3-4 16,-5 4-3-16,2 1-3 16,-8 3-1-16,-4 6-4 15,-9 4-2 1,1 10-2-1,-1 8-2-15,1 8-4 16,4 8-2-16,1 0-2 16,4 1-3-16,11 5-1 15,7-8 0-15,-3 5-3 16,7-11-3-16,11-5-2 15,2-5-3-15,8-6-2 16,2-6-3-16,-1-8-2 16,3-4-2-16,-2-4-3 15,-1-8-2-15,-4-3-4 16,-1-1-5-16,-3-4-4 15,-7-4 0 1,-2 0 2-16,0-4 6 16,-2 2 9-16,0 4 11 15,-1 4 11-15,-1 3 12 16,-2 6 9-16,-2 7 9 15,0 9 6-15,-1 8 0 16,0 10-4-16,0 5-6 16,-1 4-8-16,-1 3-9 15,-1 5-3-15,0-5-2 16,0 0-3-1,-1 1-2-15,1-5-1 16,0-4 0-16,0-6-3 16,0-12-2-1,0 3-4-15,-2-7-4 16,2-5-2-16,0-4-1 15,-1-11-2-15,-1-11 3 16,-1-5 2-16,2-4 4 16,-1-2 2-16,4-2 5 15,-2 2 4-15,0 1 4 16,3 7 6-16,1 7 4 15,4 4 3-15,0 3 2 16,3 7-1-16,2 9-5 16,6 2-3-1,2 9-5-15,5 10-3 16,4 8-2-16,1 7-1 15,-3 1-1-15,-3 5 1 16,-5-3-2-16,-7-4 0 0,-5 1-1 0,-5-1 0 16,-5-10-1-16,-4-1 1 15,-4-2 0 1,-11-5 3-16,-5-7 1 15,-5-3 0-15,-1-4 0 16,-2-10 1-16,3 0-1 16,4-6-2-16,2 1-4 15,6-1-3 1,6 3-4-16,3 0-5 15,7-1-8-15,7 4-6 16,2-3-6-16,6-2-3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6.6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28 21 0,'-1'-3'50'0,"-5"3"13"15,6 0 4-15,-2-2 1 16,4-4 3-1,-1-7-40 1,1-6-15-16,4-2-2 16,0-9 0-16,5-5 1 15,3-6-3-15,2-4-2 16,0-5-3-16,1 0-4 15,-2 7-2-15,-3 10-1 16,-3 8 2-16,-2 13 2 16,-1 13 2-16,0 13-1 15,-2 10 0-15,2 3-1 16,1 6-3-16,-1 1-3 15,5 1 0-15,-1-1 1 16,2-1-1 0,1-3 1-16,1-2 0 15,3-1 1-15,-1-2 0 16,0 0 0-16,-1-3 0 15,-2 1 0-15,-4-2 0 16,-2 1 0-16,0-7 1 16,-1 1 0-1,-3-2 2-15,-1-6-1 16,-1-2 2-1,-2 2 5-15,-2-8-6 16,-3-3 0-16,-10-5-1 16,-6-1-1-1,-3-1-1-15,-5 1 0 16,-1 1 0-16,-2 0 0 15,0 5 1-15,3 0 0 16,-3 1 0-16,8 1 1 16,5-1-2-16,5 2-5 15,5 2-7-15,2-2-10 16,8-2-13-16,5 2-18 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6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22 0,'-10'0'54'0,"13"8"16"15,-3-8 8-15,3 0 8 16,4 3 5-16,6 0-42 15,5 3-19-15,-2-5-12 16,6 1-9-16,-3-4-12 16,4 1-15-1,-1-2-11-15,2-3-14 16,-1 1-16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5.8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11 12 0,'-35'22'31'16,"9"-13"10"-16,26-9 12 15,0 0 10-15,2 2 8 16,7-1-18-16,7-1-3 16,5-3-8-16,5-3-9 15,5-1-7-15,-2 0-8 16,1 2-8-16,-4-1-7 15,1 1-9 1,-9 2-11-16,-8 1-11 16,-7 4-16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5.1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0 15 0,'1'3'38'16,"-16"27"14"-16,15-20 13 15,-4 22 6-15,3 16 3 16,-137 131 146 218,202-172-171-218,-27-12-42-16,5-1-16 15,7-2-16-15,4 2-16 16,1-5-18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4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72 13 0,'-9'-44'28'16,"1"21"4"-16,4 20 7 15,1 0 8-15,2 3 9 16,-1 1-19-16,-1 12 0 16,2 10-3-16,1 15-4 15,1 10-7 1,-1 9-8-16,2 4-6 15,-1 2-1-15,1-5-2 16,-1-5-4-16,-1-6 0 16,1-8-1-16,1-7 1 15,-2-6-1-15,0-10 0 16,0-7 2-16,0-2 1 15,1-9 0-15,1-10 0 16,1-9 0 0,1-12-1-16,5-14-2 15,4-3 0-15,6 6-2 16,3 8 0-1,2 16-1-15,-3 15 0 16,-1 18 0-16,-2 5 1 16,-3 9-2-16,-2 4-2 15,-1 2-4-15,-1-9-5 16,0-2-6-16,14 3-40 15,-11-20 22 1,4-9 1-16,-3-2 2 16,2-13 7-16,2-4 9 15,-4-13 9-15,7-10 10 16,-1 2 7-16,-1 4 7 15,-1 2 4-15,3 11 6 16,-1 10 1 0,-6 12 1-16,-3 9-2 15,-5 7-4-15,0 6-3 16,-4 5-4-16,5-2-2 15,-3-1-3-15,1-2-2 16,-3 4-2 0,2-10 0-16,1-4-1 15,-5 0-1-15,0-7-2 16,-2-2-1-16,4-4-2 15,-3-8-2-15,-2-8-1 16,2 0-2-16,-5-2-1 16,-7 1-2-16,-1 10 1 15,-8 10 3 1,-5 8 4-16,-1 20 5 15,4 9 4-15,-1 7 3 16,6 0 1-16,-1 29 2 16,21-41-11-1,5-7-2-15,0-7 0 16,10-4-1-16,2-11-2 15,4-4-3-15,-2-7-2 16,-1-16-5-16,0-6-1 16,-3-8 0-16,-5-1 1 15,-2-5 2-15,-2 3 7 16,-8 6 7-16,3 15 9 15,-3 10 6 1,0 13 3 0,-3 11 1-16,4 46 17 15,-1-21-27 1,4-2-5-16,5-2 0 15,6-1-2-15,1-3-3 16,8-7 1-16,-1-7-3 16,2-6-3-16,3-8-6 15,-3-10-9-15,0-2-9 16,0-10-11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5.6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81 13 0,'0'-1'36'0,"-7"7"10"16,1-6 6-16,1-2 7 15,5 2 6-15,-3-4-22 16,-1-1-11-16,1-6-3 15,-1-3-1-15,5-3-6 16,2-7-5-16,-3 1-4 16,5 1-4-1,5-1-4-15,2 7-2 16,4 2-1-16,-2 6 1 15,3 5-1-15,-1 6 1 16,1 5-1-16,-1 6 0 16,2 2-1-16,0 2 0 15,-1-4-1-15,-1-3 0 16,1 2-1-1,-1-8 1-15,-2 1-2 16,1-3-3-16,1-3-2 16,-1-5-4-16,0 1-3 15,-5-4-4 1,-1 5-5-16,-3-4-5 15,-5 1-6-15,-7 6-8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5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5 13 0,'-47'-1'29'16,"5"7"5"-16,37-6 9 15,-4 0 9-15,1 0 8 16,1 0-19-16,1 1-2 16,2 3-6-16,5-3-6 15,5 1-5-15,7-1-8 16,8 1-5-16,5-1-2 15,2-4-2-15,3 0-9 16,2-2-9-16,-2-1-11 16,-3 1-14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5.0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62 63 0,'-13'10'52'0,"13"-10"6"15,0 0 6-15,0 0 3 16,0-5-38-16,0 0-6 15,0-7-5-15,1-9-6 16,1-7-4-16,5-8-2 16,8-9-1-16,4-4-3 15,2-3-1-15,-4 6-1 16,4 7 2-16,-3 13 0 15,-4 18 3 1,2 14 1-16,-1 13 1 16,-3 7 0-16,0 11 0 15,-3 2-3-15,-1 2-1 16,4 0-2-1,1-4-2-15,-2-1-1 16,-1-4-3-16,-3-6-3 16,-1-7-3-16,-1-5-4 15,-2-3-6-15,-2-3-6 16,1-6-5-16,-2-8-4 15,-2-7 0-15,-4 0-1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4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1 13 0,'0'-12'29'15,"1"12"7"-15,-2 0 9 16,2 0 10-16,-1 10 8 15,0 9-21-15,0 3-3 16,3 3-8-16,1 3-9 16,1 2-9-16,-1 0-7 15,4 0-5-15,-4-4-1 16,0-5-1-16,-2-6-3 15,-1-2-3-15,1-4-5 16,-1-3-5-16,-2-4-4 16,1-4 0-16,1-8 0 15,-1-5 3-15,2-8 5 16,-1-5 6-1,2-2 5 1,-3 0 6-16,0 1 6 16,0-3 5-16,0 4 3 15,3 6 1-15,-1 8 0 16,-1-2-3-16,9 9-3 15,13 7-5-15,-1 9-1 16,3 7-3-16,4 6-1 16,1 3-2-16,1 6-1 15,-5 0 0-15,-5-1 0 16,-4 0 1-16,-6-4 0 15,-7-1 3-15,-4-3 1 16,-7-6 0 0,-7 0 0-16,-2-9 0 15,-7 0-1-15,-8-1-2 16,-2-6-1-16,2 2 0 15,2-6-1-15,4 1-1 16,1-3-3-16,10 3-5 16,5-5-8-16,9-1-11 15,4-5-14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4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107 45 0,'7'2'38'0,"-7"-2"4"15,0 0 5 1,0 0 7-16,0 0-21 16,0 0-1-16,0 0 0 15,0-2-2-15,0-9-3 16,0-3-6-16,0-5-6 15,-4 2-4-15,1-4-3 16,-1 6 0-16,-4 8-1 16,-7 4 0-16,2 11-2 15,-2 11 0-15,1 4-2 16,1 10 0-16,2 2-2 15,4 1 1-15,8-1-1 16,-1 2 0 0,0-1-1-16,11-4-2 15,3-5 0-15,4-2-1 16,3-6-1-1,-1-5-2-15,7-6-1 16,-1-7-2-16,-1-2-3 16,0-6-4-16,-1-2-6 15,-1-4-7-15,-2-1-9 16,1-8-5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21.7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386 15 0,'-10'8'37'16,"14"7"10"-16,-4-15 10 15,0 0 8-15,-2 0 7 16,2 0-27-16,0 0-7 15,0 0-7-15,0 0-8 16,0 0-8-16,0 0-4 16,0 0-4-16,0 0-4 15,0-3-1 1,2-22-1-1,1-3-1-15,-2-3 0 16,10-9-1-16,-1 1 1 16,3-1 0-16,0-4-1 15,4 6 1-15,-6 10 0 16,0 1 1-16,-3 2-1 15,0 9 1-15,-1 4 2 16,-4 4 2-16,0 3 1 16,1 5 2-16,2 7 1 15,-1 2 0-15,5 7 0 16,-1 4-2-1,13 26 4 1,-5-21-8-16,0 0-1 16,-1-2-1-16,1 2-1 15,-1-1-1-15,1-1 1 16,-3-2 0-16,0-4 0 15,-4 3 0-15,3-4 0 16,0-2-1-16,1-1-1 16,-7 1-1-16,0-3 0 15,-4-5-1-15,6 2 0 16,-6-5-1-1,3-2 0 1,-5 3 1-16,2 0 0 16,-3-1 1-16,0-6 1 15,3 2 0-15,-4 1 2 16,1 0 0-16,-6-2 3 15,6 1 1-15,-3-4 2 16,-12-1 0-16,3-1 1 16,1 6-1-16,-3-2-2 15,3-1 0-15,-7 3-2 16,-1 1 0-16,-5-2-1 15,2 2 0 1,-26 0 5 0,21 0-2-16,4 0 1 15,-3 0 1-15,2 0 1 16,-1-1 0-16,4-1 0 15,-1 4-1-15,3-1-2 16,5 1-2-16,3-1-6 16,1-1-6-16,4 4-11 15,3-1-13-15,3 0-15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31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48 17 0,'38'-22'42'16,"-43"11"11"-16,5 11 11 16,3-5 8-16,-3 2 4 15,0 2-32-15,-8-6-5 16,-6 7-7-16,-7 7-4 15,-5 4-1-15,-5 3 0 16,4 0-5 0,-12 16 2-1,30-13-23 1,6-3-6-16,7-1-4 15,5-1-4-15,13 1-1 16,6-1-1-16,9-1 2 16,-2 3 0-16,3 5 3 15,-7 1 2-15,-8-1 2 16,-8 5 2-16,-9-4 2 15,-8 4 4-15,0-4 2 16,-10-3 1-16,-7 4 2 16,-5-9 0-1,1-3 0-15,-2-2-2 16,0-6-1-16,1-7-2 15,5-3-4-15,2-4-5 16,1-3-5-16,1 1-7 16,3-7-8-16,1-2-11 15,2-2-13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30.9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6 14 0,'-19'1'35'16,"8"-1"13"-16,8 0 12 15,3 0 9-15,0 0 5 16,0 0-24-16,11 0-13 16,7 0-8-16,5 0-13 15,7 0-6 1,4 0-4-16,1 0-4 15,0-3-5-15,-1-1-5 16,-3-1-6-16,-4 2-10 16,-5 0-13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30.6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62 14 0,'10'8'35'0,"-22"-25"10"15,12 17 4-15,0 0 4 16,0 0 2-16,0 0-27 16,0 0-8-1,0-11-1-15,0-14-1 16,2-5 2-16,2-11 0 15,6-3-2-15,4-4-4 16,2-2-4-16,1-8-6 16,2 8-4-16,-4 12 0 15,-3 10 0-15,-3 8 1 16,-2 10 1-16,-1 15 3 15,-2 12-3-15,-1 10 1 16,0 6-1-16,3 4-1 16,-2 4-1-16,5-2-1 15,1 0 1 1,2 0 0-1,0-3 0-15,-2-3 1 16,2-3-1-16,-5-2 0 16,-4-6-2-16,-6 0-3 15,2-8-4-15,1 0-5 16,-3-1-6-16,-3-4-7 15,-4-4-6-15,1-5-3 16,2-5-3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30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5 30 19 0,'-9'-3'42'0,"3"-4"6"15,6 7 7-15,0 0 5 16,-6-4 3 0,-2-4-36-16,-8 1-2 15,-7 7-3-15,-4 4-5 16,-7 3-2-16,-3 4 0 15,-1 8 0-15,-2 2-3 16,6-1-3-16,1 5-2 16,5-4-3-16,7-1-2 15,9-1-3 1,8-3-2-16,10-1-4 15,6-2-2-15,8-2-5 16,14 1-4-16,7-1-3 16,3 2-3-1,0 4-1-15,-6 1 2 16,-4 5 4-16,-3-1 4 15,-16 2 8-15,-6-1 11 16,-9 2 10-16,-6-1 7 16,-8-4 4-16,0-4 1 15,-8-7-1-15,-6-1-4 16,0-3-6-16,2-2-4 15,-2-8-3-15,3-2-4 16,3-4-5-16,5-4-7 16,4-2-6-16,7-2-8 15,5-6-11 1,5 2-8-16,8 1-5 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3.7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96 12 0,'-13'3'30'0,"-6"-3"9"16,19 0 9-16,0 0 7 16,4 2 7-16,5-7-18 15,7 2-6-15,5 2-8 16,8-1-5-16,5-3-6 15,4 2-6-15,2-3-7 32,-2-2-5-32,-1 2-7 15,-5-3-8-15,-3 4-7 16,-2-4-6-16,-5-2-5 15,-5-3-4-15,1 0-1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5:50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4 0,'17'30'54'16,"-13"7"8"-16,-4-35 5 15,0 9 2-15,-2 20-1 16,0 2-49-16,-4 1-12 16,3-2-10-16,-1-4-5 15,-2-1-7 1,8 2-40-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6.7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96 18 0,'-28'5'47'0,"6"-4"19"15,22-1 10-15,1-3 6 16,4 3 5-16,11-6-30 16,19 1-15-16,12 2-9 15,15-2-3-15,6-3-3 16,3 2-4-1,-5 1-8-15,-4-4-6 16,-2 3-6-16,-2 1-7 16,-8-3-11-16,-6-3-13 15,-4-1-17 1,-5 2-23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6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91 14 0,'3'-4'38'0,"-10"27"16"15,7-23 13-15,0 13 6 16,0 2 4-16,0 12-27 15,0 2-16-15,0 4-17 16,0-3-9-16,0-1-4 16,0 1-3-16,0-3-1 15,0-5 0-15,0-7 0 16,0 1-1-1,0-8-1-15,0-2-1 16,0-5-1-16,0-1 1 16,0-1 1-16,0-5 3 15,0-13 4-15,0-5 2 16,0-5 3-16,0-10 0 15,1-3-1-15,0-2-3 16,11-1-1-16,3-1-3 16,5 3-1-16,4 10 0 15,4 9-1 1,-2 7 0-16,0 16-1 15,-2 10 1 1,-5 10-1-16,-7 3 1 16,-8 4 1-16,-3 1 3 15,-5 1 2-15,0 1 2 16,-4-4 2-16,-2-3-1 15,-5-5 0-15,1-4-2 16,2-4-3-16,3-4-3 16,3-5-3-16,3-5-3 15,5-2-4-15,4-4-3 16,5-5-3-16,10 3 0 15,7 7 1 1,1 8 2-16,-3 4 4 16,-2 7 3-16,-5 4 4 15,-10 5 4-15,-9 1 2 16,-6 5 4-16,-6 2 2 15,-5-1 3-15,-4-2-2 16,-8-4-1-16,-5-2-3 16,-3-1-3-16,-2-4-8 15,1-9-7 1,0 0-10-16,1-10-9 15,6-7-15-15,8-9-14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5.8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3 64 14 0,'18'-28'37'0,"-29"17"14"15,11 11 9-15,-7-6 8 16,-2-4 5-16,-2 4-27 16,-7 3-14-1,-5 6-3-15,4 8-6 16,-5 8-2-16,4 4-1 15,4 6-2-15,4 3-4 16,4 1-6-16,2 2-5 16,10-2-4-16,3-5-4 15,-1-3-1-15,7-5-3 16,8-4-2-16,-1-2-2 15,11-6-3-15,-2-5-3 16,3-8-6-16,-1-3-8 16,-3-3-12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5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4 12 0,'-36'22'29'0,"19"-4"8"16,17-18 8-16,0 0 8 15,0 0 5-15,0 0-20 16,6 0 0-16,10 0-6 16,6-4-7-16,4-1-5 15,5-2-6 1,0-3-8-16,-1 4-11 15,-3 0-12-15,-1 0-13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5.3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44 14 0,'-13'14'35'16,"13"-12"8"-16,0-2 9 16,0 0 10-16,0 0 9 15,8 1-23 1,3-1-3-16,4-1-5 15,4-3-5-15,6 0-9 16,0-4-8-16,1 0-7 16,4-3-9-1,-4 2-11-15,-1 1-14 16,-9 2-10-16,-6 5-13 15,-5 4-13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5.0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09 14 0,'-6'0'32'0,"6"-7"8"15,0 7 8-15,0 0 10 16,0 0 9-16,0-1-23 15,0-10-4-15,0-3-3 16,0-3-7-16,0-5-7 16,0-1-6-16,0 1-4 15,3 2-3 1,3-1-3-1,3 9-2-15,6-2-2 16,4 5-1-16,2 4 0 16,2 3-1-16,4 6 0 15,-4 3-1-15,4 3 1 16,-2-1-1-16,1-1 0 15,-5 1-1-15,-2-4 0 16,3-1-2-16,-3-4-3 16,0-3-2-16,1-4-6 15,0-4-4-15,-4-2-7 16,-2 2-6-1,-4 2-6-15,-6 3-5 16,-2 0 0-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4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2 15 0,'-11'-2'36'15,"15"16"9"-15,-4-14 9 16,0 0 10-16,0 0 7 16,7 3-26-16,11-1-4 15,9-4-5-15,11 1-7 16,10-1-6-16,11 2-5 15,4-3-5-15,-5 0-4 16,3 0-6 0,-3-2-8-16,-10-1-5 15,-7-2-8-15,-10 5-9 16,-3 0-13-16,-4 2-12 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4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66 14 0,'-61'6'33'0,"53"-12"8"16,8 6 10-16,0 0 10 15,0 0 8-15,0 0-24 16,4 0-2-1,8-4-6-15,8-3-9 16,10-2-10-16,0-2-6 16,4-1-8-16,-2-1-14 15,-2 3-19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3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74 14 0,'-19'23'33'15,"17"-20"7"1,2-3 8-16,0 0 6 15,0 0 5-15,0 0-26 16,0-6-4 0,0-8-6-16,2-7-5 15,7-5-5-15,1-14-3 16,-1-4-3-16,4-9-3 15,2-3 0-15,-1 2-1 16,0 13 0-16,-1 13 0 16,-6 12 1-16,4 15 0 15,5 12 1-15,-3 14-1 16,3 5 1-16,-1 4-2 15,3 2-2-15,-2 0 0 16,-1 1-1-16,2-3-2 16,-2-1-1-1,0-1-3-15,-4-9-7 16,-2-4-7-16,0-5-10 15,-4-4-8-15,-1-6-4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3.5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 25 0,'2'4'57'0,"-8"-4"8"16,6 3 1 0,0 17 3-16,0 16 5 15,0 6-48-15,0 9-10 16,0 5 0-16,0 2-1 15,0-1-4-15,0-7-5 16,0-3-4-16,0-11-4 16,0-6-5-16,1-7-6 15,-1-7-4 1,0-7-5-16,4-6-4 15,-4-6-4-15,4-8-4 16,-7-3-3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3.5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145 16 0,'2'0'37'0,"-7"-4"9"16,4 4 6-16,1 0 6 15,0 2 6-15,0-2-28 16,0 0-5-16,-2-3-2 16,-2-2-2-16,-2-6-2 15,0-1-4-15,-1-6-3 16,-3 0-3-16,-2-6-5 15,-1 4-3-15,-4 1 0 16,-5 8-1 0,5 9 1-16,-4 10-2 15,2 8 0 1,-3 12-1-16,3 11-3 15,0 4-1-15,6 2-1 16,3 2-1-16,2 0 0 16,5-1-1-16,5-3-1 15,2-7-1-15,3-4-1 16,4-7-2-16,8-6 0 15,4-7 0-15,2-4 1 16,5-9 2-16,0-7-2 16,-2-2-3-1,0-2-4-15,-3-4-5 16,-3-3-7-16,-3 0-7 15,0-2-7-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9.3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25 14 0,'15'-12'36'0,"-14"-1"12"16,-1 10 14-16,0 3 12 15,-4 0 8-15,-5 0-21 16,-11 11-6-16,-10 20-6 16,0 5-9-16,-1 8-3 15,7 0-5 1,10-3-8-16,9-7-5 15,13-7-7-15,8-5-7 16,16-8-8-16,12-7-6 16,13-7-4-1,2-4-7-15,4-4-8 16,-6-6-10-16,-3-2-12 15,-8-3-14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9.0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01 18 0,'-27'10'45'15,"18"-16"14"-15,9 6 12 16,0 0 7-16,5-4 4 16,7 0-33-16,8-1-10 15,10-4-12-15,8-1-8 16,4 0-4-16,1 0-6 15,10 1-11-15,-8-2-12 16,-1 3-10-16,-4 2-10 16,3-2-13-16,-2-3-11 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8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 18 0,'-6'-8'45'15,"15"27"17"-15,-9-19 12 16,0 9 7-16,0 13 5 16,0 8-33-1,3 6-16-15,0 0-16 16,-2-1-8-16,12 33-4 15,-7-39-11 1,-3-4-5-16,0-3-5 16,-2-7-6-16,1-8-9 15,1-6-11-15,-3-6-8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8.6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35 22 0,'-1'-23'54'0,"-14"9"16"15,9 14 10-15,-3 0 8 16,-6 6 4-16,-10 8-42 16,-4 13-17-16,2 4-7 15,0 5-9-15,7 1-7 16,5-1-1-16,6 0-4 15,6-4-3 1,3-2-5-16,13-7-2 16,5-5-3-16,9-6-4 15,7-3-4 1,1-6-4-16,1-4-7 15,-1-5-8-15,-2-7-12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8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0 13 0,'3'-61'28'0,"13"40"8"15,-16 17 10-15,0 4 11 16,0 0 9-16,1 11-20 15,4 9-3-15,1 13-6 16,-2 5-9-16,2 3-10 16,-2 1-8-16,1 0-4 15,-2-1-2 1,1-3-2-16,-2-3-1 15,-1-6 0 1,-1-5-2-16,-3 6-8 16,2-25 3-1,-1-9-1-15,-4-2 0 16,-2-11 3-16,0-8 2 15,2-11 3-15,2-7 2 16,4-4 2-16,1-3 0 16,5 1 0-16,5 2 0 15,9 3-2-15,7 11-2 16,11 11 0-16,1 13-2 15,3 7 1-15,2 13-1 16,-9 5 1 0,-6 6-2-16,-4-2 3 15,-9 4 3-15,-10-1 3 16,-6 1 4-16,-9-5 2 15,-7 3 0-15,-7-2-1 16,-11-3-4-16,-3-3-3 16,1-1-4-16,-3-5-4 15,3-3-5 1,0-2-5-16,11-3-6 15,11 0-8-15,2-5-7 16,8-1-10-16,9 3-7 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6:47.8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6 125 18 0,'-1'-34'42'0,"-39"7"13"16,36 19 11-16,-6 0 6 15,0-2 4-15,-4-5-33 16,3 1-9-16,-3 5-9 16,1 11-7-16,-3 5-2 31,-1 12-1-31,-3 9-2 15,1 8-3-15,0 7-3 16,2 3-1-16,4 0-1 16,5-2-2-16,8 1-2 15,5-1-2-15,3 0-2 16,14-7-4-16,5-5-1 15,4-7-3-15,7-8-4 16,4-2-2-16,-1-5-3 16,3-9-2-16,-6-4-4 15,-4-8-3-15,-5-3-5 16,-5-9-3-1,-1-5-2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6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9 21 0,'3'-24'49'15,"0"19"12"-15,-3 5 7 16,0 0 4-16,0 0 3 15,0 0-39-15,0 0-12 16,0 0-8-16,0 0-1 16,0 0 0-1,0 0 11 1,0 0-14-1,0 0-3-15,0 0-3 16,0 0-1-16,0 0 0 16,0 0 0-16,0 0 3 15,-1 0 2-15,-2 0 2 16,-2 0-1-16,2 0-3 15,1 0-12-15,-1 0-23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5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01 14 0,'-14'-6'34'0,"7"3"9"16,7 3 9-16,0 0 8 15,0 0 7-15,3 0-23 16,4-1-4-16,11 1-2 16,7-2-5-16,10 4-5 15,11-2-3 1,10-4-6-16,7-5-6 15,7-3-6-15,3-1-4 16,0 1-6-16,-8 2-6 16,-3 0-4-16,-11 0-7 15,-8-1-12-15,-8 10-13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5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1 20 0,'10'-1'50'15,"-33"-7"15"-15,23 8 6 16,0 8 3-1,0 14 1-15,0 6-41 16,0 3-19-16,0 7-9 16,0-3-5-16,0 1 0 15,0-3-1-15,0-3 0 16,0-1-2-16,0-8-2 15,0 2-2-15,0-5-4 16,0-6-4-16,0-2-4 16,0-10 0-16,0 0 2 15,0 0 1-15,0-10 1 16,0-9 2-1,0-9 4-15,0-2 0 16,0 2 1 0,1-3 6-16,-1-1 6 15,0 5 5-15,0 1 5 16,3-6 5-16,6-1 0 15,-1 2 0-15,10-2-3 16,6 0-4-16,0 8-3 16,3 8-5-16,-1 6-1 15,-4 11-3-15,-4 7 2 16,-5 4 1-16,-6 10 3 15,-5 1 3-15,-7 3 2 16,3-1 2 0,-3 1 0-16,-5-2 0 15,0-2-1-15,-9-1-2 16,-2-3-1-16,2-3 0 15,-3-1-4-15,4-2-1 16,4-3-3-16,5-3-5 16,4-2-4-16,11-6-4 15,0-1-4-15,10 1-2 16,9-1 1-1,3 0 1-15,1 6 2 16,-1 6 5-16,-3 8 4 16,-6 1 8-1,-8 3 7-15,-13 4 6 16,-4 3 3-16,-5-1 2 15,-14-1-2-15,-2-1-5 16,2-7-4-16,2-3-8 16,-4-6-8-16,4-3-12 15,-3-4-13-15,-2-4-17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2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26 0,'-10'3'66'16,"15"-3"19"-16,-5 0 7 15,2 2 5-15,7 3 6 16,7 1-52 0,6 3-28-1,9-6-13-15,8-2-15 16,8-5-23-16,1-5-27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4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32 70 0,'-20'-26'67'16,"15"23"8"-16,-7 0 5 16,-4 3 5-16,-6 0-37 15,-6 1-25-15,-5 13-6 16,1 7-4-16,1 4-2 15,2 1 0-15,4 6 1 16,6 2 0-16,6-1-4 16,10 0-4-16,6-3-5 15,4-4-6 1,6-2-5-1,12-10-3-15,6-3-2 16,3-5-2-16,4-3 2 16,-1-8 3-16,-2-6-1 15,-1-6-2-15,-1-2-5 16,-2-4-7-16,0-2-10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3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9 20 0,'3'16'45'16,"12"-16"13"-16,-15 0 10 15,5 0 5-15,8 0 3 16,9-4-40-16,7 0-11 15,5-4-12-15,4 2-11 16,-4-2-10-16,-3 3-16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3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4 14 0,'-24'11'33'15,"18"11"9"-15,6-22 11 16,0 0 9-16,2 0 8 15,6-1-23 1,7-1-4-16,4-1-6 16,6-3-9-16,5-1-9 15,2 3-6-15,2-4-6 16,-4 0-10-16,-7 3-11 15,-5 2-10-15,-6 3-14 16,-11 2-15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3.4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20 15 0,'-16'-9'42'15,"2"7"17"1,11 1 12-16,2 1 6 16,1 0 2-1,0-2-29-15,0-10-21 16,1-9-12-16,2-2-8 15,3-8-4-15,3-2-1 16,3 1 0-16,2 5 0 16,1 8 1-16,-2 13 1 15,-1 5 0-15,3 5 2 16,-1 10-1-16,-1 2-2 15,4 4-1-15,-1-3-2 16,1-1-2-16,4-5-1 16,-1-3-1-1,-1-2-2-15,2-3-2 16,-1-3-4-16,-4-2-4 15,0-4-6-15,5-3-5 16,-3 1-8-16,-5-1-8 16,-6 2-9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3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3 17 0,'-15'0'43'0,"6"-12"12"16,9 12 10-16,0 0 6 16,3 1 2-1,4-2-33-15,18 7-10 16,9-1-9-16,10 1-5 15,8-1-2-15,6 1 0 16,1 2-4-16,4-5-2 16,-1-1-5-1,-9-1-8-15,-13 2-12 16,-8-3-14-16,-7-3-19 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2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19 15 0,'-35'6'38'16,"14"-14"15"0,21 8 13-1,0 0 8-15,0 2 4 16,9-1-28-16,7-2-11 15,9-1-14-15,7 2-13 16,-1-3-6-16,5 0-11 16,-2-2-13-16,-9-1-17 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2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431 13 0,'-4'4'35'0,"-12"-5"13"15,16 1 10-15,0-2 6 16,0-6 3-16,0-9-25 16,0-5-18-1,0-12-9-15,0-5-9 16,1-12-3-16,5-5-1 15,3-4 1-15,6 9 2 16,-4 7 1-16,0 11 0 16,5 16 0-16,-2 18-1 15,4 18 1-15,0 12-2 16,1 9 0-1,0 8-1-15,-3-1-1 16,-2 0-1-16,1-3-5 16,-3-5-1-16,-2-6-4 15,0-3-6-15,-2-2-7 16,-1-15-9-16,-3-4-7 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2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103 17 0,'-18'-36'41'0,"-1"21"10"16,19 15 11-16,0-4 8 15,-2-7 3-15,-5-6-31 16,-2 3-10-16,2 6-7 15,-8 10-9-15,-2 9-5 16,-4 14-2-16,1 8-2 16,2 6-4-1,8 5-1-15,-2 0 0 16,3 0-1-16,3 3 0 15,8-3-1 1,-2-3-1-16,7-2-1 16,5-9-1-16,10-5-1 15,0-6-2-15,4-2 0 16,2-12-4-16,2-7-5 15,-3-5-6-15,0-8-10 16,-4-5-8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1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5 14 0,'34'-8'33'16,"1"8"8"-16,-30-3 7 15,8 3 9-15,3-5 7 16,4-6-24-16,-2-4-6 16,0-3-5-1,-7-5-7-15,-3-2-7 16,-4 2-5-16,-8 1-2 15,1 8 2-15,-4 6 3 16,-8 14 5-16,-4 19 5 16,-2 8 4-16,7 3 0 15,2-3-5-15,7-5-7 16,7-5-9-16,7-2-12 15,10-6-8-15,10-4-6 16,3-1-6-16,32-15-40 31,-26-3 24-15,0-3-12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0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8 14 0,'1'-13'45'15,"-24"8"26"-15,11 5 14 16,-7 5 11-16,-5 3 6 15,-3 5-26 1,-16 16-11 0,30-13-57-16,15 1-13 15,6 0-10-15,8-1-5 16,6 1-3-16,5 5-1 15,-1 0 3-15,-5 3 4 16,-4 3 7-16,-8 2 7 16,-6-2 10-16,-9 1 5 15,-4-6 3-15,-2-3 1 16,-7-4-2-16,1-5-8 15,-4-11-7 1,3-3-10-16,2-8-6 16,1-6-10-1,7-4-10-15,8 1-10 16,3 1-6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2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4 0,'9'9'40'15,"-15"30"19"-15,6-35 9 16,-1 16 4-16,1 11 4 16,0 21-23-16,0 2-21 15,0 2-13-15,0-7-4 16,3 4-3-1,-2-6-6-15,-1-7-5 16,0-9-5-16,0-6-4 16,1-1-7-16,-1-12-7 15,2-2-9-15,1-9-10 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50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16 0,'5'19'40'0,"-17"17"14"15,12-34 9-15,0 10 8 16,0 16 4-16,0 10-31 15,0-1-12-15,0 0-11 16,0-8-9-16,0-1-5 16,0-4-3-1,0-10-2-15,3-6-1 16,3 0 0-16,1-15-1 15,2-7 1-15,0-8-1 16,-2-9 1 0,13-52 0-1,-8 36 0-15,-3 3 0 16,-3 13 1-16,-3 11 2 15,3 7 3-15,-9 15 1 16,3 9-1-16,0 11 0 16,0 4-3-16,0 2-5 15,0 2-3-15,7-2-1 16,2 2-3-16,5-2-1 15,0-1-1-15,0-10-2 16,-2-4-2 0,4-1-2-16,-1-6-3 15,1-4-5-15,3-7-6 16,0-1-3-16,-4 1-2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9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117 13 0,'10'-17'36'16,"-2"-25"13"-16,-8 42 12 15,0-3 10-15,-5-11 5 16,-5-4-24-16,-5 4-14 16,-3 3-7-1,-17 16 6 1,16 14-23-16,1 9-2 15,4 2-3-15,2 7-5 16,3 1-5-16,8-2-5 16,2-3-3-16,1-8-3 15,2-3-3-15,5-10-2 16,2-4 1-16,2-14 2 15,1-5 2-15,-1-11 3 16,-3-1 3-16,0-6 4 16,-3-3 2-1,-1-6 0 1,-1 2 0-16,-2 9 0 15,-1 9 3-15,0 11 1 16,1 15 2-16,0 12 2 16,0 9 1-16,2 3 2 15,0 1-3-15,2 2-2 16,0-5-1-16,2-4-4 15,-3-4-8-15,0-5-8 16,0-6-10-16,4-1-12 16,-1-10-12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9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83 17 0,'6'-34'41'16,"-6"7"13"-16,-5 21 13 15,-5 1 9-15,-6-3 4 16,-3 4-28-16,-2 5-9 15,-1 15-11-15,0 9-10 16,3 8-4-16,8 4-4 16,2 2-6-16,6 0-5 15,4-1-4-15,10-4-5 16,5-11-5-1,6-2-3-15,5-7-5 16,0-7-3-16,2-3-4 16,2-1-7-1,-5-10-10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9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4 13 0,'26'-6'32'0,"-2"22"7"15,-16-16 8-15,3 0 5 16,2 0 6-16,6 0-23 15,0-8-4-15,2-1-6 16,-2-4-4-16,-2 1-5 16,-1-3-5-16,-1-2-4 15,-6-5-3-15,-2 0 0 16,-8 2 0-16,-4 4 0 15,-5 7 3-15,-9 9 2 16,-4 11 1 0,-2 9 0-16,-15 37 6 15,28-26-11 1,8 5-3-16,8-6-1 15,4 4-2-15,6-6-2 16,8-1-2-16,3-10 0 16,3-4-3-1,3-5-3-15,0-8-4 16,-2-4-8-16,2-3-8 15,-5-3-10-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8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4 12 0,'5'-56'28'16,"8"6"7"-16,-13 42 6 15,2-3 7-15,-2 5 6 16,0 2-19-16,0 8 0 16,0 16-4-16,0 19-6 15,0 13-5-15,1 6-7 16,1 2-6-16,2-2-4 15,2-3-1-15,0 0-1 16,0-2 1 0,-5-10 1-1,1-9 3-15,-4-7 1 16,2-8 2-16,-3-7 2 15,2-4-1-15,-1-12-3 16,-1-12-2-16,3-12-2 16,0-7-2-16,6-11-5 15,6 1-2-15,9 1-3 16,8 14 0-16,8 14-3 15,4 15 1-15,0 15 2 16,-5 11 3-16,-8 7 3 16,-6 2 2-16,-9 2 5 15,-15 2 4 1,2-7 1-16,-7-2 1 15,-9-3 0-15,-11-5-3 16,2 1-3-16,-4-10-3 16,-6 2-3-16,2-6-3 15,1-6-4-15,4-7-6 16,3-4-5-16,7-9-7 15,8 0-9-15,4-12-7 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7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 14 0,'-5'-9'37'16,"-7"9"9"-16,12 0 9 15,0 0 6-15,3 0 4 16,6 3-26 0,9 0-12-1,8-3-2-15,14 0-4 16,13-1-3-16,10 1-3 15,3 3-1-15,3-3-3 16,-4 0-7-16,-6 3-2 16,-9 3-1-16,-12-4 1 15,-6 1 1-15,-5-2 1 16,-8-2 1-16,-4 1 0 15,-6 0-4-15,-1 1-9 16,-2 1-15-16,-1-2-19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6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1 12 0,'3'-1'29'0,"-3"12"9"16,-1-11 11-16,1 5 7 16,0 2 6-16,0 15-21 15,0 10-5-15,0-3-9 16,0 6-7-16,0 2-7 15,0 4-4-15,0 1-2 16,0 3-2 0,0-5-3-1,0-8-1-15,0-2 1 16,0-5-2-16,0-6 1 15,0-8-1-15,0-3 0 16,0-2-2-16,0-6-1 16,0 0 0-16,0-6 0 15,-2-18 0-15,2-7 1 16,0-8 3-16,0-7 1 15,0-4 1-15,0 2-1 16,0 1 2 0,3 3-1-16,6-23 3 15,0 45-4 1,4 6 2-16,3 9-2 15,3 7 0-15,-1 4 0 16,0 4-1-16,-5 6 0 16,-1 3 2-16,-6 2 3 15,-2 5 4 1,-10 21 20-16,2-25-12 15,-7-1 0-15,-3-2-3 16,0-1-4 0,0-5-2-1,5-3-4-15,3-2-2 16,2-6-5-16,2-3-2 15,7-2-2-15,2-1-4 16,5-5 0-16,7-2-1 16,10 4 3-16,5 1 0 15,1 8 1-15,-1 3 2 16,-2 4 0-16,-2 5 0 15,-7 5 0-15,-7 7 3 16,-10 2 4-16,-9-2 4 16,-4-1 2-1,-5-2 2-15,-8 2 1 16,-8-4-3-16,-5-3-2 15,-2-4-3-15,1 1-6 16,-1-3-9-16,-3 0-10 16,4-4-12-16,3-4-13 15,2-1-13-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5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58 14 0,'-30'-3'34'0,"11"6"8"16,19-3 9-16,0 0 10 15,0 0 4-15,0 0-26 16,6-6-5-16,6 3-8 16,7-2-11-16,3 2-7 15,6 0-3-15,1-5-5 16,4 2-8-16,-4 0-9 15,-2-2-9 1,-1-2-1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5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71 18 0,'-15'18'39'16,"20"-9"4"-1,-5-9 3-15,0 0 0 16,0 0 0-16,1 0-35 16,-1 0-3-16,3 0 1 15,3 0 2-15,0-3 2 16,-2-11 3-16,2-5-1 15,5-14-4-15,-3-6-3 16,3-10-3-16,-1-6-5 16,3-8-4-1,2-3-2-15,-1-1 0 16,3 5-1-16,-1 12 0 15,0 11 4-15,-6 11 2 16,3 17 6 0,2 15 4-16,-2 12 3 15,3 11 1-15,2 10 0 16,-3 4 0-16,1 6-4 15,-1 2-4-15,-1 0-1 16,-3 0 1-16,-3-4-2 16,-2-4-1-16,3 1 0 15,-2-10-2-15,2-6-3 16,-6-5-3-16,3-7-3 15,-3-3-6-15,-3-3-6 16,0-5-6-16,-7-11-7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3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 15 0,'24'-3'38'15,"-53"20"14"-15,29-17 10 16,0 1 6-16,0 12 3 16,0 14-29-16,0-1-16 15,0 3-9 1,0 1-8-16,0-2-4 15,0-1-1-15,0-2 2 16,0 0-1-16,0-8-1 16,0 2 1-16,0-7 0 15,0-4-2-15,0-5 1 16,0-3 1-16,0-4 1 15,0-7 0-15,0-8-1 16,4-20 0-16,9-5-1 16,8-3-2-16,4 6-1 15,1 8 0-15,-1 11 0 16,-2 14 1-1,-1 14 2-15,-3 2 2 16,-6 12 0-16,0 2 2 16,-7 7 0-1,-1-3 0-15,0-5-1 16,-3 1 0-16,-1-10 0 15,-4 3-1-15,3-6-2 16,0-6-1-16,0-1-1 16,3-5-1-16,-3-7-1 15,2-7 1-15,10-18-1 16,2-7 0-16,4 3 0 15,4 4-1 1,15-7 1 0,-24 43 3-16,-1 21 4 15,-3 10 4-15,-3 5 1 16,-3-1-1-16,0-3-3 15,0-7-6-15,1-4-9 16,0-8-11-16,1-3-12 16,4 1-14-16,1-4-19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2.4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7 0,'12'61'39'0,"-8"-29"8"16,-2-18 5 0,0 3 7-16,-2 2 7 15,0 8-29-15,2 0-7 16,-2-1-1-16,-2-7-3 15,2-3-7-15,3-5-5 16,-3-3-4 0,0-5-3-16,0-3-3 15,0-8-2-15,0-16 0 16,5-7-1-16,4-8-1 15,7-10 1-15,3 3-1 16,5 7-1-16,-7 11 1 16,2 15-1-16,-4 7 0 15,1 14 0-15,-2 11 0 16,0 7 0-16,0 1 0 15,-1 5-3-15,-1-1-3 16,-1-4-6-16,1-2-4 16,-3-9-6-1,1-6-7-15,-2-3-9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3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21 21 0,'-13'11'49'16,"-6"15"12"-16,19-23 7 15,-3 15 3-15,2 8 3 16,-2 9-41-16,2-1-12 16,1-1-8-1,0-2-4 1,0-7-3-16,1-5-2 15,3-10-3-15,2-4 0 16,7-5 0-16,5-8 2 16,2 2 1-16,-1-21 1 15,-4 3 0-15,-2-5 1 16,-7-1-1-16,-7-3-1 15,-4 0 0-15,-4 0-1 16,-7 4-4-16,-1 7-3 16,-4 8-4-16,5 7-3 15,0 7-6 1,2 8-5-16,0 6-8 15,6 4-8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2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02 13 0,'-10'11'38'0,"7"-17"18"15,2 6 8-15,1 0 6 16,1 0 4-16,5-7-24 16,7 0-24-16,11 3-10 15,4-2-7 1,7-3-6-16,3 2-6 15,-4 0-7-15,3-3-4 16,-6 1-2-16,-3 4-2 16,-1-3 3-16,-4 3 5 15,-4 5 6-15,0 10 7 16,-8 7 4-16,-1 8 1 15,-3 4 1-15,-1 0-1 16,-6 3-2-16,5-2-3 16,-5-4-1-16,-2-2 0 15,2-5 0-15,0-3 0 16,0-7 1-1,0-3 2-15,0-1 1 16,0-5 2-16,0-3 1 16,0-5 1-1,0-8 1-15,0-4 1 16,0-8-2-16,5-4 0 15,-4-2-1-15,6-1 0 16,5 5 0-16,4-8-2 16,7 5-1-16,3 5-2 15,2 2-5-15,1 2-7 16,-4 5-6-16,-1 5-6 15,-6 5-7 1,-7 5-8-16,-3 9-7 16,-7 5-7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2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136 13 0,'5'-11'29'0,"-26"-6"7"16,21 12 7-16,-1-4 7 15,-4-2 6-15,1-5-21 16,-7 2-6-16,-3-2-1 16,-5 0-4-1,1 5-4-15,0 4 0 16,-2 5-2-1,0 4-3-15,3 9-2 16,1 7-5-16,2 9-5 16,6 1-2-16,2 7-1 15,6 1-3-15,0 5 0 16,0 5 0-16,6-3-1 15,1 5 0-15,-3-1 1 16,1-3 2-16,-2-3 0 16,0-2 0-1,-2-8 0-15,-2 18-6 16,1-30-2-16,-2-5-6 15,2-3-8 1,0-8-11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1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57 21 0,'-10'11'61'0,"-12"-3"24"16,23-12 10-16,11 3 6 16,4-4 4-1,6 0-43-15,8-6-39 16,-4-1-19-16,5 1-18 15,3 0-18-15,-5 1-17 16,-6 4-20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1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2 0,'22'-44'31'0,"11"27"11"16,-33 19 16-16,3 15 12 16,-1 19 7-1,-1 13-21-15,2 9-7 16,0 1-13-16,0 2-16 15,0-3-9 1,0-7-5-16,-3-4-5 16,2-2-5-16,-1-12-4 15,1-10-6-15,-1-7-7 16,-1-5-10-16,-3-11-7 15,0-3-10-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0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3 0,'4'10'32'0,"8"15"10"16,-12-14 8-16,0 0 7 15,0 10 8-15,0 1-21 16,0 1-6 0,0 1-6-1,0-1-3-15,0-9-7 16,0-6-6-16,0-2-6 15,0-6-4-15,0-8-2 16,0-10-3-16,0-15-1 16,3-6 0-16,11-2 1 15,10 3-2-15,5 7-2 16,-4 9 0-16,-2 14 0 15,-5 15-1-15,-5 13 2 16,-5 7 0-16,2 7 1 16,-6-4 1-1,1 1-3-15,6 16-18 16,-8-30-4-1,0-3-13-1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0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19 17 0,'-3'2'40'16,"9"5"9"-16,-6-10 6 15,0-3 5-15,-3-6 2 16,3-1-32-16,-3-4-9 16,-7-3-4-16,-2-1-3 15,-4 6-1-15,0 2 2 16,-3 5 1-16,3 12 2 15,1 8-2-15,-1 13-1 16,1 6-4-16,7 5-2 16,2 2-6-16,0-1-1 15,2-6-2-15,2 5-2 16,4-4-3-1,-2-7 0-15,3-10-1 16,0 2-1-16,-1-9 1 16,7-8 0-1,4-6 0-15,0-8 0 16,2-6-2-16,0-10 1 15,1-6-1-15,-3-2 1 16,0 4 1-16,-6 11 5 16,-1 9 6-16,-1 7 5 15,-1 18 2-15,-3 10 3 16,-1 8 0-16,3 3-3 15,2-3-6 1,2-4-3-16,3-1-3 16,2-4-8-16,-3-5-6 15,5-5-6-15,-5-12-11 16,1-6-11-16,-1-7-8 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40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13 14 0,'-24'4'39'0,"24"-1"17"16,0-3 9-16,3 0 5 15,14 0 4-15,0-3-25 16,13-4-22-1,3-1-11-15,4-6-7 16,3 3-6-16,-2-1-6 16,-3-1-8-16,-3 1-7 15,-1 1-8-15,-3-4-8 16,-3 1-8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9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 0,'22'11'57'0,"-31"16"8"16,9-16 4-16,0 4 2 15,2 12 2-15,-2 4-49 16,0 7-16-16,0 5-2 15,3 4-4-15,0-3-2 16,1-2 0-16,-2 0-1 31,3-7-1-31,-3-7-4 16,-4-7-5-16,5-7-7 15,-3-2-8-15,0-5-6 16,0-9-5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9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20 15 0,'19'-20'37'15,"-24"20"9"-15,5 0 9 16,0 0 11-16,-2 0 6 16,-4 2-27-16,-9 2-7 15,1 4-4-15,-3 5-9 16,1-1-9-16,2 4-5 15,3-2-4-15,4-3-6 16,4 3-7-16,7-1-6 16,10-4-6-1,5-4-7-15,6-2-8 16,6 5-7-16,0 1 0 15,-3 4 5-15,-5 3 8 16,-2 6 14-16,-11 0 19 16,-7 0 16-1,-6-4 9-15,-6-2 1 16,-1-2-4-16,-8-1-8 15,-4-4-9-15,2 1-8 16,-1 1-10-16,5-5-9 16,1-3-10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1.8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26 0,'-8'35'57'16,"0"-18"3"-16,8-6 3 15,0 1 3 1,1 8 4-16,0 5-52 15,5-1-6-15,-6 1 0 16,8 0-3 0,-5-7-4-16,3-4-5 15,-2-3-4-15,-4-3-9 16,3-2-11-16,-5-6-16 1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8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 21 0,'0'-3'53'0,"-10"3"19"16,10 0 12-1,0 0 4-15,0 1 1 16,0 2-44-16,0 0-29 16,0-1-31-16,0-1-31 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8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8 0,'-4'26'48'16,"-7"17"14"0,11-37 6-1,0 5 4-15,0 5 2 16,0 0-37-16,0 7-22 15,3-2-7-15,3-1-8 16,0-3-4-16,2-6-3 16,-7-3-4-16,2 2-8 15,-2-7-11-1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8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363 13 0,'-8'0'32'0,"13"-9"6"15,-5 9 4 1,0 0 6-16,0 0 4 16,-1-9-26-16,-2-5-3 15,-6 3-1-15,0-4 1 16,-8 3-3-16,-2 4 1 15,0 7 0-15,-5 5-4 16,4 15-5-16,1 9-5 16,3 15-2-16,1 0-4 15,6-2-1-15,4 0-1 16,5-6-3-16,0-4-1 15,4-4-4-15,3-9-4 16,8-8-4 0,1-7-5-16,5-11-1 15,2-9-1-15,-1-10 1 16,0-12 2-16,0-7 5 15,-5-7 3-15,-4-3 3 16,-7-9 3-16,-1 0 2 16,-4-3 3-1,-5 9 3-15,-1 10 3 16,1 10 6-16,-3 12 5 15,-1 16 5-15,5 14 1 16,1 16 2-16,3 11 0 16,-1 7-4-16,1 12-4 15,7 4-2 1,3 5-1-16,0 0-3 15,-1 2-3-15,0-10-1 16,-3-1-4-16,2-7-3 16,3-6-6-16,0-9-6 15,-1-7-6-15,-2-6-9 16,4-6-6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7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5 14 0,'-3'-25'37'15,"3"32"17"1,-1-7 14-16,1 0 7 15,-1 5 2-15,1 0-34 16,0 0-27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7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17 0,'2'-2'41'16,"-2"19"15"-16,0-12 10 31,0-2 6-31,0 16 0 16,0 14-33-16,1 0-13 15,1 1-13-15,4-1-9 16,0-6-1-16,-5-7-3 16,0-4-7-16,1-7-12 15,-5-6-15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7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2 19 0,'-4'-13'44'0,"14"17"9"16,-10-4 9-1,0 0 5-15,0 12 2 16,2 12-39-16,-2 7-8 16,1 10-8-1,3-2-8-15,2-4-2 16,5 1-1-16,-2-5 1 15,1-7-2-15,0-5-1 16,2-5-2-16,1-6-1 16,2-13 1-16,0-8 1 15,-5-7 2-15,3-8 1 16,-3-8 1-16,-2-5 1 15,1 0-2 1,-5 3 0-16,3-17-4 16,-2 39-5-1,-2 7-6-15,1 8-9 16,1 2-13-16,1 7-11 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6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151 17 0,'7'-24'38'0,"-11"4"7"15,3 17 6-15,-1-3 4 16,-2-12 2-16,-7-2-32 16,0-2-6-16,-6 3-3 15,-3 5-3-15,-4 9 0 16,2 9 2-16,-3 14 0 15,2 11-2-15,3 7-2 16,3 6-2-16,6 7-4 31,8-7-3-31,2-1-2 16,7-11-4-16,3-5-1 15,0-6-4-15,7-4-1 16,1-15-2-16,4-3 1 16,-3-8 1-16,-1-11 1 15,-5-9 3-15,0-2 3 16,-5-2 1-16,2-2 2 15,-4 4 0-15,0 9 0 16,4 8 2-16,-1 15 1 16,2 12 0-16,0 16 0 15,1 10 1 1,-3 12 0-16,3 1 0 15,-2 2 0-15,-4 0-1 16,0-1 0-16,1 1 0 16,-2 0-1-16,-1-5 1 15,-1-3 0-15,-7-7 3 16,4-7 1-16,1-6 0 15,-2-7-1-15,2-8-2 16,0-5-2-16,0-8-3 16,3-5-1-1,3-7 0-15,3-4 0 16,6-2 2-16,4-2 1 15,0 4-1 1,3 4 0-16,-4 2-3 16,2 0-7-16,-4 6-11 15,-7 0-10-15,-1 2-10 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6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16 13 0,'-9'8'34'0,"5"-16"8"15,4 8 6-15,4 5 3 16,0-10 5-16,4 5-24 16,0-3-8-1,7-3-4-15,1-3-3 16,2 1-2-16,-2-6-3 15,4 1-5-15,2-1-3 16,-3-2-2-16,-4-4-1 16,-2 4-1-1,-3-1 0-15,-2 1 0 16,-2 1 0-16,-8-1 1 15,-1 3-1-15,3 4 0 16,-6 1 0-16,-8 5 0 16,-4 5 0-16,2 4 0 15,-1 5 1-15,-4 3 1 16,5 5 2-16,4 6 0 15,3 3 1-15,4 8 1 16,2 0-2-16,8 3-1 16,1-1 0-16,6-2-1 15,6-3 0 1,5-5-1-16,-2-6 1 15,8-6-1-15,-1-5-2 16,2-8 0-16,4-9-3 16,-2-7-7-1,-7-1-8-15,-3-8-10 16,-1-3-11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5.1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24 14 0,'7'-10'41'16,"-24"3"22"-16,14 2 12 15,-3 3 7-15,0 2 3 16,-9 0-25-16,-8 0-25 15,-5 13-13-15,1 7-9 16,0 4-2-16,8-2-3 16,3-2-4-16,10-3-6 15,5-3-8 1,11-1-7-16,11-1-6 15,3-6-3-15,7 2-1 16,4 3 5-16,-3 0 4 16,0 6 7-16,-10 7 9 15,-4 2 11-15,-8 2 8 16,-10-4 6-16,-9-1 1 15,0-2 1-15,-5-3-6 16,-5-2-5-16,-9-5-5 16,2-2-3-1,-2-2-5-15,5-7-7 16,-1-2-11-1,4-9-14-15,5-6-18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4.6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1'3'41'0,"-2"-1"9"16,1-2 5-16,0 0 0 15,0 0-4-15,0 0-45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1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16 0,'-4'11'37'0,"4"-8"5"16,-4 5 6-16,-2 6 5 15,3 11 6-15,-3 5-29 16,2-2-4-16,1 8-5 16,1-3-4-16,5-3-4 15,2-7-5-15,-3-1-3 16,7-5-1-1,4-6 1-15,4-4-2 16,0-3 0-16,5-5 0 16,-4-4-1-16,1-3-1 15,-2-7-1-15,-2-9 0 16,-6 2 1-16,-3-9-1 15,-8-2 1-15,-1-5-1 16,-6 7 0 0,-4 4 0-16,-7 4-4 15,-2 9 0-15,3 6-2 16,-2 7-4-16,2 8-6 15,2 9-6 1,5 1-8-16,3 4-7 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4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 65 0,'-7'-9'59'0,"7"9"11"16,0 0 8-16,0 5 2 15,0 4-38-15,0 11-13 16,0 10-11-16,0 8-9 16,0-2-4-1,0 0-1-15,0 2-1 16,0-7-3-16,0-2-6 15,0-3-6-15,0-10-7 16,0-3-9-16,0-6-9 16,2-8-7-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3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86 13 0,'-11'-19'36'0,"4"16"16"16,4-4 10-16,-4 3 7 15,-5-4 5-15,-5-5-22 16,-4 1-17 0,-2-1-7-16,-5 7-7 15,-22 3 12 1,24 14-21-16,1 6-4 15,3 13-1-15,3 6-2 16,4 11-1-16,2 8 1 16,7 5 0-16,5 3 1 15,7 3-1-15,5-4-1 16,2 0-2-16,6-12-2 15,6-6-2-15,5-10 1 16,-1-8-1-16,2-9 2 16,-2-5 0-1,-1-5 2-15,-2-9-3 16,1-6-4-1,-4-4-9-15,-3-4-10 16,2-6-14-16,0-3-19 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3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05 15 0,'-17'9'41'15,"14"-8"17"-15,3-1 7 16,1 0 6-16,1 0 4 16,11-9-25-1,6 4-19-15,6-7-5 16,10-2-2-16,6 3-4 15,0-3-7-15,-2 0-10 16,-4 3-16-16,1-1-15 16,2-1-15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3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3 15 0,'-9'-28'36'0,"21"29"12"16,-12-1 11-16,0 0 9 15,0 7 7-15,8 8-26 16,3 9-9-16,9 7-8 16,6 7-9-16,-2 5-8 15,2 4-5-15,-2 3-3 16,1-3-4-1,-6-3-4-15,16 27-15 16,-22-45 0 0,-4-8-7-16,0-7-9 15,-4-3-10-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7:32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22 20 0,'7'-12'45'16,"-24"1"10"-16,17 11 8 15,-3 0 7 1,0 0 5-16,0 0-33 15,-3 1-5-15,-1 9-2 16,-5 10-3-16,-6 12-3 16,5 7-4-16,-3 8-7 15,-2 10-6-15,-2 1-6 16,1 0-5-16,1 0-4 15,2-6-4-15,1-13-5 16,5-9-6-16,4-11-9 16,2-7-8-1,2-10-8 1,-1-10-9-16,3-11-5 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5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18 0,'-15'5'47'0,"7"-2"11"15,5-3 3 1,0 0 59 0,3 0-108-16,0 0-30 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4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19 14 0,'-4'-19'38'16,"4"32"13"-16,-5-13 7 16,5 2 5-16,0 13 5 15,0 12-26-15,-1 9-15 16,-2 6-6-16,-5 3 0 15,1 2-3 1,-2 2-4 0,0-1-2-16,7-1-2 15,-7-6-4-15,1-6-5 16,7-6-1-16,-3-4 0 15,-5-6 1-15,7-5-1 16,-5-4 0-16,8-6 0 16,-5-2 0-16,4-4 0 15,0 1 0-15,0-12-1 16,1-10 2-16,5-4-1 15,5-6 1-15,9-4-1 16,4 2 0 0,6 4 1-16,45-7-3 15,-37 34 0 1,-2 11-3-16,-4 6 0 15,-7 9-2-15,-6 5 1 16,-9-2 1-16,-4 3 3 16,-9-2 1-16,-7-4 0 15,-8-1 2-15,-2-3-1 16,-11-4 1-16,2-4 0 15,-2-2 0-15,-3-7 0 16,-1 4-1-16,3-2-3 16,-1 0-3-1,5 0-4 1,14-3-5-16,-1-4-8 15,11 2-8-15,4-3-7 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7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21 0,'0'0'51'15,"-6"6"10"-15,6-2 6 16,-1-4 1 0,-1 0-3-16,2 9-50 15,0-1-23-15,0-5-20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5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7 16 0,'-10'-16'42'0,"1"27"12"15,9-11 3-15,0 0-2 16,-2 0-5-16,2 0-46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2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16 0,'7'-40'38'15,"-6"20"8"-15,-1 18 2 16,0-4-3-16,2-4-6 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1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32 12 0,'3'-42'29'0,"-14"-2"7"15,11 35 6-15,0-7 5 16,5-12 5 0,-2 2-21-16,10 1-3 15,7 3-5-15,10 8-5 16,2 8-4-16,7 9-6 15,-1 12-4-15,-4 10-3 16,-3 7-3-16,-2 0 0 16,-4 7-1-1,-6-1 1-15,-7-4-1 16,-6 1 2-16,-11-4 0 15,1-3 1-15,-8-8 0 16,-13 1 1-16,-1-6-1 16,-8-4 2-16,0-6-1 15,0-5 2-15,-1-3-2 16,4-3-2-16,6-1-4 15,9 0-9-15,1-3-12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9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 15 0,'4'-1'43'16,"-14"1"16"-1,10 0 71 1,0 0-67-16,0 0-37 16,0 0-32-16,0 0-18 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8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1 24 0,'9'0'53'15,"-29"3"9"1,20-3 4-16,0 0-1 15,0 2 0-15,0 0-53 16,0 0-21-16,0 0-19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8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2 16 0,'3'-12'40'0,"-4"12"11"16,-3 0 7-16,2 1 3 16,1 4-3-16,-3 1-41 15,-1-1-24 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 26 0,'-19'0'58'0,"28"12"9"16,-9-12 0-16,0 0-1 16,0 0-8-1,-1 0-65-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8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22 0,'5'-6'55'15,"4"3"16"-15,-4-5 13 16,2 6 8-1,3-1 3 1,37-4-12-16,-22-1-69 16,6-1-19-1,0 1-21-15,-1 3-24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8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132 19 0,'-14'-46'43'16,"9"-5"8"-16,-3 40 9 15,-3 0 12-15,-2 3 9 16,-5 3-33-16,-1 8-5 15,1 8-8-15,2 13-11 16,3 6-11-16,3 10-9 16,2 4-3-16,7 6-3 15,1 4 0 1,0-4-1-16,0 44-6 15,0-55 1 1,0-8-1-16,0-4-5 16,0-6-5-16,0-4-10 15,0-6-10-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7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6 19 0,'-12'-10'45'0,"1"18"9"16,6-3 6-16,-2 7 4 16,-4 7 6-16,-8 17-36 15,-3 2-9 1,5-2-4-16,0 1-4 15,6-5-5-15,9 1-4 16,4-4-4-16,9-2-3 16,3-7 0-16,0-6-2 15,11-6 1-15,0-5 0 16,-1-9 0-1,-5-5 1-15,-1-9 0 16,-3-7 0-16,-10-4 0 16,-3-5 0-16,-5-2-1 15,-1 1-2-15,-4 4-2 16,-4 6-5-16,-1 7-6 15,0 1-10-15,0 11-9 16,2-1-8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7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23 0,'20'3'55'16,"-14"35"11"-16,-6-38 5 15,0 4 4 1,1 14 4-16,-1-1-44 15,-1 11-13-15,1-9 0 16,-6-2-2-16,3-1-3 16,-4-5-2-16,7-5-1 15,-6-1-5-15,0-7-4 16,6-4-1-16,4-8 0 15,5-8 0-15,9-3-1 16,6-3 0-16,-1 3-1 16,5-1-2-16,0 4-7 15,3-3-7-15,3 8-11 16,-5 1-14-1,4 1-19-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7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4 20 0,'-16'9'46'16,"16"4"7"-1,0-13 4-15,0 0 7 16,7-3 4-16,3-3-38 15,11-5-7-15,4 3-3 16,1 5-4-16,7-7-4 16,3 4-3-16,4 1 1 15,-1 2-2-15,-2 3-1 16,-6 0-2-16,-9 10-1 15,-7 0 0-15,-10 11-1 16,-2 4 2-16,-7 0 2 16,-2 1 1-16,2-4 0 31,-1-1-1-31,-1-3-3 15,2-5-2-15,4 1-1 16,4-1-1-16,2-4 0 16,10-3 0-16,1-1 1 15,3-5 0-15,1-5 0 16,-1-3 1-16,1-4-1 15,-1-4 1 1,1-4 1-16,2-32 4 16,-20 21-3-16,-10 4-1 15,-3 7-2-15,-7-2-3 16,-3 10-3-1,-5 2-4-15,-1 7-4 16,1 3-4-16,6 8-6 16,2 3-3-16,4-2-5 15,1 2-9-15,7-3-7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6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18 13 0,'7'-25'30'0,"-3"22"9"15,-4 3 9-15,0 0 11 16,0 0 10-16,-4 12-23 16,0 12-5-16,-5 15-6 15,-1 7-9 1,3 4-11-16,-5 50 0 15,8-58-12 1,1-6-5-16,-1-3-5 16,1-8-5-16,0-4-6 15,0-7-8-15,2-2-7 16,5-5-5-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0.7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14 0,'8'-12'31'0,"-8"12"7"16,0 0 4-1,0 5 5-15,0 12 5 16,0 6-23-16,0 15-2 16,0 6-2-16,0 8-4 15,-1 4-5-15,1-1-4 16,0 1-6-16,0-2-7 15,0-4-6-15,0-6-6 16,0-5-6-16,0-8-6 16,0-6-5-16,0-4-4 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6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9 39 16 0,'13'-17'39'0,"-22"3"13"15,9 14 9-15,-4-2 9 16,-9-1 7-16,-8 0-27 16,-4 8-9-16,-3 6-4 15,2 12-8-15,1 2-6 16,1 3-5-16,6 1-6 15,5 2-6-15,7-1-7 16,6-4-5-16,6-1-4 16,0-1-3-1,10-4-3-15,11-7 1 16,-1-2-1-1,4-5 1-15,42-5-17 16,-34-4 9 0,-6-8-8-16,-4-3-10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6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5 13 0,'-7'-6'30'0,"35"25"7"15,-28-19 7 1,3 0 8-16,4 0 7 15,9 0-20-15,2-3-3 16,5 3-5-16,-2-5-6 16,1-1-7-16,-3-1-7 15,-3-4-6-15,-4 0-2 16,-3-4 0-16,-3-1-1 15,-3 2 2-15,-6-3 1 16,-3 4 2-16,-7 10 1 16,-2 11 0-16,-6 8 1 15,4 7-2-15,-1 2 0 16,5 3-3-1,3 2 0-15,5 0-1 16,8-4 0 0,0 1-1-16,6-7 0 15,4-1 0-15,6-3-4 16,2-4-3-16,4-2-5 15,-2-6-8-15,1-2-7 16,0-10-11-16,-5-1-11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5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15 23 0,'6'-3'53'0,"-28"-8"11"16,21 10 6-1,-29 1 89 1,13 1-119-16,-7 2-11 16,1 5-3-16,2 5-7 15,4-7-7-15,5 5-6 16,12 2-9-16,6 2-5 15,8-2-6-15,8 2-3 16,5 6-4-16,-2 1 2 16,0 1 3-16,-8 1 3 15,-4-4 4-15,-4 5 7 16,-10-5 7-16,-5-1 4 15,-3-3 3 1,-11-5 1-16,-4-2 1 16,-27-1 1-1,30-8-17-15,1-6-8 16,5-8-12-16,5-4-11 15,6 3-13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5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22 0,'9'3'48'15,"-15"24"6"-15,6-26 5 16,0 10 6-16,-1 18 4 16,-1 2-41-1,-2-1-7-15,-2 0-2 16,0-4-5-16,2-4-7 15,-1-1-3-15,1-5-7 16,1-4-7 0,1-4-8-16,4-6-10 15,-1-6-11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4.0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 13 0,'-1'2'29'0,"1"4"6"15,0-6 6-15,0 0 7 16,1 0 8-16,-1 0-18 16,2-3 0-16,4 1-2 15,0 1-3-15,2 4-7 16,6 0-5-16,0-3-7 15,6 1-2-15,9 2-3 16,3-1-2 0,14-2-1-16,4 0-2 15,2-3-3-15,-5 1-1 16,-3 1-3-16,-3-1 0 15,-4 2 0-15,-6 0 0 16,-6 0 1-16,-7 0 0 16,-5 0-1-16,-4-3-2 15,0 5-2-15,-4-4-6 16,-2 1-7-16,2-1-12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3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4 19 0,'16'-22'44'16,"-32"9"8"-16,21 13 8 15,-5 0 7-15,0 0 5 16,0 2-37-16,0 15-4 16,0 7-6-1,0 14-8-15,-3 1-5 16,3 0-4-1,-3 2-3-15,1-3-3 16,-1-2-2-16,0-5-2 16,-1-3-2-16,2-2-1 15,-1-4-3-15,2-4-2 16,-1-4-4-16,1-4-2 15,0-2-5-15,1-7-5 16,-2 1-6-16,2-4-5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8 19 0,'4'11'44'15,"-3"-20"7"-15,-1 9 5 16,3 0 9-16,-1 0 6 15,1 0-38-15,4-2-10 16,5 0-2-16,-2-1-6 16,2-1-8-16,1-1-3 15,-1 0 0-15,-2-3 0 16,-3 4-1-16,-2-6 0 15,-2-1 0-15,-2-6 1 16,-5-4-1 0,-1 12-1-16,-1-4 0 15,-7 7 4-15,1 8 3 16,1 9 2-1,-4 9 2-15,5 7 2 16,4 1 0-16,6 0-4 16,3-3-2-16,4-3-1 15,9-6-2-15,9-3-5 16,0-7-5-16,5-6-8 15,0-2-10-15,1-2-12 16,-3-6-17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1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8 15 0,'0'-9'34'0,"6"15"5"16,-6-6 8-16,-1 5 6 16,-1 15 6-16,1 10-27 15,-4 12-2 1,1 7-6-16,1 5-6 15,-2-4-7-15,2-3-6 16,1-1-3-16,-1-7-3 16,-2-3-1-16,2-8 0 15,0-7 0-15,3-4 0 16,0-6 2-16,0-2 2 15,0-7 1-15,0-7 2 16,0-4 0-16,2-10 0 16,4-8-1-16,4-4 1 15,5-1-2-15,2 6 0 16,2 7 0-1,2 13 0-15,-8 13-2 16,1 8 0 0,-6 5-1-16,0 7-3 15,-2-2-2-15,-5 0-2 16,1-3-5-16,-4-3-5 15,2-4-8-15,0-7-7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0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7 12 0,'-5'1'30'16,"5"-1"9"-16,0 0 8 15,0 0 11-15,5 0 10 16,6-3-20 0,29-2 37-16,-5 4-53 15,2-1-13-15,4-4-14 16,-4 1-13-1,-4 2-16-15,-7 0-16 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0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18 0,'-3'4'41'16,"6"-1"8"-16,-3-3 6 15,0 7 6-15,-1 10 2 16,1 13-34-16,0 7-7 15,0 11-7-15,-3 0-6 16,2-2-3-16,-1-4-3 16,-2-2-1-16,-1-6-2 15,2-1 0-15,2-6 0 16,-4-4-1-16,4-5 0 15,-3-1-2-15,2-6-1 16,1-3-3 0,2-4-3-1,-1 0-4-15,0-3-4 16,0-1-4-16,0-1-5 15,0-4-4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2.0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4 29 0,'-9'-4'68'0,"-22"4"7"16,31 0-2-16,0 0-4 15,0 0-8 1,0 0-70-16,0 0-31 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40.2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6 78 15 0,'8'0'32'15,"-11"2"7"-15,3-2 5 16,0 6 9-16,1 2 8 16,2-3-26-1,0 6 27 1,-2-7-39-16,1-1-8 15,-2-4-5-15,-3 1-4 16,2-6-1-16,-4-2-2 16,-1-8-2-16,-3-4-2 15,1-2-1-15,-6 3 0 16,0 5 0-16,-4 6 0 15,0 5 1-15,1 9 1 16,-3 11-1 0,-2 8 0-16,0 13 1 15,8 3 0 1,3 1 0-16,1 2 0 15,4-1-1-15,2-7 1 16,7 0-1-16,2-8 0 16,0-7-1-16,4-7-2 15,7-6-1-15,6-12 1 16,0-2 0-16,-1-8 0 15,1-8 1-15,-2-11 2 16,-3-6-1-16,0-5 0 16,-2 1 0-16,0 1 1 15,-4 6 1-15,-3 11 2 16,-2 6 3-1,-2 13 1-15,1 17 2 16,-4 9 2-16,5 11 2 16,1 2-1-16,2 7-2 15,0-3 1-15,4-7-2 16,0-1-3-16,5-11-2 15,0-7-5-15,5-6-8 16,-1-10-8 0,2-7-9-16,1-7-13 1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9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 20 0,'11'34'43'16,"-3"5"-1"-16,-8-39 0 15,0 7 0-15,-3 11 2 16,1 3-37-16,-1 1 4 16,-1-4 5-1,-2-4 4-15,2-4 1 16,1-4-3-1,0-1-5-15,0-7-2 16,1-7-2-16,-1-2 0 16,8-9 1-16,1-7 2 15,2-6-1-15,10-3-3 16,3 5 0-16,5 11-1 15,-1 12-1-15,-6 17 1 16,-4 13 1-16,-4 6 0 16,-2-1 0-16,3 3-4 15,0-4-5 1,1 12-27-16,0-26-8 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8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27 13 0,'-5'-27'31'0,"5"27"5"15,0 0 9-15,-3 5 9 16,2 11 6-16,-6 2-24 16,-1 10-2-16,-2 7-5 15,4-4-9 1,2 2-8-16,4-5-4 15,0-3-4-15,3-3-3 16,9-8-2-16,4-3-1 16,4-8 0-1,3-4 0-15,-2-7 1 16,-4-8 0-16,2 2 1 15,-5-6 1-15,-6-4 1 16,-7-4 1-16,-7 0 0 16,-1 1 1-16,-6 4 0 15,-2 6-3-15,-5 1-3 16,0 4-5-16,5 12-8 15,1 3-11 1,2 0-10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8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58 13 0,'19'-28'32'15,"-7"1"10"-15,-12 22 13 16,0 5 12-16,0 0 10 15,-6-3-20-15,-7 8-4 16,-8 10-6-16,0 4-10 16,1 2-11-16,-1-4-7 15,14-1-9-15,4-1-9 16,6-2-11-1,8-4-6-15,9 1-5 16,8 1-4-16,5 0 0 16,0 1 1-16,-5 3 5 15,-6-3 6-15,-6 4 7 16,-9-2 7-16,-5 5 7 15,-8-5 5-15,-1-3 0 16,-5 0 0 0,-7-3-3-16,0-2-4 15,-5-3-7 1,-16-9-30-16,26 0-4 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7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0 15 0,'6'0'33'15,"-10"1"7"-15,4 2 7 16,1-3 8-16,2 0 7 16,5 2-28-16,2-4-4 15,8 2-6 1,-4 2-6-16,1-2-8 15,0-2-4-15,1-2-2 16,-4-3 1 0,-2-1-2-16,0-4 0 15,-2-2 0-15,-4 0 1 16,-8-4 0-16,2 3-1 15,2 2 1-15,-6 0 0 16,-2 7 3-16,-7 8-1 16,-3 6 0-16,3 7-1 15,4 6-1-15,2 1-1 16,1 4-2-16,7 3-2 15,1-3 0 1,0-2 0-16,3-1-1 16,3-1 0-16,3-6-1 15,5-3-1-15,4-4-1 16,1-3-2-16,2-2-1 15,2-6-2-15,-1-3-1 16,3-3-4-16,-2 1-4 16,3-6-3-16,-4 0 0 15,-6 6-1-15,1-4 1 16,-4 3 5-16,-3 3 3 15,-3 0 2-15,-2 1-1 16,-1 1-1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7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8 51 0,'18'-8'48'0,"-18"12"12"16,0 1 9-16,0 39 50 16,0-18-83-1,0 5-10 1,0-3-11-16,0-1-6 15,0-2-2-15,0-5-2 16,0-1-5-16,0-8-5 16,0-3-6-16,0-2-6 15,0-6-10-15,3-5-14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6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0 13 0,'7'-22'31'16,"-7"-16"58"-1,0 38-29-15,0 0 10 16,0 0-20-16,0 0-2 15,0 2-5-15,0 17-9 16,0 17-8-16,0 8-8 16,-1 12-6-16,-6-3-4 15,0-1-2-15,3-3-4 16,3-7-5-16,-3-3-5 15,2-6-3-15,5-9-4 16,-2-7-4 0,-1-1-4-1,3-9-2-15,1-3-3 16,0-8-6-16,0-5-6 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6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0 0,'-8'-1'50'16,"18"9"19"-16,-10-8 16 15,0 0 9-15,0 0 7 16,3 0-38-16,6 0-20 16,3 0-19-16,13 0-19 15,4 0-22-15,9 0-25 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5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8 0,'-4'2'44'0,"14"18"12"16,-10-7 13-16,0 12 6 15,2 17 6-15,1 15-34 16,2 1-11-16,0-2-12 15,-1-1-10-15,5-6-7 16,-2-7-7 0,-3-8-7-16,2-9-8 15,-3-6-9-15,1-5-14 16,-4-9-12-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5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19 0,'23'36'41'16,"-19"5"5"-16,-4-32 5 15,0-1 8-15,0 7 5 16,0 4-32-16,0-3-3 16,0-4 1-16,0-2-5 15,0-3-6-15,0-3-4 16,0-4-5-16,0-5-3 15,0-4-2 1,0-23-3 0,6-7 0-16,3-6-1 15,7 3 0-15,3 10 0 16,2 9 0-16,-4 15-1 15,2 11 0-15,-2 17 1 16,-3 5-2-16,1 5-3 16,-2 1-3-16,-3-2-3 15,-2-6-4-15,-2-4-6 16,1-2-8-16,-4-4-10 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5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2 0,'24'-2'39'16,"-31"34"17"-16,7-32 6 15,0 0 3-15,0 14 4 16,0-3-20-1,0 9-25-15,0 2-7 16,0-4-1-16,0-4-6 16,0-5-8-16,0 0-10 15,0-5-15-15,0-3-17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3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4 0,'2'3'53'16,"-1"-1"29"-16,-2-7 4 16,1 5-3-16,0-5-12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5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2 14 0,'22'-3'34'0,"-30"14"6"16,8-11 7-1,0 0 7-15,-4 14 6 16,0 13-23-16,-4 4-4 16,5-3-4-16,-1 0-5 15,3-3-6-15,4-4-6 16,-1-2-7-16,6-7-2 15,8-4 0-15,3-7-1 16,-2-4 1-16,5-8 0 16,-6 0 0-16,-1-4 0 15,-2-1 0-15,-7-4 0 16,-5-4-1-16,-9-5 0 15,-3 1-2 1,-2 7-1 0,-1 9-3-16,-4 2-3 15,-1 7-4-15,2 3-6 16,3 8-9-16,7-2-9 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4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8 15 0,'-6'-28'35'0,"13"28"8"16,-7 1 8-16,0 6 9 15,0 10 6-15,0 8-28 16,0 11-6-16,0 11-7 15,0 5-8-15,0 2-7 16,0-1-5-16,0 0-1 16,5 1-2-1,-2-9-3-15,4 1-2 16,-2-8-2-16,0-5-3 15,-2-5-2-15,-1-9-3 16,-1-5-4-16,2-3-2 16,-1-8-3-16,-4-3 0 15,1-8 1-15,1-3 3 16,-3-11 4-16,-3-6 5 15,0-4 3-15,2-2 4 16,1-4 5 0,0-3 6-16,-3 2 5 15,0-3 2-15,0 1 5 16,8-13 1-1,-1 7 0-15,3 3-2 16,7 5 0-16,6 3 0 16,6 9-4-16,5 10-2 15,5 17-4-15,3 6-3 16,-2 13-3-16,-1 3-2 15,0 6-2-15,-8 1 0 16,-6-3 0-16,-7-2 1 16,-6 0 0-16,-6-4 1 15,-6-3 1-15,-7-3 0 16,-4-4 0-16,-5-2-1 15,-4-5-1 1,1-2-1-16,0-1-1 16,0-1-2-16,3-2-2 15,4 3-2-15,5-2-3 16,2 2-5-16,5-3-6 15,6-2-6-15,2 4-5 16,2-9-6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3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221 16 0,'-5'-7'35'16,"-3"13"3"-16,8-12 4 16,0-1 5-16,0 1 4 15,-1-6-28-15,1-7-2 16,-5 2 1-16,2-2-1 15,-5-9-4-15,-3 4-4 16,0-2-4-16,-4 2-3 16,-1 7-3-16,-5 5 1 15,4 9-1-15,1 15 2 16,-2 10-1-16,1 8 1 15,1 6-1 1,4-2-1-16,6 2-1 16,-1 1 0-16,4-2-1 15,3-7 0-15,3-2-1 16,0-5-1-16,2-6 1 15,6-5-1-15,5-6 1 16,0-7-1 0,4-5 1-16,-1-4 0 15,-1-2 0-15,-2-5-1 16,-4-7 1-16,-5-6 0 15,-2 3 0-15,-3 7 1 16,-2 5 3-16,0 7 6 16,0 9 1-1,-1 15 2-15,1 8 3 16,0 1-1-16,0 5-2 15,3-1-5-15,3-2-1 16,3-2-1-16,4-6-6 16,4-1-4-16,7-5-6 15,-1-8-6-15,6-5-8 16,5-5-12-16,1-4-15 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2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49 14 0,'-28'-14'37'0,"39"25"15"15,-11-11 12-15,0 0 12 16,4 0 10-16,2 0-22 15,8-6-11-15,7 3-9 16,1-2-12 0,12-1-9-16,1-2-8 15,0 2-9-15,0 2-10 16,-1 0-10-16,-2 1-8 15,3 2-9-15,-4 2-12 16,3-2-12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1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42 12 0,'4'-6'29'16,"-1"6"7"-16,-3 0 6 15,0 0 7-15,0 0 8 16,0 0-20-16,-2-2-1 15,0-9-3-15,-4 0-5 16,-3 0-4 0,0-3-5-16,0-3-5 15,0 1-4-15,0 2-1 16,-1-1-1-16,-2 2-2 15,1 7 0-15,-6 1-1 16,7 5-1-16,0 2-1 16,-1 2-1-16,6 9-1 15,-3 3-1-15,1 4 0 16,-2 2 1-16,3 6 0 15,9-1-1-15,-3 6 1 16,2-5 0 0,1 6-2-1,-1-2-1-15,3 1-1 16,1 0 0-16,1 1 0 15,2 26-2 1,4 7 1 0,-8-34 2 15,-11 16-24 0,6-42-34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40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3 55 0,'4'-37'54'15,"5"417"425"141,-8-315-551-140,1-58-7 15,-2-15 29-3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12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6 12 0,'-9'-3'27'0,"7"0"2"15,4 3 4-15,-2 0 4 16,0 0 5-16,0 0-21 16,1 3 2-16,1-3 2 15,-1-1 2-15,4 1 0 16,-3 0 0-16,16 1-3 15,6-1-3-15,7 3-5 16,7 0-6-16,1 2-4 16,7-5-2-16,3 3-2 15,1-2 0 1,2-4-1-16,-2 3-2 15,-1-4-1-15,-6 2-1 16,-2-1 0-16,-9 2 0 16,-8-1-1-16,-7 1 1 15,-3-1-2-15,-1 2-3 16,-4 0-10-16,-2 0-15 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7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9 14 0,'-3'-19'34'15,"1"22"9"-15,2-3 12 16,0 2 9-16,0 17 4 15,0 7-27-15,-2 12-8 16,2 0-8-16,0 3-13 16,0 0-6-16,0-2-2 15,0-3-4-15,0-2-4 16,0-5-5-1,0-6-5-15,0-4-6 16,0-6-7-16,0-5-5 16,0-5-3-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6.2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0 0,'4'0'47'16,"-5"0"3"-16,1 0-2 16,0 0-4-16,0 0-36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3.5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9 12 0,'0'-4'28'16,"-16"8"5"-16,16-4 4 15,0 0 4-15,0 0 3 16,1 0-19-16,5-3-1 15,0 3 2-15,3 0 1 16,1 2 0-16,3 2-3 16,1-1-2-16,8-3-5 15,1-1-4-15,11-2-4 16,3-2-2-16,-4 4-2 15,5 1-3-15,2-2-1 16,-5 1-1-16,-2 1 0 16,0 0-1-1,0-2 1-15,-7 2 1 16,-3 3-1-16,-3-1 0 15,-3 4 0-15,-4-3 1 16,-1-3-2-16,-2 3-2 16,-2-3-6-1,-4 1-6-15,-1-1-15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3.6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-1 14 0,'-19'1'36'16,"-2"9"17"-16,21-10 16 16,0 0 11-1,6 1 7-15,10 5-20 16,11-1-13-16,10-5-18 15,5-1-13-15,3-3-9 16,-1 3-7-16,-2-2-9 16,32 4-26-1,-42 1-6 1,-4 3-18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1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44 13 0,'0'11'29'16,"-11"-8"5"-16,11-3 5 15,0 0 5-15,0 0 6 16,0 0-20-16,0 6-1 16,0-3-1-16,0 0-4 15,0-1-5-15,0-2-5 16,0 0-5-16,1-5-4 15,-1-1-3 1,0-11-1-16,0-19 0 16,0-4-1-16,0-13-2 15,4-2-2-15,7-2 0 16,3 2-2-16,4 11 0 15,-2 7 1-15,1 8 2 16,-3 9 2-16,5 6 1 16,1 9 2-1,-1 11 2-15,-5 10 1 16,1 6 1-16,0 5 1 15,-3 6 0-15,-4 1-1 16,-3 6-2 0,2 1-1-16,2-4-2 15,-2-1-2-15,-2-7 1 16,1-3-1-16,-3-1 0 15,0-4-1-15,0-1-2 16,-2-2-2-16,2-7-3 16,0-2-5-16,-3-3-3 15,1-3-5-15,-1-3-3 16,0-4-2-16,-1-1-1 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8.1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8 13 0,'-10'-8'35'0,"10"8"9"16,0 0 4-16,0 0 2 15,0 0-3 1,0 0-34-16,0 0-23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4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16 13 0,'-22'-17'29'0,"34"22"4"15,-12-5 4-15,0 0 4 16,0 0 4-1,0 0-23-15,0 0 22 16,5 0-24 0,3 0-2-16,3 0-2 15,-1 0-3 1,9 3-4-16,-4-1-2 15,4 7-3-15,-3 5-1 16,2-3-2-16,-2 2 0 16,-3-4 0-16,-1 7 0 15,-2 0-1-15,-2 1 0 16,-1 0 0-16,-1 2 0 15,-2-5 0-15,-5 3 0 16,1-4 0 0,0 1 2-16,-3-1 0 15,-3-7 0-15,-1 5 0 16,-4-2 2-16,-2-2 0 15,1-6-1-15,-1-2 3 16,-2-1 1-16,-2 0 0 16,-5 1 0-16,3 4 1 15,1-1-3-15,2-7-2 16,2 2-5-16,3 0-9 15,2 4-13-15,-1-4-15 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4.3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3 0,'1'-9'29'0,"-2"1"6"16,2 8 5-16,-1 0 4 15,0 0 5-15,1 8-23 16,0 3-1-16,0 2 0 15,-1-1-3-15,0 10-2 16,-2 2-4-16,2 2-4 16,0-2-4-16,0 0-5 15,-1-2-2 1,1 6-1-16,0-5-2 15,0-7-1-15,0-3-4 16,0-2-3-16,0-5-5 16,0-3-4-1,0-8-4-15,0 5-4 16,-1-4-3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9.9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 17 0,'-2'10'43'0,"8"-10"15"15,-6 0 11-15,0 0 7 16,3 0 3-16,4 0-31 15,6 0-14 1,6-3-15-16,3 0-8 16,2 1-5-16,-1-3-6 15,2 2-6-15,0 3-7 16,0 0-7-1,0 3-10-15,3 7-13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9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4 15 0,'32'-60'34'16,"-14"16"7"-16,-15 44 9 15,1 3 11-15,-1 10 10 16,-1 13-25-16,2 20-4 16,-1 6-5-16,0 3-6 15,1 3-14-15,-1-8-6 16,3-6-4-16,-2-5-7 15,-1-6-6-15,0-8-7 16,-3-4-7-16,0-10-9 16,-3-8-8-16,-1-3-9 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3.3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37 13 0,'17'-14'33'0,"-4"0"17"16,-18 14 13-1,-11-8 10-15,-13 3 9 16,-5 12-18-16,-1 1-11 15,7 4-14-15,17 4-12 16,10 7-8-16,11 7-9 16,8 5-6-16,1 6-2 15,2-4 2-15,-8-2-1 16,-9-4 0-16,-5-2-4 15,-1-4-4-15,-7-6-7 16,-5-4-8-16,-8-4-11 16,-5-6-12-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3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3 16 0,'-16'-23'42'0,"22"25"16"16,-6-2 11-16,4 0 6 15,6 0 4-15,5 0-31 16,5 0-18-16,5 0-14 15,0 4-8-15,0-2-6 16,0 1-8 0,-3 1-11-16,-3-5-11 15,2 2-14-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2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70 15 0,'21'-53'37'0,"1"36"10"15,-22 17 13 1,0 9 12-16,-3 21 6 15,-3 20-28-15,-5 10-7 16,0 1-9-16,1 4-11 16,1-3-10-16,5-2-3 15,2-6-3-15,4-11-5 16,-2-6-9-16,1-8-7 15,-1-8-9-15,0-7-9 16,0-11-11-16,-3-8-10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2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9 12 0,'9'56'29'15,"-9"-15"7"-15,0-32 8 16,0-3 7-16,0 5 9 15,0 0-19-15,-5 0 0 16,5-6-6-16,0-5-6 16,0-3-6-16,0-10-7 15,8-16-8-15,5-7-3 16,6-10-1-16,12-4-2 15,6 13 0 1,-2 9 1-16,-3 12 1 16,-7 13 0-16,-9 22 0 15,-4 6-2-15,-3 6-2 16,1 0-5-16,3 0-4 15,1-1-5-15,0-6-6 16,5-6-6-16,-1-5-7 16,3-8-5-16,-4-10-3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3.4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38 16 0,'16'-38'38'0,"-3"44"13"16,-13-6 17-16,0 16 12 15,-3 19 6 1,-7 15-27-16,-5 7-6 15,5 4-15-15,3 0-16 16,3-8-8 0,-1 46-2-1,-1-59-16-15,2-7-4 16,3-8-6-16,2-8-8 15,-1-9-7-15,0-8-7 16,0-10-7-16,0-4-8 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2.2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13 0,'22'24'43'16,"-19"4"22"-16,-3-23 9 15,0 8 4-15,-3 9 3 16,-3 2-22 0,0-1-32-16,2-1-10 15,-2-3-4-15,-1-8-9 16,4-1-11-16,2-5-14 15,-1-7-17-15,-1-6-15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2.0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0 21 0,'26'27'53'0,"-68"9"14"15,42-36 7 1,-5 16 5-16,1 1 4 15,4 5-40-15,-2 9-16 16,-1-1-8-16,3-8-5 16,3-1-4-16,11-6-3 15,8-4-4-15,10-6-4 16,2-5-4-16,0-6-1 15,3-7-2-15,-6-3-1 16,-9-12 1-16,-15 0 1 16,-7 0 2-16,-10-2 2 15,-11 6 1-15,-4 4-1 16,-7 9-1-1,-11 9-3-15,9 4-8 16,-1 3-8-16,8 4-13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1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0 16 0,'-23'132'83'15,"21"-111"-28"-15,1 6 6 16,-2 7 5-16,1 8-28 16,-2 4-7-16,1 0-8 15,1 1-7-15,2-6-5 16,0-1-4-16,0 0-2 15,0-9-4-15,0-3 0 16,0-15-2-16,0 3-1 16,0-13 0-16,0-5-1 15,5-7 1 1,1-9 0-16,1-7 2 15,-2-16 1-15,-1-10 1 16,3-12 1 0,2-5 2-16,1-2 0 15,1 4 1-15,2 9 1 16,2 12 1-16,4 7-2 15,3 16-1-15,9 9-2 16,1 20-2-16,2 7-4 16,-3 9-3-16,-2 6-1 15,-2 0-1-15,-11 0 2 16,-10 1 1-1,-4-2 2-15,-19-3 4 16,0-5 1-16,-10-2 0 16,-8-4 1-16,-5-3-1 15,2-3-1-15,4-2-4 16,0-3-4-16,9-3-9 15,4-2-11-15,11-5-12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1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72 18 0,'-9'-21'45'15,"18"26"9"-15,-9-5 5 16,1-3 5-16,7-8 2 16,5-1-37-16,2-6-14 15,1-1-2 1,1-4-2-16,6 1-2 15,-4-3 0-15,-5-3 0 16,-2 3-1-16,-3 3-3 16,-6 1 0-16,-7 7 1 15,-4 3 2-15,-2 10 1 16,-8 9 1-16,-7 10 0 15,0 7 0-15,3 8-1 16,3 2-1-16,3-5-1 16,5 4-1-16,7-1-2 15,5 0-4-15,10-3-1 16,2-7-1-1,14-4-2-15,9-6-1 16,1-7-4 0,7-3-7-16,3-8-5 15,-7-3-6-15,-6-7-6 16,-4-1-5-16,-7-9-2 15,-1-5 2-15,-6-1 3 16,-4-7 8-16,-2-1 11 16,-2 14 15-16,-4 9 17 15,2 10 11-15,-3 15 7 16,1 10 2-16,-2 6-2 15,-1 7-9-15,1 2-8 16,-1-2-5 0,1-1-4-16,-2-6 0 15,-2-6 0-15,-1-5 2 16,-1-2 0-16,-2-4-2 15,2-5-1-15,1-4-2 16,1-13-2-16,5-4-1 16,3-10-1-16,7-6-1 15,8-12 0-15,6 6 1 16,-1 5 0-16,1 13 1 15,-4 11-1 1,-4 19 1-16,-6 14-1 16,-2 9-2-1,-4 5-3-15,1-1-3 16,-3-1-3-16,9-5-4 15,-1-6-3-15,0-6-1 16,8-9 3-16,1-5 1 16,0-7 2-16,-1-4 1 15,-1-10 2-15,5-7 1 16,-3 0 2-16,-1-6 5 15,7 1 7-15,1-4 5 16,-1 9 3-16,-6 9 2 16,0 11 0-16,-5 13-3 15,-4 6-5 1,-4 3-1-16,-2 5-2 15,-1-1-2-15,-2-1-2 16,2-3 0-16,2-3 0 16,-4-6-2-16,-5 0-2 15,4-3-2-15,-3-5-1 16,3-6-1-16,-3-2-3 15,0-8 0-15,0-9 0 16,-5 1-1 0,-5-4 1-16,-6 13 1 15,-9 10 8-15,-11 13 5 16,1 6 4-1,2 14 4-15,3 0 0 16,9 5-2-16,6-5-4 16,9 1-4-16,8-7-2 15,7-5-3-15,5-5-1 16,8-5-2-16,9-9-1 15,3-4-2-15,0-5-2 16,1-11-1-16,-7-6-1 16,-4-2-1-16,-2-14 1 15,-3-11 3-15,-4-9 6 16,-5-5 7-16,-7 9 9 15,-3 13 7 1,-7 16 5-16,-2 18 3 16,-1 23-3-16,-1 18-4 15,-2 6-4-15,6 14-5 16,1-1-4-16,1 3-2 15,8-5-1-15,3-4-4 16,5-5-4 0,6-6-7-16,2-10-7 15,4-4-11-15,-1-10-12 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9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8 12 0,'-10'-34'29'16,"8"21"6"-16,2 12 9 16,2 7 9-16,-1 14 10 15,4 13-18 1,-2 13-2-16,0 10-5 15,-2 6-6-15,1 0-9 16,-4-2-9 0,2-2-4-16,0-4 0 15,-6-10-2-15,3-10 0 16,0-9-2-16,-1-7-1 15,1-9-2-15,3-14-1 16,1-9-3-16,2-13-2 16,14-12-2-16,6-8-1 15,7 3 0-15,-2 5-1 16,4 12 1-1,-1 11 2-15,-8 16 1 16,-5 10 0-16,-6 9 0 16,-3 3-3-16,-5 3-3 15,5 0-4-15,0-3-1 16,0-5-4-16,0-3 2 15,4-6 3-15,4-2 8 16,10-4 7-16,2-5 9 16,-1-3 6-16,2-9 3 15,4-3-2-15,-6-9-3 16,-2-9-5-16,-7-5-3 15,-7 2-3 1,-10 3 3 0,-11 12 5-16,-7 19 7 15,-7 19 4-15,-3 15 5 16,4 4 2-16,10 0-4 15,8 3-9-15,14-3-7 16,16-7-9-16,17-4-10 16,16-11-14-16,13-6-14 15,5-11-18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8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41 16 0,'-14'2'39'16,"1"1"15"-16,13-3 13 15,0 0 6-15,0 0 4 16,7 0-29 0,10 0-12-16,8 0-15 15,7-3-9-15,8 0-3 16,3-2-4-16,2 5-5 15,-1 0-7-15,-4-2-10 16,-7-2-9-16,-4-4-10 16,-1-3-10-16,-7 1-4 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8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16 14 0,'8'-18'41'0,"-16"30"19"16,8-4 10-16,-4 20 7 16,-1 14 6-16,0 9-23 15,-1 2-20-15,1 3-11 16,-1-2-7-1,3-3-6-15,0 0-7 16,2-8-9-16,-2-5-6 16,3-3-6-16,0-12-7 15,0-9-7-15,0-6-7 16,0-8-6-16,0-6-6 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8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14 0,'27'4'40'16,"-30"21"12"-16,3-14 5 16,0 2 4-16,0 4 3 15,0 5-25-15,0-2-16 16,0 0-3-16,-2 1 0 15,-1-3-2 1,-1-4-3 0,1-3-3-16,3-3-3 15,0-6-2-15,0-9-2 16,0-5-1-16,4-13-1 15,7-8-1-15,6-7-1 16,7-2 1-16,7 4-1 16,1 7 0-16,-1 14-1 15,-3 11 1-15,-3 13-1 16,-5 10 0-16,-5 8-1 15,-3 3 2-15,-3-3 0 16,-5 2 3 0,-1-5 0-16,-1-5 1 15,-1-6 1-15,2-5-2 16,0-9-2-16,6-13-1 15,5-7-2-15,7-11 0 16,4-5 0-16,0 3 1 16,3 3 0-16,-2 16 0 15,-8 12 1-15,6 13 0 16,-10 12 0-16,4 10-3 15,-5 3-4-15,0 1-4 16,5-4-4 0,5-5-6-1,1-5-8-15,0-8-10 16,2-5-10-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7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5 16 0,'8'5'39'16,"-29"-11"11"-16,21 6 12 15,0 0 10-15,0 0 4 16,0 0-28-16,0 0-7 16,10 0-10-16,7 0-10 15,3-3-5-15,13-5-2 16,2 3-6-16,-1 0-3 15,-5 2-3-15,-1 3-1 16,-3 0-3-16,-7 3 1 16,-5 5-1-1,-4 8 0-15,-5 4 2 16,-4 5 2-16,0 2 0 15,0 1 0-15,0-4 1 16,-3-4-2-16,3-1-1 16,-1-5 0-16,1-4 0 15,0-4 0-15,0-3 1 16,0-4 1-1,0-3 0-15,0-7 0 16,0-7 0-16,0-6 1 16,3-4 0-16,3-5 1 15,4 0-1 1,21-32 1 0,-10 37-5-16,-2 9-4 15,-3 4-7-15,2 5-7 16,-1 4-6-16,-2 9-9 15,1 0-7-15,-1 2-6 16,1 0-2-16,-3 1 1 16,1-1 7-16,-2 1 11 15,-1-1 17-15,-3 4 15 16,-4 8 15-16,-1 5 11 15,-3 5 8-15,-4 3 3 16,-2 3-2 0,0-2-4-16,3 1-5 15,1-7-7-15,4-5-6 16,1-6-4-16,3-4-4 15,4-7-1-15,9-3-1 16,2-6-2 0,7-5 0-16,-3-5 2 15,-3-5-1-15,-9-2-1 16,-4-4 1-16,-5 0-1 15,-14 2-1-15,-2 0-1 16,-2 6-3-16,-6 7-4 16,1 4-7-1,3 5-8-15,6 3-10 16,1 5-11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7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180 13 0,'5'-13'32'16,"-4"-10"9"-16,-1 20 7 15,0-4 7-15,-4-14 5 16,-2-5-21-16,-4 1-5 15,-2 2-2-15,-1 4-5 16,-1 6-2-16,2 5-5 16,-1 8-5-16,0 8-5 15,-3 13-4-15,5 7-4 16,0 7-2-1,0 1 0-15,-2 61-1 16,9-47 0 0,1 2-1-16,0-2 0 15,0-3 0-15,1-4 1 16,-1-5-1-16,1-9 0 15,-3 0-2-15,2-10-4 16,-3-7-3-16,0-6-6 16,8-7-9-16,-5-1-9 15,1-6-10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3.2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5 14 0,'0'8'37'16,"-6"14"13"-16,3-11 10 15,-4 4 8-15,2 10 5 16,-2 7-27-16,-2-1-11 16,3-3-11-1,-1-3-6 1,1-4-5-16,0-6-4 15,1-4 0 1,3-17-12-16,4-8-6 16,0-8-3-16,7-9-2 15,10-10 1-15,5-3 1 16,2 4 3-16,-1 11 6 15,2 11 7-15,-7 13 3 16,-2 14 4-16,-5 8 1 16,-1 5 0-16,-4 7-3 15,1 0-6 1,0 3-6-16,4 11-19 15,-8-29-3 1,0-6-13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6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4 13 0,'-12'-13'31'0,"10"5"12"16,2 8 10-16,0 0 11 15,0 0 8-15,0 0-20 16,0 0-7-16,0 0-5 16,0 0-9-16,11 0-8 15,2 0-6-15,10 0-9 16,2 0-13-1,4 0-14-15,-3 0-15 16,4-3-17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6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14 0,'7'-11'36'15,"-13"11"9"-15,6 0 11 16,0 2 8-16,2 11 6 16,-2 7-25-16,0 18-10 15,0 6-6-15,0 3-7 31,0 3-8-31,0 0-3 16,0 1-3-16,0-4-4 16,0-5-3-16,0-4-5 15,0-4-4-15,0-9-4 16,0-4-3-16,0-5-5 15,0-7-4-15,0-3-3 16,0-6-3-16,0 0-5 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5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1 14 0,'4'-21'31'0,"0"12"7"16,-4 9 7-1,0 0 6-15,0 0 5 16,0 5-23-16,-1 7-2 16,1 4-5-16,0 3-6 15,0 1-5 1,0-1-5-16,0 3-5 15,0-2-4-15,0-1-1 16,0-5 0-16,0-3 0 16,0-2 0-16,0-4 0 15,0-5-1-15,0 0 1 16,0-2 0-16,0-2 1 15,0-12 1-15,0-3 1 16,0-11 1-16,6-2 0 16,7-1-1-16,6-2 0 15,6 7-1 1,4 8 1-16,2 6-1 15,-4 15 1-15,-5 7 0 16,-3 8 0-16,-5 6 1 16,-3 1-1-16,-4 2-1 15,-1 2 0-15,-2-2-2 16,-1 0-1-1,-3-3-3-15,2-2-3 16,-4-3-4-16,4-6-6 16,-2-1-6-16,0-7-5 15,0 0-3-15,1-8-2 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4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58 13 0,'0'-8'29'15,"-25"-8"7"-15,25 16 5 16,0 0 6-16,0-5 6 16,0-9-21-16,0 3 0 15,0 5-1-15,0 3-4 16,0 3-2-16,0 5-4 15,0 6-6-15,0 14-5 16,-3 5-2-16,-3-4-2 16,4 4-2-16,-3-5-1 15,2 2-1-15,5-5-1 16,1-3-3-1,-3-4-4-15,7-2-2 16,6-5-4-16,22-5-30 16,-22-11 14-1,5 0-5-15,-2-4-7 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2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104 13 0,'-12'-7'29'0,"25"-2"7"16,-13 9 7-16,0 0 6 15,-2-9 7-15,2-5-21 16,-6-7-1-16,0 4-3 15,-9 3-5-15,5 5-3 16,-5 3-5-16,-4 10-5 16,2 13-2-16,-1 4-4 15,-7 40 0 16,14-27-9-31,2 0-2 16,6-1-2-16,6-7-3 16,1-7-2-16,4-5-1 15,3-3-1-15,4-5 0 16,1-6 1-16,-1-4 0 15,5-14 2-15,-1 0 1 16,-3-6 3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1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4 0,'-1'-14'33'0,"5"24"8"15,-4-10 9-15,0 0 9 16,0 0 8 0,0 1-25-16,0 17-7 15,0 3-7-15,0 9-10 16,0 8-8-16,0 7-6 15,0 1-2-15,0-5-1 16,0-2-2-16,0-2-3 16,0-2-1-16,0-4-1 15,0 18-8 1,0-30 9-16,0-4 0 15,0-4 0-15,0-1-2 16,0-6 0 0,0 1-2-16,0-3-1 15,0 1 0-15,0-3-2 16,0 0-1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0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25 0,'22'4'75'16,"43"9"-26"0,-18-8-50-1,-26-4-16 1,-1 1-16-16,-5-1-17 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20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10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9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3 88 0,'-3'-3'76'16,"-3"3"5"-16,-6 0 6 15,-34 8 50 1,14 6-107-16,7 0-6 16,10 1-5-16,6 3-9 15,11-3-12-15,4-3-10 16,10-2-9-16,10-3-4 15,8 4-5-15,-3 5 4 16,24 17-11 0,-39-11 28-16,-12 0 9 15,-7 2 7 1,-20 13 14-1,4-24-10 1,-3-4-2-16,-3-2-4 16,-3-3-2-16,7-4-3 15,5 0-8-15,4-4-6 16,3-3-10-16,6-1-10 15,5-3-11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9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9 0,'1'34'46'16,"-1"2"10"-1,0-34 7 1,0 9 5-16,0 10 2 16,-3 7-35-16,1 4-12 15,-1-6-7-15,0 2-6 16,0-6-4-16,2-5-8 15,-1-1-7-15,1-7-8 16,1-1-8-16,0-3-12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2.8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61 23 0,'22'-1'53'0,"-19"1"8"16,0-2 3-1,3 2 4-15,6-3 3 16,1-3-46-16,-1-3-7 16,5-4-1-16,-1-3-3 15,-1-1-5 1,0-3-2-16,-5-4-4 15,-3 2-4-15,-7 7-3 16,-9 2-1-16,-7 13 4 16,-4 8 3-16,-8 9 4 15,3 5 2-15,-1 6 1 16,5 2 1-16,8 0-1 15,6-2-3-15,8-1-3 16,3-2-2 0,7-5-4-16,8-3-4 15,7-7-3-15,6-3-4 16,1-7-4-16,-1-3-5 15,3-6-8-15,-6-11-12 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8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361 14 0,'0'-16'32'0,"-1"-15"51"16,1 25-29 0,-2-10 8-16,-4-4-23 15,-4 0-2-15,-8 3-3 16,2 3-5-16,-5 4-7 15,-4 12-6-15,-3 9-4 16,2 8-3-16,-2 4-2 16,4 6-4-16,2 6-2 15,4-3-1-15,5 1-2 16,3-3-3-16,7-6-4 15,6-2-3 1,0-5-4-16,6-4-4 16,10-5-3-16,31-16-28 15,-25-5 29 1,-1-7 1-1,-2-5 7-15,-5-4 5 16,0-12 5-16,-3-7 2 16,7-69 3-1,-15 57 3-15,0 10 4 16,-3 11 5-16,-2 6 5 15,-2 13 5-15,1 12-1 16,-2 11-3-16,2 19-1 16,0 11-3-1,-1 6-6-15,-1 7-3 16,-2 3-1-16,2-3-3 15,-1 1-6-15,3-7-4 16,0-5-6-16,2-6-7 16,-1-5-8-16,7-7-8 1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8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30 13 0,'-11'-9'31'0,"22"-14"8"16,-11 23 7-16,0 0 8 16,0 0 6-16,-3 0-21 15,2 9-3-15,1 8-5 16,-3 4-4-16,0 3-6 15,-1 3-7 1,3 3-5-16,-8-2-5 16,4-2-8-16,3-3-6 15,4-2-6 1,-5-6-6-16,3-4-6 15,-1-3-7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6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2 13 0,'14'-37'65'16,"-14"44"33"0,0 35 38 15,0 15-82-16,0-1-37 1,0 15-12 0,4-44-9 15,70-62-12 0,-30-59 20 0,-24 23 1-15,-9-1-9-1,-14 59-59 17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4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119 15 0,'0'-22'34'0,"1"19"6"16,-1 3 5-16,0 0 7 16,0 0 6-16,0-2-25 15,0-9-3 1,0-5-5-16,-3-6-3 15,-1 5-5-15,-18-6 3 16,8 19-13 0,-3 8-1-1,-5 7-2-15,4 11-1 16,-2 4-3-16,1 2-4 15,4 2-3-15,8 0-1 16,2-2-4-16,4-4-2 16,4-4-3-16,3-4-1 15,1-7 0-15,8-4 0 16,4-7 1-16,1-2 1 15,-2-7 4-15,1-7 3 16,-2 1 5-16,-3-5 5 16,2-3 8-16,-6 2 4 15,-6 1 3-15,1 9 3 16,-2 5 1-1,1 11-3-15,1 15-3 16,-2 11-3-16,-2 8-3 16,0 6-4-16,4 6-2 15,-2 1 0-15,-2 5 0 16,1-3-1-1,-8-2 0-15,3-1 0 16,-1-4 1-16,-4-7 1 16,-4-4 1-1,4-12-2-15,3-1-3 16,11-40-7-1,4-2 2 1,27-24-5 0,25-22-10-1,-33 40-21 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4.0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55 13 0,'-8'0'28'0,"16"-8"4"16,-8 8 4-16,0 0 5 15,0 0 5-15,0 0-22 16,0 0-1-16,0 0 0 16,0 0-2-16,4 0-4 15,-1 0-5-15,4 0-3 16,7 0-3-1,2-1-3-15,0-7-2 16,5-5 0 0,1 4-1-16,-2-4 0 15,1 6-1-15,-2-4 0 16,11-8-2-1,-22 9 0-15,0 1 1 16,-4-2 1-16,-2 3 1 16,4-1 1-16,-5-2 4 15,-2 3-1-15,1-4 0 16,0-1 0-16,-3 2 0 15,3 0-1-15,-3 2 0 16,-6 1 1-16,1-3 1 16,3 5 0-1,-6-3 0-15,1 4 0 16,0 5 1-16,1-3-1 15,-2 3 0-15,1-3-1 16,0 1 0-16,1 4-2 16,3 1 1-16,-3 0-1 15,-1 0 1-15,3 5 0 16,-1-2-1-1,1 8 1-15,-2-3-1 16,0 3-2-16,0-3 0 16,4-3 0-16,-1 8 0 15,1-2 0-15,1 0-1 16,-1 3 1-1,4 2 0-15,-2-2 1 16,0 2-1-16,0 16 0 16,3-14 0-1,0-3-1-15,0 1-1 16,3-2 0-16,3-1 0 15,1-3 0-15,2-1 1 16,3-3-1-16,17 1 2 16,-12-6 0-1,5-4 0-15,0-1 0 16,3 1 0-1,0-2-1-15,-5-2-1 16,2-1-1-16,15-6-11 16,-21 2 4-1,-7-1-3-15,5-1-6 16,-10 0-7-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2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06 137 0,'55'-206'227'265,"-68"206"-224"-265,2 3 0 16,3 0-1-16,2-1-1 15,1-1 0-15,-1 4 0 16,0-2-1-16,3 4 1 16,-2 0-1-16,-1 3 0 15,3-4 0-15,1 2 0 16,-2-2 0-16,2-1 0 15,-1-2 0-15,3 2 0 16,0 0 0 0,0-2-1-16,0-3-6 15,0 0-9-15,0 0-14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11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24 13 0,'1'2'29'15,"-1"-13"8"1,0 11 8-16,0 0 8 15,0 0 49 1,66-17 3 31,-40 187-85 249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8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35 21 0,'6'-15'48'15,"-13"1"12"-15,2 14 6 16,-1 0 7-16,-4-3 4 16,-6 0-39-16,-5 1-9 15,2 10-4 1,-1 2-5-16,2 2-5 15,5 4-4-15,4-3-7 16,10 2-9-16,4 1-7 16,4 0-8-16,4-1-6 15,7 3-3-15,1 1 0 16,-3-5 0-16,-1 5 4 15,-2-4 5-15,-3 1 9 16,-6 1 10-16,-6 1 11 16,-6-6 8-16,-4-1 4 15,-2 0 0-15,-24 2 11 31,19-10-27-15,4-2-4-16,1-1-7 16,1-8-8-16,6-1-13 15,0-4-14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7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6 16 0,'-9'-4'37'16,"18"-9"9"-16,-10 13 8 15,1 0 10-15,0 6 6 16,0 10-31-16,0 9-9 16,-3 5-6-16,3-2-9 15,-2 2-8-15,-1-2-4 16,-2-6-3-1,-1 0-4-15,3-7-7 16,-2-2-4 0,2-7-7-16,3 0-7 15,0-3-5-1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7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4 15 0,'-2'-13'45'0,"5"35"21"16,-6-22 9-16,3 0 5 16,5 4 6-16,-1-3-27 15,1 2-27-15,11 0-12 16,3 4-6-16,5 2-11 15,4-4-16 1,-2-2-19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2.5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17'3'32'0,"-14"-11"8"16,-3 8 8-16,0 0 10 16,2 11 8-16,-2 3-24 15,0 16-5 1,0 2-7-16,0 1-9 15,0 1-7-15,0-2-5 16,0-4-3 0,0-5-2-16,0-5 1 15,0-3-2-15,0-2 0 16,0-5-1-16,0-2-1 15,0-6-1-15,0-2 0 16,0-9 0-16,0-12 0 16,0-8 1-16,3-13 0 15,3-2 0-15,7 7 0 16,6 10 0-16,0 7 1 15,4 10-1-15,-3 10 0 16,-4 13 2-16,-3 11 2 16,-1 7 0-1,-6 4 1-15,-4 1 1 16,0 1 1-16,-4-2-1 15,0-8-1-15,0-3-2 16,-2-8-3-16,1-3-5 16,3-10-2-16,3-10-4 15,0-10-4 1,10-7-1-16,4-14 2 15,5-2 2-15,2 1 1 16,-1 8 5-16,-1 8 7 16,-2 15 8-1,-7 15 2-15,-4 16 2 16,-2 2 1-16,-3 4-2 15,-2 4-6-15,-1-4-6 16,2 0-6-16,0-5-8 16,6-7-10-16,3-5-16 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6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0 17 0,'14'5'44'15,"-12"18"15"-15,-2-4 9 16,0 4 6-16,0 17 4 16,0 5-35-16,-2 8-17 15,-1-1-12 1,-4-5-6-16,0-3-5 15,0-6-1-15,0-4-2 16,0-7-4-16,1-5-4 16,3-8-7-16,-1-3-8 15,3-3-11 1,-1-4-10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6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4 14 0,'-7'-14'80'16,"7"14"-25"-16,-2 0 8 15,1 13 6-15,1 7-28 16,0 2-9-16,-3 0-9 16,-1 2-11-16,-1-4-9 15,2 1-5-15,5-2-4 16,-4-5-4-16,2 0-5 15,0-6-4-15,0-2-4 16,0-1-5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5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5 13 0,'0'-14'29'0,"0"14"10"16,-2 0 10-16,1 8 9 15,-1 14 4 1,1-1-22-16,-1 4-3 15,1 3-9-15,-2-1-9 16,1-4-1-16,1-3-2 16,1-1-1-1,0-5-1-15,0-1 14 16,0-13-18-1,0-7-2-15,0-5-2 16,3-11-2-16,1-9-2 16,13-8-1-16,8-1-1 15,4 6 0-15,2 11 3 16,-2 13 1-16,-4 21 0 15,-3 11 1-15,-4 4-1 16,-6 5-1-16,-3 4-7 16,0-1-5-1,-4-3-7-15,1-7-10 16,-1-4-13-16,5-5-16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5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41 13 0,'-22'-33'31'15,"0"24"7"1,20 6 6-16,-1 3 8 16,2 0 8-16,-6 1-20 15,-4 9-5-15,13 7-5 16,-2 13-6-16,3 10-4 15,-3 6-7-15,1 2-3 16,1 4 0-16,-1-8-1 16,-7 1-2-16,2-3-3 15,-1-9 1-15,1-6-2 16,0-7 1-16,-1-7-1 15,2-7 0-15,9-6-2 16,-1-9 0 0,-1-7-1-16,3-11-1 15,12-4 0-15,0-5-1 16,6 3 0-1,2 14 0-15,1 12 0 16,-2 14 1-16,-5 11-1 16,-7 2 1-16,-3 3 0 15,-2 1 0-15,-8-1-3 16,-1 1-3-16,0-7-5 15,0-3-6-15,-1-4-9 16,1-4-7-16,0-9-2 16,0 3-1-1,0-7 0-15,3-7 7 16,-1 0 7-16,3-1 8 15,2-1 6-15,1 3 6 16,0 2 9-16,3 2 7 16,-4 0 9-16,0 1 6 15,2 2 6-15,-4 1 0 16,-1 3-3-16,2-1-5 15,0 3-8-15,0-3-7 16,2 2-4-16,1-7-1 16,1 3-1-16,4 3-1 15,-3-2 0-15,-2-6 0 31,2 1-1-31,-4-2-2 16,-4 0 0-16,-2-3 0 16,1 3 0-16,-5 0 2 15,1 8-1-15,-4 1 0 16,-4 1 2-16,-6 9 1 15,0 12-2-15,-2 2 0 16,5 4 0-16,1 1-1 16,3 1-2-16,1 0-1 15,5-1 0-15,0-4-3 16,7-2-4-16,2-4-3 15,1-3-3 1,7-6-6-16,5-3-5 16,-2-4-6-16,8-7-6 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4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96 13 0,'-4'0'35'16,"-11"9"14"-16,15-9 7 15,0 0 7-15,0 0 4 16,1 0-23-1,7 0-15-15,7 0-8 16,7-3-5-16,4 0-4 16,5 2-5-16,7-7-5 15,4 1-7 1,-3 3-6-16,0-6-6 15,-6 1-7-15,-5-5-6 16,-6 3-4-16,-4-7-2 16,-5 1 1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4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6 13 0,'-6'-17'34'16,"2"20"11"-16,4-3 10 16,2 3 8-16,-2 12 5 15,0 12-25 1,2 14-11-16,1 0-5 15,0 4-8-15,-5 1-7 16,1-1-1-16,1-4-3 16,0-5-4-1,0 0-4-15,0-6-6 16,0-5-6-16,0-8-4 15,0-6-8-15,0-5-9 16,0-4-7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3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0 16 0,'-22'36'41'0,"7"2"14"15,13-27 10-15,-2 5 11 16,1 3 6-16,-3 6-29 16,-3 3-16-16,2-4-11 15,1-2-15-15,2-5-14 16,-5-3-14-1,4-5-15-15,2-2-18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3.4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6 20 0,'-6'3'49'16,"6"11"12"-16,2-14 5 16,1-1 4-16,9 1 4 15,4-3-39 1,7 0-16-16,1 1-7 15,1-3-4-15,0 2-6 16,4-3-5-16,2 4-7 16,-7-2-10-1,-4 0-14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3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47 0,'18'-12'40'16,"-18"12"9"-16,0 1 12 16,0 18 8-16,0 13-26 15,0 15-3-15,-1 4-7 16,-1 3-10-16,1-1-11 15,1 0-7-15,0-9-3 16,0-5-5-16,0-6-4 16,0-8-5-16,0-6-7 15,0-6-9-15,0-12-6 16,0-4-5-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3.0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9 14 0,'2'13'36'0,"-4"43"9"16,2-54 7-16,0 6 5 15,0 14 4 1,0 3-27-16,0 0-8 15,0-3-6-15,0 0-4 16,-1-5-2-16,1-4-3 16,0-4-2-16,0-7-2 15,0-2-2-15,0-2 0 16,0-6-2-16,0-15-1 15,1-9-2-15,8-10 1 16,0-2-2 0,10 5 0-16,6 3 0 15,2 15-1-15,-1 13 0 16,-4 8 1-16,-3 21 0 15,-5 5 2-15,-6 1-2 16,1 5-1-16,-6-3-4 16,0-3-7-16,2-1-8 15,-5-6-8-15,0-5-7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1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176 15 0,'13'-33'35'16,"6"-6"8"-16,-13 29 8 16,-4-4 4-16,-2 5 6 15,0-11-25 1,-6-2-5-16,-9 4-4 15,0 9-1-15,-10 8 1 16,-3 5-1-16,-1 10-5 16,1 19-3-16,0 3-4 15,7 0-7-15,8 3-8 16,4-3-5-1,8-4-4-15,4-9-2 16,6-7-3-16,4-5-1 16,6-10 1-16,6-9 2 15,0-4 2-15,2-8 2 16,-4-10 2-16,1-1 3 15,-4-9 1-15,-6 4 3 16,-4 5 5-16,-3 9 6 16,-1 10 5-16,-4 12 1 15,-1 18 0-15,2 14-4 16,-3 7-3-16,0 5-7 15,0 1-4-15,3 0 0 16,6 2-3 0,-5-1 0-16,2-4-1 15,-4-6 1 1,-1-1 0-16,-7-3 1 15,-6-7 1-15,-1-3 0 16,-3-6 0-16,-8-5-1 16,-1-9-1-16,0-2-3 15,2-7-4-15,2-5-6 16,8-5-5-16,3-4-10 15,5-2-6-15,5-2-4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2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37 14 0,'-2'-10'30'15,"5"20"4"-15,-4-10 5 16,1 0 8-16,0 0 7 15,1 0-19-15,4 0 2 16,2 0-2-16,6 0-4 16,6-2-6-16,3-4-8 15,2-4-6 1,-2-1-5-16,-1-6-1 15,-1 2-2-15,-9-2-1 16,-5-2-2-16,-4 0-1 16,-8 8-1-16,-6 4 0 15,-6 3 2 1,-1 9 2-16,0 11 1 15,0 4 2-15,5 2-1 16,5 4 0-16,6 1-1 16,1-4-3-16,4 2-1 15,1-5-1-15,6-1-3 16,7-4-4-16,1-4-2 15,5-6-4-15,5-3-5 16,-2-7-7-16,2-4-7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2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9 12 0,'8'-30'31'0,"-16"36"8"16,8-6 4-16,0 0 3 15,0 0 3-15,0 2-23 16,0 16-9-16,0 9 0 16,2 1-1-1,4 4-3-15,-3-3-2 16,-2-4-1-1,0-4-3-15,-2 1-5 16,1-5-1-16,-1-5 0 16,1-4 2-16,0-3 1 15,0-4 0-15,0-4 1 16,0 0 0-16,0-6 0 15,0-8-1-15,0-8-1 16,4-8 0-16,2 1-2 16,4 3 0-16,2 7 0 15,8 6-1 1,-2 8-1-16,1 8 1 15,-3 10 0-15,0 8 0 16,-4 3 0-16,-1 5 1 16,-3-2 1-16,-1-1 1 15,-2-2 0-15,-5-6 2 16,1-1 1-16,0-4 0 15,1-2 0-15,-2-5-1 16,-3-8-1-16,3-4-2 16,0-5-1-16,0-13 0 15,4-9-1 1,11 0-1-1,6 2 1-15,2 1-1 16,0 17 1-16,-1 14 1 16,-3 18 3-16,-4 9 1 15,-5 6 0-15,-4 1 0 16,-1 2-2-16,-4-4-6 15,2 0-6-15,0-8-7 16,1-5-9-16,-1-8-10 16,0-3-9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1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128 16 0,'15'-15'36'0,"-14"-21"8"16,-1 34 6-16,0-9 5 16,-1-5 5-16,-8-6-27 15,-9 8-4 1,1 5-3-16,-5 7-4 15,-1 2-1 1,1 22-6-16,3 5-5 16,-3 11-4-16,7 1-7 15,5-1-6-15,12-7-4 16,-1-3-4-16,1-7-3 15,8-7-2-15,6-6 1 16,2-7 1-16,4-10 3 16,3-7 4-16,0-7 5 15,-3 4 4-15,-4-10 3 16,-2 1 4-16,-7 5 3 15,4 5 4-15,-7 7 6 16,-5 16 0-16,-2 9-2 16,1 13-3-1,1 12-3-15,-1 4-5 16,5 1-6-16,4 4 0 15,-5-2 0-15,-1 1-1 16,0-2 0-16,-8-5 0 16,4-3 0-16,-2-8 1 15,-7-6 1 1,-8-1 1-16,-3-6-1 15,1-7 1-15,-4-2-2 16,-2-7-4-16,-4-7-4 16,4-8-8-16,5-6-8 15,6-4-9-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1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8 15 0,'10'-7'30'16,"3"25"37"0,-7-18-26-16,3 0 6 15,4 0-28-15,4-10 2 16,3 4 2-16,1-10-5 15,-1-3-5-15,1-4-1 16,-3 2-1-16,-5-1 2 16,-4-4-1-16,-5 0 2 15,-5 1 0-15,-1 6 0 16,-2-1-3-16,-9 8-1 15,-8 5-1 1,0 12 0-16,1 1-2 16,1 18-1-16,2 1-2 15,6 5-2 1,0 1-2-16,4-1 0 15,2 1-1-15,4-1 1 16,7-3-2-16,1-3 0 16,-1-6-1-16,9 0-1 15,3-9-2-15,1-3-2 16,0-4-2-16,4-4-4 15,-2-4-5-15,1-2-6 16,-3-6-6-16,0 0-6 16,-4-2-2-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00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33 15 0,'-12'-10'41'0,"-4"6"11"16,5-4 2-16,-6 3 1 15,2 0 4 1,-3 1-24-16,-1 7-13 15,-4 8 1 1,-1 3 3-16,1 5 0 16,5 4-5-16,5 1-8 15,-1-2-5-15,8 0-5 16,2 0-8-16,1-2-6 15,6-1-6-15,7 3-5 16,2-1-5-16,4-1-1 16,5-1 2-16,0 1 5 15,-4 1 6-15,-5-4 9 16,-5 0 10-16,-2 1 11 15,-7-1 4-15,-8-5 3 16,0 1 0 0,-11-4-3-16,3 1-6 15,-4-2-5-15,-1-4-5 16,4-2-4-16,1-5-5 15,5-7-5-15,4-8-10 16,9-3-11-16,0-2-9 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8:59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221 12 0,'6'4'29'0,"-8"-35"7"16,2 31 8-16,0 0 8 16,0 0 8-16,0 0-19 15,0 0 0-15,0-3-4 16,-1-16-6-16,-2-3-5 15,3-5-7-15,-6-1-6 16,-4 2-4 0,-2 1-4-16,-3 6-2 15,-2 2 0-15,1 9 1 16,-2 11-1-16,0 16 0 15,2 7 1-15,3 12-2 16,1-2-2-16,4 5-2 16,2 3-1-16,1-7-4 15,8-1-1-15,-1-4-1 16,-1-4-1-16,5-6 1 15,1-5 0-15,2-5 1 16,1-5 2-16,2-7 1 16,1-8 0-1,-1-6 2 1,0-7 2-16,0-2 1 15,-2-10 1-15,-3-3 0 16,1-2 0-16,-1 10 0 16,-3 8 2-16,-2 7 3 15,1 13 1-15,0 13-1 16,0 13 1-16,1 6-1 15,0 2-2-15,4 2-2 16,0-3-1-16,3-3-1 16,3-3-5-16,0-7-8 15,2-6-9 1,3-8-13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41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4 13 0,'-5'-6'29'16,"5"6"6"-16,2 0 6 16,-1 0 8-16,4 0 10 15,4 0-17-15,2 0 3 16,4 0 0-1,4 3-2-15,8 0-3 16,8 0-7-16,12-1-3 16,12-4-4-16,13-3-4 15,5 1-5 1,-6-4-5-16,-7-5-9 15,-8 4-8-15,-13 1-10 16,-11 2-11-16,-9-1-15 16,-7 0-25-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41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2 0,'4'-11'68'16,"-4"12"-19"-16,0 12 12 15,0 9 6 1,0 3-21-16,0 11-5 15,0 0-10-15,0 5-10 16,0 5-10-16,0-6-5 16,0 0-2-16,0-6-2 15,0-2-1-15,0-7-1 16,0-8-1-16,0-3-2 15,0-4 0-15,0-6-1 16,0-2-1 0,0-2 0-16,0-6 2 15,0-4 1-15,0-7 1 16,0-7 1-16,0-1 2 15,0 0 0-15,0-8 0 16,0 3 1-16,2-4-1 16,1-2 1-16,4 3 0 15,5 1 1-15,-2 1 1 16,2 2-1-16,-3 6-2 15,5 6 0-15,1 7-2 16,1 9-1-16,1 7 1 16,-1 5-1-1,-4 5 2 1,-4 1-1-16,3 19 5 15,-11-19 0 1,-3 2 4-16,-2 3 1 16,-8 0 3-16,-2-1 2 15,-5-6-1-15,1 3-2 16,-1-11-2-16,9 1-2 15,-1-1-3-15,3-6-4 16,5 1 0-16,4-5-2 16,4-4-2-16,5-1-2 15,7-4-4 1,5 7 0-16,5-3-1 15,1 7 1-15,1-1 1 16,-5 7 4-16,-2 12 1 16,-5 0 2-16,-7 5 0 15,-2 2 2-15,-7-1 5 16,-7-2 4-16,-5-1 1 15,0 1 3-15,-7-7-2 16,-6-3-2-16,3-3-5 16,-1-5-8-16,-1 0-7 15,2-8-13 1,-6-3-11-16,6 4-12 15,-6-6-11 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40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110 14 0,'0'9'32'15,"7"-20"6"-15,-7 11 7 16,0 0 8-16,0 0 6 15,0-8-24-15,0 1-3 16,-3-3-4-16,-3-7-7 16,-1 0-5-16,0-1-6 15,-3 4-3 1,1 3 0-16,-3 5-2 15,2 6 0-15,-2 11 0 16,-1 8-1-16,0 6 0 16,4 6-2-1,2 4 0-15,1 7-2 16,1 2 1-16,4-1-1 15,5-6 0-15,1 3 0 16,0-9 0-16,10-4-2 16,3-7-2-16,1-4-1 15,4-8-3-15,2-5-4 16,0-3-6-16,-7-5-5 15,2-3-5-15,-2-7-5 16,-2-1-2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9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1 15 0,'-12'3'33'0,"6"11"5"16,6-14 8-16,0 0 7 16,0 2 9-16,0 2-23 15,2 3 0-15,5 2-2 16,6-3-4-1,4-7-6-15,5-1-7 16,3-1-4-16,3 0-5 16,5 1-5-16,-5-2-6 15,-2-4-8-15,-6 6-7 16,-7-6-7-16,-2 8-8 15,-1 0-7-15,-9 4-5 16,-2 2-1-16,-8-1 2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1.3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17 0,'17'9'39'15,"-5"-8"5"1,-12-1 7-16,6 0 3 15,0 0 3-15,7 0-32 16,5 0-2-16,4 0-4 16,1-6-5-16,-2-2-2 15,-2 2-3-15,-3 2-3 16,-4-9-2-16,-4 4 1 15,-5-2 2-15,-1-3 1 16,-9 1 0-16,-2 4 1 16,-5 7 0-16,-3 1 1 15,-4 5 0 1,-1 12-1-16,2 3 0 15,5 4-3 1,0 5-3-16,2-3-3 16,9 5-1-16,7-2 1 15,4-2-1-15,3-4 1 16,9-1-1-16,3-4 1 15,3-5 0-15,3-4-1 16,-1-5-3-16,-1-1-4 16,-2-5-6-16,-5-4-6 15,1-2-8-15,-2-2-11 16,-5-5-9-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9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164 15 0,'-5'8'35'0,"-7"-13"7"15,7 5 8 1,2 0 8-16,2 0 8 15,0 2-25-15,-5-4-3 16,0-1-5-16,0-1-7 16,2-7-7-16,2-5-6 15,2-3-4 1,0 1-3-16,2-4-3 15,5 0 0-15,5 3-2 16,1 2 0-16,-1 6-2 16,4 5 1-16,4 12 0 15,12 16 1 1,-18-3-1-16,-1-1 0 15,-3 4 1-15,0 0-1 16,1-8 0-16,0-1-2 16,-2-4-2-16,0-1-1 15,-2-2-3-15,-1-7-1 16,15-12-13-1,-9 5 7 1,-7-1-7-16,3 3-6 16,-4-2-8-16,-7 3-5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8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29 13 0,'-9'-4'29'16,"2"7"7"-16,7-3 5 15,0 0 8-15,0 0 7 16,0 0-18 0,1 0 0-16,1 0 1 15,2 3-1 1,5 2-4-16,10 0-2 15,11-1-4-15,6 0-4 16,14-4-4-16,12-2-4 16,9-1-4-16,-2-2-6 15,0-3-5-15,-9 3-6 16,-10 0-5-16,-10 2-5 15,-14-1-4-15,-4-1-6 16,6-2-36 0,-19 4 19-16,-3 3-10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0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8 0 12 0,'3'2'29'15,"-13"-2"5"-15,10 0 8 16,0 0 8 0,-2 3 6-16,-1 8-20 15,0 1-2-15,-4 1-4 16,-3 1-6-16,-2 3-7 15,2 0-4-15,-2 2-4 16,-3-4-1-16,-4 2-3 16,3-1-2-16,3-4 0 15,2 1-2 1,4-4-2-16,1-1-3 15,2-2-2-15,2-3-5 16,2 0-5-16,0-1-10 16,0-4-10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0.3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0 13 0,'-10'14'27'15,"-2"3"4"-15,10-10 3 16,-1-1 2-16,0 5 3 16,-5 3-25-16,0 3-2 15,2 2-2-15,-5-2-3 16,2-1-3-1,0-1-1-15,-1 1-1 16,2-4-1 0,2-2-1-16,0-1 0 15,3-1-1-15,1 0 0 16,-1-2 0-16,3 2 0 15,-2-2-1-15,2-3-1 16,0-3-1-16,0 0-4 16,0 2-4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9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 329 13 0,'12'11'27'15,"-14"-21"2"-15,2 10 3 16,0 0 4-16,0-3 3 16,0-9-22-16,0-3 1 15,-1-3 0-15,-4-8-3 16,1-2-2-16,-1 3-3 15,-2 1-1-15,-2 2-2 16,-1 7-1-16,1 2 0 16,2 5 1-16,-5 7 1 15,0 4 1-15,2 6 2 16,-1 13 0-16,1-1 0 15,3 7-3-15,5 5-2 16,-1-3-4 0,3-2-1-1,0 0-3-15,5-7-2 16,1 2-1-16,3-7-1 15,1-5-1-15,2-3 1 16,2-7-1-16,-2-1 1 16,-2-6 2-16,2-5 1 15,-1 2 0-15,-6-10 0 16,4-8 2-16,-7 4 1 15,1 1 2-15,-3 6 3 16,3 3 3-16,0 7 2 16,-8 6 1-1,4 8 0-15,1 8-3 16,0 4-3-16,0 5-2 15,0-4-2-15,3-1-2 16,3-3 1-16,7-1-3 16,4-7-2-16,1 2-4 15,0-6-4-15,2-3-5 16,-6-5-4-16,2-7-2 15,2-4 0-15,-2-8 1 16,-5-9 4 0,-2-2 5-16,-1-5 3 15,-2 7 3-15,-5 4 5 16,1 10 8-16,0 10 4 15,3 15 4 1,-1 8 2-16,4 0 1 16,2 12-1-16,-1 0-4 15,1-1-2-15,0-4-2 16,-5-4-2-16,1-5-2 15,-5-4 2-15,4-2 0 16,-2-4 3-16,-3-5 1 16,0-4 1-16,-8-4 0 15,5-13-1-15,3-5-3 16,0-3-1-16,0 2-2 15,9 1-1-15,-3 5-1 16,6 6 0-16,-2 16 0 16,8 7 0-1,-1 7 0-15,-2 13 0 16,4-1-1-16,-3 3-2 15,1-4-4-15,-1-5-4 16,2-1-4 0,-4-5-4-16,-2-8 0 15,0-1 1-15,1-8 5 16,2-7 4-16,-3-4 5 15,-4-9 2-15,3-9 2 16,-1-1 1-16,2 0 3 16,0 5 4-16,-1 6 3 15,3 11 2-15,3 3 1 16,-2 10-2-1,0 12-3-15,-1 0-4 16,0 0-2-16,-3 0-4 16,0 1 0-16,-4 3 0 15,1-3 0-15,-4-11-2 16,-1 6 0-16,-2-9-1 15,-1 4-1-15,2-11 1 16,-4-1 0-16,2 1-1 16,-3-5-1-16,2-9-2 15,-6-4-1-15,-18-7-8 16,10 21 12-1,-3 15 5-15,-1 6 6 16,1 6 3 0,-4 13 1-1,8-3-1-15,2 3-1 16,6-1-4-16,6-5-4 15,0-2-3-15,4 0-3 16,5-8-2-16,6-6-2 16,1-8-2-16,2-8 0 15,2-4 2-15,1-4 1 16,-3-9 1-16,-7-8 2 15,0-13 1-15,-7 1 0 16,-1-7 2-16,-3 3 2 16,-6 0 2-16,2 10 5 15,-1 9 7 1,-1 13 8-16,-4 12 4 15,-2 18 2-15,6 17-1 16,9 9-4-16,5 8-7 16,2 5-9-16,6-2-1 15,8 1-5-15,7-11-7 16,3-7-10-16,-3-8-10 15,4-7-14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7.9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1 14 0,'-4'-1'31'15,"4"13"5"-15,-3-12 6 16,3 0 4-16,0 0 7 16,0 0-22-16,0 0 1 15,0 0-2-15,0 0-3 16,0 0-6-16,1 0-5 15,6 0-6 1,10 0-4 0,6 7 0-16,16-5 3 15,6-1-1-15,4-1 0 16,2-3-1-16,4 0-2 15,1-1-3-15,-8-1-2 16,-5 2 0-16,-3-1 0 16,-9 1 0-16,-8 1 1 15,-5 2 0-15,-8 0 0 16,-4 0-2-16,-3 0-1 15,-1 0-8-15,-2-3-10 16,1 1-15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6.3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47 15 0,'-6'0'32'15,"3"1"3"-15,3-1 4 16,0 0 3-1,0 0 3-15,0 0-28 16,0 0-2-16,0-1-1 16,0-5-1-16,3-7-3 15,-1-1-2-15,-2-6-2 16,0-10-1-16,4-8-3 15,2-7 0-15,0-6 0 16,7-7-1-16,-1 2 0 16,-4 0 0-16,0 12-1 15,-1 6 1-15,4 8 2 16,-2 7 3-16,-4 6 2 15,0 9 2-15,0 8 2 16,1 9-1 0,1 7-2-16,2 6-3 15,-3 12-2-15,-2 9-2 16,2-1-1-16,-2-1-1 15,0 3 0-15,2-2 0 16,-4-3 1 0,9-8-2-16,-8 1-1 15,5-6 0-15,-3-7-1 16,-3-3-2-16,-1-5-2 15,1 0-2-15,-1-3-3 16,-1-5-5-16,-4-3-3 16,4-2-5-16,0 2-3 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3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0 13 0,'4'10'30'0,"-1"-20"6"15,-3 10 5-15,0 0 7 16,0 0 5-1,0 0-22-15,0 0-1 16,0 0-2-16,0-3-4 16,0-13-4-16,2-12-6 15,-2-1-5-15,4 0-4 16,9 6-3-16,-1 4-2 15,7 1 0-15,1 8-1 16,1 4 1 0,-2 11-1-16,-2 6-2 15,-3 6 1-15,-7 6-2 16,6 1-1-16,-3-3-1 15,5 1 0-15,-3-4-1 16,-4-3-1 0,4-5-1-16,0-7 0 15,-2-8-1-15,5 5-2 16,-5-6-3-16,-1 1-3 15,-2 5-4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3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 16 0,'-1'-7'36'0,"18"4"7"15,-17 3 6-15,3 0 7 16,0 0 7-16,6 0-24 16,6 2-4-16,10 1 0 15,7 0-4-15,9 0-6 16,8 0-7-16,-2 0-7 15,0 2-7-15,-1 0-8 16,-3-2-7-16,-8 0-7 16,-7-1-7-1,-3 2-10-15,-9-2-7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8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5 13 0,'11'-20'28'15,"-22"20"4"-15,11 0 5 16,0 0 6-16,0 0 6 15,0 0-20 1,0-7 6-16,0-7 1 16,0 0-3-16,0 8 0 15,0 3-3-15,0 1-5 16,0 4-4-16,7 7-2 15,3 10-4-15,-1 7-2 16,6 4-4-16,10 1-2 16,-1 1-2-16,1-4-2 15,-6-6-3-15,-5-7-7 16,-5-2-8-16,-1-4-10 15,-8-1-13-15,3-3-16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0.8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50 15 0,'13'-23'35'16,"-14"9"8"-16,1 14 11 16,0 0 11-16,-3-4 7 15,-7 0-27 1,-8-1-3-16,-4 5-5 15,-5 11-8-15,2 0-8 16,2 5-4-16,2 1-4 16,5-5-6-16,0 14-14 15,22-14-5 1,7-2-4-16,7 1-4 15,11 0-4-15,6 3-2 16,6 0-2-16,-5 5 1 16,-2-2 3-16,-7 5 8 15,-19 3 10-15,-2 2 14 16,-10-5 9-16,-5-3 5 15,-8 1 1 1,-36 8 17 0,23-18-28-16,-3-6-5 15,4-4-4 1,1-6-5-16,2-6-8 15,6-1-11-15,8-4-12 16,7-5-10-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3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1 13 0,'9'-11'33'0,"-18"20"12"16,9-9 10-16,-1 0 9 15,-2 7 7-15,3-3-21 16,-2 7-8-16,2-4-8 16,0-3-11-16,0 1-7 15,0-5-9-15,0 0-7 16,0 0-6-16,0 0-5 15,0 0-7-15,0 0-12 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3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4 15 0,'0'-7'40'0,"-21"18"15"15,21-11 6 1,0 0-3-16,0 7-8 16,0 4-44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1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1 13 0,'-9'-33'30'0,"15"29"5"16,-6 4 6 0,0 0 8-16,0 0 7 15,0 11-20-15,0 11 0 16,0 8-2-1,0 6-4-15,0 5-9 16,0 4-6-16,0-4-7 16,0 0-3-16,0-5-4 15,0-3-4-15,0-3-5 16,0-8-6-16,0-5-7 15,0-6-9-15,0-3-8 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0.6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2 152 16 0,'0'15'35'16,"0"-26"3"-1,0 11 5-15,0 0 3 16,0 0 5-16,0 0-30 16,-2-3-1-16,1-3 0 15,-5-3-3-15,0-9-3 16,-2-2-5-16,-3-4-2 15,-1 1-3-15,3 2-2 16,-6 4-2-16,2 5 1 16,-2 8 1-16,1 9 1 15,0 9-1-15,0 8 1 16,3 6 1-1,1 10 0-15,6 12-1 16,1 4 1-16,1-4 0 16,2 0-1-16,2-3-2 15,2-3 0-15,3-3 0 16,4-8-1-16,1-6-1 15,2-8 0-15,2-5-1 16,5-6 1-16,-3-10-3 16,1-2-2-16,6-4-4 15,-7-5-6-15,1-4-6 16,-2 0-8-1,3-2-3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12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4 18 0,'-5'12'42'0,"5"-9"7"16,1 7 6-16,-1 13 6 16,4-1 3-16,-1 3-34 15,-1 5-8-15,-1-3-7 16,1 1-6-16,-1-3-5 15,2-2-5-15,-1-1-2 16,-1-3 0-16,0-2-1 16,-2-4-1-16,1-4 0 15,0-3-1-15,-1-4 0 16,-1-2 0-1,-1-3-1-15,-1-3 1 16,-2-5 1-16,2 3 1 16,-1-3 1-16,1-5 1 15,1 2 2-15,0-11 1 16,3-2 2-16,0 2 2 15,0-8 1-15,1 5 2 16,1 2 0-16,4-1 0 16,1 7-2-1,-1 1 0-15,1 0-3 16,8 5 0-16,-1 3-1 15,8 6-1 1,-1 4-2-16,1 2-2 16,0 4-2-16,-6 3-1 15,-3 3 0-15,-3 1 1 16,-3 1 3-16,-5 2 4 15,-4 1 2-15,-6-2 3 16,3 0 1-16,-8-3 2 16,-4 3-1-16,0 0-2 15,0-1 0-15,1 3-1 16,0-4-3-16,4-2 0 15,0-4-2-15,4 2 0 16,2-7-2-16,1 2 1 16,5-3-1-1,0 0 0-15,2 2 1 16,5-11-1-16,3 1 1 15,5-2 0-15,1 4 0 16,5 1-2-16,2 5 1 16,3 2-1-1,4 3 0-15,-3 7-1 16,-5 1 1-16,-3-1 0 15,-6 5 0-15,-8 1 1 16,-7-1 1-16,-4-1 1 16,-1-1 0-16,-6 1 2 15,-5-4 0-15,-1-4 2 16,-5-1-1-1,2-6-1-15,-5-1-3 16,0 0-5-16,-1-1-5 16,3-4-8-16,-1-3-11 15,7-3-13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11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 13 0,'2'-1'32'15,"-4"2"7"-15,2-1 9 16,0 0 8-16,0 0 8 15,0 0-22-15,0 0-4 16,3 2-6 0,9-2-6-16,6 4-9 15,7 7-5-15,4-3-3 16,3 2 0-16,2 2-4 15,-3 5 0-15,-3 5-1 16,0 2-1-16,-8 7-4 16,-2-3-1-1,-7 0-2-15,-3-2 0 16,-4-3-1-16,-4-1 0 15,-6 0 2-15,2-3 2 16,-3-2 1-16,-11-5 0 16,0-1 1-1,-2-4-1-15,-5-3 1 16,3 0-1-16,0-3 0 15,-2 1-1-15,7-4-2 16,1 1-3-16,2-3-6 16,6 1-7-16,3-5-11 15,5-3-11-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10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6 12 0,'0'-21'28'0,"0"12"5"15,0 6 6-15,-3 3 6 16,3-2 7-16,0 2-18 16,1 3 1-16,-1-3-3 15,0 13-5-15,0 7-5 16,2 16-5-16,1-3-5 15,-2 2-6-15,0-4-2 16,-1 2 0-16,-1-4-2 16,1-4-4-1,0-3-3 1,0-6-3-16,0-4-4 15,0-4-5-15,0-8-6 16,0-3-3-16,0-3-6 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9.8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4 0,'0'22'37'16,"11"-33"76"-1,-11 11-45-15,1 0 6 16,5 0-24-16,6 1-17 16,5-1-11-1,6 2-8-15,4-4-13 16,-1-6-16-16,-3 7-18 1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9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80 49 0,'-17'-28'39'0,"12"20"8"16,1-3 9-16,-3 0 10 16,-9 3-25-16,2 0 0 15,1 1-6-15,2 10-7 16,0 8-9-16,3 9-10 15,2 8-5-15,4 2-3 16,-2 6-4-16,1 2-3 16,5 4-3-1,2-3-1-15,0 0-1 16,4-6 1-1,-4 2 2-15,5-5 2 16,-5-4 1-16,-1 1 1 16,-3-7-2-16,0-6 0 15,0-3-1-15,-6 0-4 16,6-4-3-16,-3-3-3 15,2-2-5-15,-4-4-5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9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5 13 0,'3'-25'30'16,"-22"23"49"-1,19 2-31-15,0 0 6 16,0 6-22-16,0 8-3 15,0 5-3-15,0 8-4 16,-1-1-6-16,1 1-5 16,0-1-5-16,0-2-3 15,0-5-2-15,4-2-1 16,0-5 0-16,2-5-1 15,0-4 0-15,9-3 1 16,1-10 0-16,0-5 0 16,0-2 0-1,-2-4 1-15,-5-4 0 16,-3 0 0-16,-5 2 1 15,-5 2 0-15,0 3-1 16,-4 4 0-16,1 14-2 16,-5 1-4-1,4 2-8-15,0-1-11 16,1 3-13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5.2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 15 0,'-1'-8'36'16,"7"11"9"-1,-8-3 6-15,2 0 1 16,0 0-5 0,0 0-41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10.1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0 202 12 0,'8'-17'29'0,"14"-8"9"16,-22 18 8-16,0 0 8 15,0-6 4 1,-2-12-21-16,-4 3-6 15,-7-5-6-15,-4 0-6 16,-5 5-2-16,-3 11 1 16,-1 13 3-16,-4 4 0 15,2 13-1-15,5 11-4 16,0 11-4-16,5 3-4 15,6 1-5-15,10-1-3 16,0-4-1-16,2-7-1 16,3-5-2-16,4-5-2 15,5-8-2-15,10-11-2 31,-2-4-1-31,5-9 0 16,-3-5 1-16,2-8 1 16,-4-8 0-16,-4-9 3 15,-4-8 0-15,-2-5 2 16,-4 6 2-16,-2 7 3 15,1 9 6-15,-4 16 7 16,-4 20 4-16,0 13 2 16,3 9 3-16,0 10-2 15,0-2-6-15,3 5-4 16,-3-5-1-1,5-6-6-15,5-5-7 16,9-6-10-16,4-7-11 16,8-7-16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8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31 13 0,'12'52'36'15,"-2"-16"59"1,-8-28-43-16,-2 7 6 16,0 1-22-1,0-2-8-15,0-3-1 16,-6 0 0-16,3-5-3 15,3-6-4-15,0-5-6 16,0-7-4-16,0-16-3 16,0-10-2-16,1-4 0 15,8 3-3-15,3 1-4 16,7 8-5-16,6 4-7 15,2 4-8 1,3 2-16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8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5 19 0,'5'-20'42'0,"-20"32"6"15,19-12 3-15,1 0 4 16,8-1 2-16,2-5-37 16,5-4-8-1,5-4-3-15,3 5-3 16,0-1-4-16,1 3 2 15,1 8 1-15,-2 5 2 16,-8 10 1-16,-2 9 2 16,-8 3-1-16,-1 5-2 15,-5-3-1-15,-2 23 3 16,-1-29-8-1,2-3 0-15,3-6-1 16,0-1 0-16,4-3-1 16,2-8 1-1,0-2 1-15,4-7 2 16,0-2-1-1,2-3 1-15,-5-6 0 16,-3 0 2-16,-4-8-2 16,-6-3 0-16,-4-1 0 15,-5 4-1-15,-1 7-1 16,-6 0 0-16,-5 12-3 15,2-2-3-15,0 13-4 16,3-2-6-16,4 3-11 16,2 2-12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7.3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24 14 0,'3'-14'37'0,"-5"3"10"16,0 11 7-16,-4 0 7 15,-7 0 6-15,-5 9-21 16,-5 7-8-16,5 6-6 15,2 7-4-15,7 3-7 16,3 1-8-16,3-5-8 16,2-2-5-1,2-1-5-15,10-3-4 16,2-3-5-16,7-6-4 15,4-6-4-15,6 0-3 16,-2-9-4-16,-1-6-4 16,-1-4-5-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7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5 12 0,'12'11'31'0,"13"-22"5"15,-24 11 4 1,5 0 4-16,0 0 3 15,4 0-21-15,7-3-5 16,-3-3 0-16,3-2-2 16,-1 1-4-16,-1 0-4 15,-4-6-4-15,-2 1-4 16,-3-1-1-16,-3 2 1 15,-5-3-1-15,-2 4 1 16,1 9 2-16,-13 7 1 16,1 5 3-16,0 8 0 15,-4 8 2-15,5-1 0 16,5 3-1-16,9 0-4 15,1-2-2 1,2 0-1-16,6-8-1 16,6-2-3-1,4-4 0-15,-1-2-1 16,5-5-3-16,1-5-4 15,1-2-4-15,-2-5-7 16,-2-2-9-16,0-2-10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6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22 21 0,'1'-13'50'16,"6"1"13"-16,-14 12 8 15,1 0 4-15,-7 0 3 16,-6 9-39-16,-5 1-10 16,-8 4-7-16,7-3-5 15,7 6-3-15,5 2-5 16,6-7-10-16,10 1-11 15,10-7-6-15,9 1-5 16,6-4-6-16,3 5 1 16,3-2 1-16,-2 2 5 15,-5 4 6-15,-13 1 7 16,-3 3 10-1,-6-2 9-15,-6 6 3 16,-6-3 2-16,-5-2-1 16,-7-3-1-16,0-1-6 15,-5-5-4-15,5-4-6 16,1 0-8-16,2-4-11 15,1-4-12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6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5 0,'9'4'41'0,"-8"-3"11"15,-1 1 4 1,0 4 1-16,0 11 3 16,2 7-27-16,-2 2-15 15,1-2-4-15,-1-4 1 16,0 0-2-16,0 4-5 15,3-5-5-15,-2-4-4 16,5 1-6-16,-5-5-4 16,1-3-7-1,1-5-8-15,-3-5-9 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5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5 13 0,'1'-14'29'0,"-1"-8"6"16,0 22 5-16,0 0 6 15,0 0 6-15,2 1-21 16,-1 17 1 0,2 8-3-16,3 4-4 15,0 2-3-15,0 4-7 16,-2 0-5-16,0 0-4 15,-2-3-4-15,2 0-1 16,-2-5-1-16,1-1-1 16,-3-3-1-1,1-7-1-15,2-3 1 16,-3-5-1-16,3-2-1 15,-1-4 1-15,-2-2 1 16,0-7 1-16,1-3-1 16,-1-5 1-16,2-4 1 15,2-1 2 1,-1-4 1-16,1-4 0 15,-1-3 2-15,5 0-1 16,3 8 0-16,6 4-1 16,2 3 0-16,1 5-3 15,4 8-2-15,-3 7-3 16,-2 2-2-16,-3 6-1 15,-3 6 0-15,-8 1 1 16,-3 1 3-16,-3-2 2 16,-6-1 0-16,-2 0 3 15,-6-4 1-15,-6-3 2 16,1-2 1-16,-2 1 0 15,0-2-1 1,0-1-1-16,4-3-2 16,3 0-4-1,2 3-6-15,4-6-7 16,5-4-8-16,2 0-6 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4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59 16 0,'-12'3'35'0,"-1"-3"5"15,13 0 5-15,0 0 7 16,0 0 7-16,2 0-26 15,2-3 0 1,12 1-1-16,5 1-2 16,11-5-4-16,7 1-5 15,5-3-4-15,3-1-4 16,-2 1-3-16,1 0-3 15,-8 3-3-15,-7 2-2 16,-10-2-3-16,-6 7-1 16,-7 1-3-16,1 2-4 15,-1-1-4-15,-5 0-7 16,-2-1-12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4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53 13 0,'-5'-47'29'16,"5"44"4"-1,0 3 4-15,0 0 6 16,-1-2 6-16,1 2-21 15,0-1 5 1,0 1 0-16,0 1-2 16,0 10-3-16,0 14-5 15,0 0-6-15,0 5-7 16,0 2-3-16,0-3-2 15,0-1-2-15,0-4-2 16,0-2-3-16,0-5-1 16,0-4-1-16,0 1-2 15,0-5-3-15,0-4-1 16,0-1-6-16,0 1-4 15,0-3-7 1,0-1-6-16,0 1-5 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2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88 13 0,'-4'-34'29'16,"-1"21"3"-16,5 13 6 15,0 0 5-15,-1-4 6 16,-4 0-22-16,-2-11 2 16,-5 7 1-1,2 0-2-15,-8 5-2 16,4 3-3-16,3 5-1 15,-2 10-5-15,1 9-4 16,2 4-2-16,4 8-3 16,5 3-4-16,2 1 0 15,1-6 0-15,4 2-3 16,2-9 0-16,6 0-2 15,-1-7 0-15,3-2 0 16,21 5-2 0,-18-17 1-16,3-2-1 15,-3-3 0 1,-2-2 0-16,-2-4-1 15,-3-1 0-15,-2 2 0 16,-4-2-2-16,0 3 0 16,-2-2 0-1,1 2 0-15,-2 0-2 16,1-2-1-16,-4 2-3 15,3-3-9-15,1 0-12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9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4 0,'4'-1'46'0,"-4"1"21"15,-1 1 4-15,1-1 3 16,1 0 7-16,5 1-23 16,12-1-27-16,7 3-8 15,1-2 1-15,5 2-5 16,0-3-15-16,-5 0-17 15,0-5-18-15,-1-2-21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2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54 47 0,'-20'0'39'0,"20"0"9"16,-2 0 8-16,2 0 5 15,3 0-23-15,0 0-2 16,7 0-5-16,5-3-6 16,9 0-7-16,-1-2-5 15,5-1-8-15,-1 0-8 16,1-4-9-16,-5 0-10 15,-5 5-13-15,1-1-11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1:00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62 12 0,'-12'-12'26'15,"11"-2"1"-15,1 14 1 16,0 0 3-16,-5-5 3 15,5 3-22-15,-3-7 1 16,0 3 2-16,2 4 1 16,-2-3 0-16,0 2 0 15,1-1 2-15,4 11 0 16,-2 1 1-16,4 0 0 15,7 17-3-15,-3 0-4 16,3 0-4 0,3-3-2-16,1-3-4 15,-2-1 0-15,-2 0-1 16,-2-2-1-16,-2-3-5 15,0-4-8-15,-1-4-12 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9.2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4 14 0,'23'41'34'0,"-20"-12"6"16,-3-21 5-16,0 5 5 15,0 7 2-15,0-1-25 16,0 1-3-16,0 1-3 16,-3-2-1-1,-1-4-1-15,-1-2-3 16,3-8-3-16,-1-7-4 15,3-7-4-15,0-9-2 16,1-18-4-16,11-5-1 16,4-6 1-16,5 3 1 15,7 11 3-15,-5 11 1 16,7 18 2-16,-8 13 1 15,-5 12 0 1,-3 10-3-16,-6 2-2 16,0-3-7-16,-5-5-8 15,4-5-12 1,-1-4-17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8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80 13 0,'-8'-3'31'0,"11"10"5"15,-3-7 3-15,3 0 4 16,-1 0 6-16,3 0-23 16,4 0-5-16,0-3-1 15,-1-3-3 1,4 0-5-16,0-7-3 15,-1 1-4-15,-1 2 0 16,-2-7 0-16,-4-2 0 16,-1 2 1-16,0-5-3 15,-3 5 0-15,-6-2 0 16,2 5 0-16,-4 6 1 15,-2 7 0-15,-3 6 1 16,0 13 1-16,3 4 0 16,1 6 0-16,4 2 0 15,2 0-1-15,4-2 0 16,2-5-1-1,3-4-1 1,1 0-2-16,8-5-2 16,-1-6-6-16,-2-2-6 15,1-4-10-15,3-7-9 16,-2-4-11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8.5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91 19 0,'-2'11'43'0,"-1"14"4"15,3-17 6 1,3 3 6-16,0 6 4 16,1 0-36-16,-2 4-4 15,2-2-4-15,6-2-6 16,-1-3-4-1,0 0-3-15,-3-5-2 16,-2 1 0-16,0-6-1 16,-1 3-1-16,0-6 1 15,-1-2 2-15,-1-4 0 16,-1-4 0-16,0-4 0 15,0-3 1-15,0-2-2 16,-1-6-2-16,1-2 0 16,0 2 1-16,0-6-1 15,4 4 1-15,-3 1 0 16,2 4-2-16,4 4-4 15,4 5-6 1,-1 2-7-16,-2 2-9 16,4 1-11-16,0 3-8 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7.9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3 0,'10'3'30'0,"21"-14"6"15,-31 16 7-15,0 1 6 16,1-1 9-16,5 1-21 16,-6 5 0-16,7 9-4 15,-4 4-3-15,6-2-6 16,-9 3-6-16,6 1-5 15,-2 1-3-15,-6-4-2 16,2-4-4-16,5-2-1 16,-5-1-3-1,0-2-4-15,1-5-4 16,5-2-2-16,-3-6-5 15,0-4-4 1,0 0-3-16,-5-6-5 16,1-2-5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57.7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71 14 0,'0'13'30'15,"-11"-13"5"-15,11 0 5 16,0 0 3-16,0 0 5 16,0 0-24-16,0 0 0 15,0 0 0-15,-1 0 0 16,-1 0-2-16,2 0-2 15,0 0-3-15,-1-2-4 16,-6-3-4 0,-4-3-1-16,-1-7-3 15,-2-1-2-15,0 2-1 16,0 1-1-16,3 5 1 15,1 5-1-15,-2 6 0 16,-1 7-1-16,3 1 2 16,1 6 0-16,2 5 0 15,-2 8 3-15,6 1 0 16,0 4 1-16,1 6-1 15,2 0 0 1,2-1-2-16,4-3-1 16,3-3-1-1,1-4 0-15,3-5-2 16,2-4-1-16,0-4-2 15,1-1-1-15,-1-7-3 16,1-3-1-16,0-6-2 16,0-6 0-16,-3-3-3 15,-1-4 0-15,0-3 0 16,-2-3-2-16,-5-1 1 15,-1-2 1-15,-4 0 3 16,-3 0 1-16,0-5 4 16,-1 4 1-16,-5 9 2 15,-1-4 2-15,-2 12 2 16,4-5 1-1,0 9 3-15,-1-2 4 16,3 4 2-16,3 3 3 16,0-5-1-16,3 4-1 15,0-2-2-15,2 0-1 16,6 3-2-16,3-5-2 15,0 1 0 1,3-1 0-16,2 2-4 16,0 0-5-16,-4-3-5 15,-3-3-5-15,1 4-5 16,-3 1-6-16,1-4-3 15,-4-1-3-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3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47 14 0,'-2'6'29'0,"4"-9"4"16,-2 3 3-16,0 0 3 16,0 0 5-16,0 0-24 15,0 0 2 1,-2-2 0-16,1-4 2 15,-4-2-2-15,-2-1-2 16,1 1-3-16,0 0-2 16,0 2-1-16,0 3 0 15,-1 4-3-15,-3 4-2 16,-1 11-2-16,0 2-3 15,-1 6-2-15,3 4-2 16,3 2 0 0,9 38-1-1,3-34 0-15,4-6-1 16,6-2-1-16,4-8 1 15,0-3-1-15,4-8 1 16,2-3 1-16,4-9-1 16,-5-1-4-16,-2-7-5 15,-4-3-9-15,-2-1-11 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0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7 0,'-16'8'40'0,"16"-3"6"16,0-5 5-16,0 0 3 16,6 4 8-16,4 1-29 15,2 0-8-15,2-2-2 16,2 0-2-16,6-3-4 15,-1 0-10-15,-2 0-9 16,1 0-10-16,-1-3-13 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0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44 12 0,'5'-17'27'16,"-1"17"4"-16,-4 0 2 15,0 0 5-15,0 0 2 16,0 0-21-16,0 0 0 15,0 2-2 1,0 5-2-16,-3 9-1 16,-3 6-3-16,4 1-1 15,-6 6 0-15,-4 4 0 16,-4 1-1-16,0 5-1 15,0-3-1-15,3-1-3 16,-1 1-1-16,7-3-2 16,0-8 0-16,4-3-2 15,-2-8-1-15,4-6-2 16,-1-7-2-16,4 1 0 15,-2-5-1-15,0-8 0 16,7-11 2 0,3-8 1-16,1-1-1 15,-2-5 1 1,2 0-1-16,7-5 1 15,-2 0 0-15,3-1 1 16,-1 6 0-16,-3 1 1 16,-2 7 1-16,2 8 1 15,-4 2 1-15,1 9 2 16,-1 4 2-16,-1 8 1 15,-3 7 1-15,-1 4 0 16,1 6-1-16,1 2-2 16,-4 5-2-16,1 3-1 15,-2 1-1 1,-2 5 0-16,1-1 1 15,-2-4 0-15,1 2 0 16,1-8 0-16,-1-3-1 16,0 1-2-16,-1-12-3 15,0-3-4-15,0 2-4 16,0-3-4-16,2-8-3 15,-2-10-1-15,-2 5 0 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9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 124 16 0,'2'-36'45'0,"-19"9"13"15,13 21 4 1,-3-5 3-16,-24-14 48 15,7 12-88-15,-2 7-1 16,-1 8-1-16,5 9-5 16,4 8-5-1,2 9-6-15,4 8-6 16,4 8-5-16,5 5-1 15,3 4-1-15,-2 5-3 16,2 0-1-16,2-4-1 16,1 1-1-16,-2-7 0 15,2-2-1-15,3-7 0 16,-2-6 1-16,1-5 0 15,-2-6-4-15,0-4-2 16,-1-9-5-16,0-3-7 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40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8 13 0,'-20'0'37'16,"38"6"12"-16,-18-6 6 15,0-2 5-15,0-2 6 16,-1-2-21-16,1 0-11 15,0-1-3-15,0 5 3 16,0 1-2 0,0-4-4-16,0 5-10 15,0-1-18-15,0 1-33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9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9 13 0,'-6'0'28'15,"21"-28"5"-15,-15 28 6 16,0 0 6-16,1 0 9 15,2-5-19-15,3-4 2 16,3 6 0 0,4-7-4-16,-1-4-5 15,4-2-9-15,-5-2-5 16,-4-3-5-16,-1 6-1 15,-9-3-2-15,0 10 1 16,2 4 2-16,-13 5-1 16,-3 15 0-16,3 4-2 15,6 7-1-15,0 0-2 16,5 1-2-16,37 54-34 31,-18-68 16-15,9-6-3-1,-3-7-2-15,-2-4-5 16,0-3-7-16,-1-11-4 15,-1-2-1-15,1-11 2 16,2 2 6 0,-2-1 9-16,-4 9 13 15,-5 10 11-15,0 17 7 16,-1 7 8-16,-2 6 8 15,-4 7 10-15,-3-2 4 16,0-3 0-16,-1-1-3 16,-4-4-7-16,3-6-9 15,-6-6-10-15,7-7-7 16,-2-7-1-16,4-10-2 15,4-11-2 1,1-9 0-16,10 1 0 16,1 3-2-16,7 13 1 15,-1 2 0-15,1 15 1 16,-6 15 2-16,-5 10 2 15,-1 8 1-15,1 1 0 16,-4-4-4-16,0-3-5 16,-2-2-6-16,-1-3-9 15,-2-7-9-15,-2-4-9 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8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1'10'35'0,"-10"-7"10"15,-1-3 9-15,0 5 6 16,4 13 4-16,1 9-29 15,-1 6-9-15,2 1-9 16,-2-3-8 0,2-3-2-16,-1 0-1 15,-2-4-1-15,-3-1 0 16,1-3-1-16,-5-6 0 15,1-4-1-15,1-9 0 16,-1-4 0-16,0-6 0 16,2-7-1-16,0-2 0 15,5-11 0-15,0-3 1 16,1-3-1-16,8-1-1 15,-1 10 1-15,4 6 0 16,0 10-2 0,-3 10 1-1,0 13 0-15,2 6 0 16,-4 7 0-16,-2 2 0 15,-3-4-1-15,-3-1 1 16,-1-1 0-16,-2-7 2 16,-5-2 1-16,4-7 0 15,1-6 0-15,0-3-1 16,0-9-1-16,0-12-3 15,3-6 0-15,2-5 0 16,6 2 1-16,5 3 0 16,4 11 1-16,-1 12-1 15,-1 14 1 1,-2 15 0-16,-3 8 0 15,-4 0 0-15,0 1-3 16,-2-3-3-16,0-2-3 16,-1-5-3-16,0-4-8 15,0-5-8-15,-3-7-7 16,0-7-8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8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110 12 0,'46'-16'29'16,"-39"-20"6"-16,-2 27 8 15,-1-1 6-15,-4-1 9 16,0 0-18-1,-7-9 35 1,-2 17-44-16,-15 9-4 16,-1 15-7-16,0 7-7 15,5 9-2-15,1 0-3 16,4-1-5-16,6-7-4 15,8-2-6-15,1-11-4 16,7-8-1 0,9-5-1-16,1-8 0 15,-1-11 3-15,3-9 3 16,-2 0 1-16,-9-5 1 15,5 2 2 1,-1 6 2-16,-5 7 1 16,-1 10 2-16,1 17 1 15,0 21-1-15,-1 5 1 16,-1 9-1-16,12 56-1 15,-11-51-1 1,0-3-1-16,-9-1 0 16,-1-5 1-16,-4-2 2 15,-8-12 0-15,-7-4 1 16,-1-7 1-16,-2-7-1 15,-5-5-2-15,3-6-3 16,3-9-2 0,5-6-6-16,-1-10-8 15,7-3-10-15,6-5-9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7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8 14 0,'24'11'31'16,"-5"-10"6"-16,-15-1 6 15,0 0 5-15,2-3 6 16,6 1-27-16,1 1-5 15,1-4-4 1,-1-6-3-16,2-3-3 16,-7 0-1-16,-2-5 0 15,2-1 1-15,-4 1-3 16,-1-2-2-16,-3-2-1 15,-3 4 0-15,-3 5 1 16,3 9 3-16,-8 10 1 16,-1 12 0-16,1 5-2 15,1 11-2-15,1 0-2 16,5 2-3-16,2 1-3 15,4-5 0 1,2-6-2 0,4-3 0-16,3-3-2 15,7-5-2-15,1-6 0 16,2-3-2-16,-1-4-3 15,0-4-2-15,-6-5-4 16,3 1-5-16,-6-3-4 16,1 2-3-16,-3-1-3 15,1 3 1-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7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45 19 0,'-4'-13'45'0,"-4"-17"8"16,4 29 8-16,-4-1 5 15,0 2 5-15,-3 0-34 16,-5 5-5-16,-2 4-3 15,1 8-6 1,-5 5-3-16,8 3-5 16,4 1-6-16,3-8-9 15,7 0-8-15,3-4-7 16,7-2-6-16,9 1-5 15,8-4-6-15,2-1-4 16,-1 1 2-16,-1 4 3 16,-5-1 6-16,-6 4 10 15,-6-2 16-15,-4 3 15 16,-10-1 8-16,1 1 5 15,-6-3 0 1,-6 0-3-16,-1-4-8 16,-3-1-7-16,3-6-6 15,-2-3-4-15,0-7-5 16,5-3-7-16,6-4-10 15,2-6-11-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6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 152 13 0,'-12'0'31'0,"12"-2"5"15,0 2 4-15,0 0 4 16,0 0 5-16,1-3-21 16,-1-5-1-16,0-9 0 15,0 2 0-15,0-3-2 16,-1-2-5-16,-2-2-6 15,0 7-4 1,-10 1-2 0,1 3-2-16,-1 5 0 15,-5 6 2-15,-1 0 1 16,-3 12-2-16,5 4-1 15,3 7 0-15,3 5-2 16,3 6-2-16,7-1-2 16,-1 1 1-16,4-3-2 15,1-1-2-15,0-3-1 16,4-7 0-16,3-3-1 15,6-8-1-15,1-1 1 16,-3-8 1 0,-2-6 1-16,11-21 1 15,-14 7 2 1,-3-11 0-16,-1-2 0 15,-5 1 0-15,0 0 0 16,0 12 1-16,0 8 2 16,2 9 3-16,-2 10 1 15,0 14 0-15,3 4 2 16,5 3-2-16,1 3-3 15,2 0-2-15,0-3 0 16,-1-8-3 0,-3 0-5-1,5-6-6-15,4-6-7 16,-1-3-9-16,-1-7-12 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5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 18 0,'5'-3'46'15,"-11"3"16"-15,6-5 8 16,1 5 7-1,5 0 5-15,5 0-34 16,5 0-18-16,-1 2-12 16,4-2-9-16,4 0-13 15,2-3-21-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5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180 16 0,'8'-28'38'15,"-17"-7"8"-15,6 23 7 16,0-4 8-16,-1-3 4 15,-10-6-29-15,-5 3-6 16,0 6-1-16,-3 9-5 16,5 7-3-16,1 11-3 15,3 11-3-15,2 4-5 16,6 6-7-16,0 10-2 15,5 2-4-15,0-2-1 32,0 2-2-32,3-3 0 15,-1-1-1-15,-1-3 1 16,-1-6-1-16,0-4-1 15,0-4-4-15,0-7-4 16,0-5-8-16,0-5-8 16,0-6-8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9:34.6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47 13 0,'-6'-14'31'0,"31"-21"5"15,-25 35 9 1,0 0 9-16,0 0 9 16,0 0-20-16,-4 3-2 15,-1 21-6-15,-2 4-5 16,-4 8-8-16,3 2-7 15,-3-4-6-15,5 4-2 16,5-8-2-16,4 0-3 16,1-7-2-16,4-7-2 15,3-7 1-15,4-5-1 16,3-6 0-16,-2-7 0 15,0-9 1 1,-2-4 0-16,-3-6 0 16,-3-7 0-16,-5-4 0 15,-5-2 0-15,2 2-3 16,-9 9-2-16,0 8-5 15,-5 5-6-15,-2 14-5 16,-4 9-9 0,6 8-9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8.8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6 19 0,'-13'-12'41'0,"6"24"5"15,6-10 4-15,-2 12 5 16,0 6 6-16,-3 9-34 16,-1 2-2-16,1 2-3 15,0-2-4 1,2-2-5-16,4-3-5 15,1-1-6-15,1-5-2 16,6-5 0 0,5-7-1-16,3-7 1 15,2-2-1-15,2-7 0 16,1 0 0-16,-5-7 1 15,-2 0 1-15,-4-10 0 16,-1-1 0-16,-8-1 1 16,-1-4-1-16,-7 2 0 15,-2 6-3-15,-1 3 0 16,-4 4 0-16,-4 6-3 15,2 11-5-15,-1 1-9 16,2 8-12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8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11'10'37'15,"-20"-7"11"-15,9-3 8 16,0 0 2-16,2 0-2 16,-2 0-37-16,0 2-20 15,5 4-18-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6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6 14 0,'3'-16'38'0,"9"20"18"15,-15-4 15-15,1 3 7 16,-3 5 2 0,-1 1-31-16,-6 5-24 15,3-8-34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4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2 13 0,'10'-57'29'0,"-18"32"6"16,8 28 9-1,0-3 7-15,0 0 5 16,0 0-25-16,0 2-7 15,0-2-11-15,0 0-13 16,0 0-15-16,0 0-11 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0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 15 0,'1'1'33'16,"-7"8"6"-16,6-9 3 16,0 0 0-16,0 0 0 15,0 1-32 1,0 5-12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9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0 12 0,'-25'21'26'15,"19"-27"3"1,2 12 3-16,-5-3 4 16,1 2 6-16,1 1-19 15,1 5 6-15,-3-1 6 16,4-1 2-16,3-1-1 15,7-1-2-15,-1-2-5 16,2-2-6-16,8 0-6 16,6-3-4-16,-4-1-3 15,6-4-2-15,3 2-3 16,-6 0-2-16,-2-2-1 15,-1-1-2-15,-1 3 0 16,0-2-2-16,-8 2-2 16,-1 2-5-1,-2 1-6-15,-1 0-11 16,-3-2-15-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8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4 66 16 0,'-9'8'36'0,"-1"-3"7"16,10-5 5-16,-2-2 8 16,2 2 7-16,0 0-27 15,0 0-2-15,0-5-5 16,0-1-2-16,0-5-6 15,-1 0-5-15,-1-3-4 16,-3 3-1-16,-4 3-2 16,-4-3-2-16,-2 10-2 15,2 1-1-15,1 8-1 31,-6 6 0-31,2 6-1 16,4 11 1-16,1-1 1 16,2 3 0-16,5 6 0 15,1 1-1-15,3-3 1 16,5 1-2-16,4-4-2 15,6-7-1-15,3-4-2 16,2-4-2-16,-2-6-2 16,2-5-3-16,1-5-2 15,1-8-5-15,-2-6-1 16,4-3-3-16,-2-6-3 15,-3-2-5 1,-2-7-1-16,0-5-2 16,0-8 1-16,-6 4 3 15,-1-3 9-15,-4 5 9 16,-2 5 12-16,2 9 11 15,-5 3 10-15,-2 7 8 16,-2 7 2-16,-1 11-1 16,2 4-5-16,-4 8-6 15,2 6-7 1,1 4-6-16,3 7-2 15,1-4-1-15,-1 0-3 16,2 4 0-16,-2-4-1 16,0-1-1-1,-3-5-1-15,3-6 1 16,-2-7 1-16,2-2-2 15,0-4-1-15,0-1 0 16,0-4-1-16,0-2-1 16,0-2 1-16,0-8 0 15,0-7 2-15,3-5 0 16,-3-7 1-16,0 5 0 15,0-10 1-15,2-2 1 16,-2 7 1-16,0 2 1 16,0 3 2-16,0 6 0 15,3 3 1 1,1 13 0-16,4 3 0 15,36 24 5 1,-17-4-6-16,4 5-3 16,0 6 0-16,0-1-1 15,-3 5-1-15,-8-2-1 16,-2 0 0-1,-5-4 1-15,-6-2 1 16,-2-3 2-16,-8-1 3 16,-3-4 2-16,-4-2 4 15,-12-1 0-15,-6-5-2 16,-3 0-2-16,-3-5-3 15,-1-1-4 1,0-5-3-16,0-2-5 16,-1-1-8-16,6-3-7 15,5-7-14-15,11-3-18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1.9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5 45 0,'10'-3'39'15,"-10"3"10"-15,0 0 10 16,0 0 7-16,0 0-22 15,2 12 29 17,-2 2-47-32,3 5-9 15,4 5-4-15,3 1-5 16,17 30 5-1,-8-28-8-15,1-1-2 16,3-2-1-16,2-5-3 16,-9-5-8-16,-4-2-10 15,-4-4-13-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31.6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4 14 0,'6'-1'31'16,"-5"-2"8"-16,-2 3 9 15,1 0 10-15,0 0 7 16,0 0 20-1,0 0-49-15,3 0-8 16,-3 3-7 0,10 17 5-1,-1-1-19-15,1-2-3 16,-1 4-1-16,1-4-3 15,-1 5-1-15,1-2-3 16,1 1-2 0,-2-2-2-16,-5-4-1 15,0-2-2-15,-1-4-1 16,-1 1 0-16,-1-2-2 15,1-4-4-15,-1 1-5 16,-1-5-4-16,0 2-5 16,0-4-4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7.3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28 14 0,'8'-2'32'16,"-15"-1"6"-16,7 3 8 15,0 0 7-15,0 0 8 16,0 12-23-16,0 6-4 16,0 8-6-16,0 6-6 15,0 6-8-15,0-2-6 16,0 0-5-16,0-3-1 15,0 0-1 1,0-7 0-16,0 20-4 16,0-32 1-1,0-4-2-15,0-6 0 16,0-1-1-16,0-3 2 15,0 0 1-15,0-3 0 16,0-9 2 0,0-9 0-16,0 1-1 15,0-5 1-15,0-7 0 16,0 1-1-16,0 4 2 15,0-7-1-15,2 1 0 16,5-2 0-16,8 2 1 16,-4 6-2-1,7 5 1-15,1 7 0 16,2 2-1-16,1 5-2 15,-4 10 0-15,-5 6 0 16,-4 1-1-16,-2 5 2 16,-1 7 1-16,-2-2 3 15,-7-2 2-15,0 3 2 16,-2-1 1-16,-4 0 3 15,-6 0-1-15,0-5 1 16,1-2-2-16,2 1 1 16,-3-4-1-16,6-2-2 15,2 1-1 1,-1-5-2-16,4 0-3 15,8-9 0-15,-1-2-2 16,6 1 0-16,6-7-1 16,6 0 2-1,-2 6-3-15,4 5 0 16,-2 5-2-16,4 3-1 15,-3 7 0-15,-4 4 0 16,-4-2 1-16,-5 2 4 16,-3 1 3-16,-3 0 3 15,-4 0 2-15,-5 2 2 16,-2-3 2-16,-5-3-1 15,-9-4-2 1,0-3-2-16,-5-4-2 16,2-5-5-16,-7 0-8 15,-2-2-5-15,-3-3-11 16,1 3-10-16,0-3-11 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6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40 12 0,'-11'0'34'0,"-2"8"12"16,13-8 7-16,1-2 3 16,3 1 6-16,1-4-20 15,5 4-13-15,-3-3-7 16,2-2-2-16,10 2-5 15,2-2-10-15,-2 1-10 16,-2-1-11 0,5 4-9-1,-4 1-9-15,-2-4-7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7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22 13 0,'6'0'31'16,"6"-11"7"-1,-15 8 64 1,-6 0-38-16,0-2-22 16,0 5-3-16,-4 2-2 15,-2 5-7-15,0-2-7 16,1 6-5-16,-4 5-5 15,0 1-2-15,-4 0-4 16,6 5-4-16,-2-6-1 16,8 3-1-16,7-2-5 15,3 1-3 1,7-4-5-16,7-2-4 15,3-1-5 1,11-3-4-16,3-5-3 16,-4 5-5-16,4-2-1 15,-3-1 2-15,-6 1 6 16,-6 5 9-16,-4-1 12 15,-6 2 11-15,-6 1 10 16,-3-2 4-16,-2 1 2 16,-1-2 0-16,-4-2-3 15,-6 0-4-15,0-2-3 16,-6-3-2-16,4 0-3 15,0-1-3-15,7-4-3 16,0-4-7 0,5-2-10-16,-3-1-12 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4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1 13 0,'-3'9'31'0,"3"-9"9"15,0 0 10 1,3 0 11-16,0 0 10 15,5 0-21-15,6 0-4 16,1-3-7-16,1 2-9 16,3-3-11-16,1 0-11 15,-1-1-16-15,-2 0-19 16,-3-3-22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3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5 18 0,'0'0'40'16,"0"-8"6"-16,1 8 8 15,8 0 8 1,3 2 7 0,9-2-32-16,-3-2-4 15,5-3-4-15,5 4-7 16,3-2-7-16,-3-5-6 15,4 2-8-15,-7-1-7 16,-3 3-8-16,-6 0-6 16,0 3-47-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2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5 13 0,'1'-3'28'0,"-7"-17"6"16,6 20 5-16,0 0 5 15,0 0 6-15,0 0-20 16,0 3 0 0,0 17-3-16,2 4-4 15,1 15-6-15,-1-1-6 16,1-4-6-16,-1 4-4 15,1-5 0 1,-2-2-3-16,-1-4-4 16,0-2-2-16,-1-9-4 15,1-2-2-15,-2-6-2 16,2-8 1-16,0 0 1 15,0-6 2-15,0-9 3 16,0-5 1-16,-1-7 3 16,-2-4 1-16,-3-7 2 15,3-9 1-15,0 5 4 16,2 4 2-16,1 3 6 15,0 9 4-15,3 4 5 16,-2 8 3-16,4 3-1 16,6 12-2-1,4 4-4-15,5 7-6 16,5 9-4-16,3 7-3 15,1 4-2-15,-3 1 0 16,2-2-2 0,-4 2 1-16,-5-3 0 15,-5-4-1-15,-5 1 1 16,-6-5 2-16,-9 0 2 15,-1-3 2-15,-6-5 2 16,-6-1 1-16,-2-4 0 16,-1-3-1-16,-1-4-5 15,1 1-4-15,-3-4-8 16,3-6-10-1,0 3-11-15,2-4-12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1.2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8 14 0,'-11'7'33'0,"-1"-6"8"15,12-1 8-15,3 0 7 16,0 0 6-16,3-1-23 15,8-2-3-15,6-1-6 16,5 1-6-16,11 0-6 16,-4 0-6-1,-3 0-10-15,1 1-10 16,-8-2-14-16,-1 4-17 1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10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4 51 15 0,'12'-30'33'15,"-11"23"6"-15,-1 7 4 16,0 0 6-16,0 2 7 16,-4 15-25-16,-11 18-1 15,1 7-3-15,-7 6-5 16,1 4-6-16,1-2-6 15,3-2-5 1,1-4-4 0,-2-5-1-16,6-3 0 15,1-7-1-15,3-7-1 16,1-8-1-16,4-4-2 15,4-14-1-15,1-7-1 16,0-12-1-16,8-12-1 16,8-9 3-16,-4-7 1 15,6-13-1-15,2-3 4 16,-4 6 3-16,0 9 4 15,-1 8 3 1,-5 15 4-16,13 12 22 16,-13 30-16-1,-3 6-2-15,2 15-4 16,1 3-4-16,-1 5-4 15,1-2-2-15,-6-3-2 16,2 4-1-16,-3-3-2 16,-1-5 0-16,-3-6 0 15,1-2-1-15,-1-6-3 16,-1-4 0-16,2-4-4 15,-3-7-3-15,0 1-6 16,0-2-3 0,-1-4-5-16,1 1-4 15,-6-2-2 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9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-1 16 0,'-1'3'36'0,"-10"-1"9"16,10-2 7-16,-3 4 8 15,-5 4 8-15,-2 11-27 16,-2 5-4 0,-4 1-4-16,4 3-5 15,-7 0-7-15,1 2-5 16,3-5-5-16,2-2-4 15,0-4-5-15,3-2-5 16,0-3-8-16,3-4-9 16,0-3-14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4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58 16 0,'-9'-18'39'0,"21"12"10"16,-12 6 11-16,0 0 10 15,0 3 5-15,0 0-30 16,0 1-9-16,0-3-10 16,0-2-13-1,4-6-7-15,7-2-8 16,-1-4-4-16,-3 4-9 15,-2 3-15-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3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25 21 0,'-13'27'48'16,"4"0"12"-1,9-13 10-15,-6 5 6 16,2-1 4-16,1 4-41 16,0 2-12-16,6-4-10 15,3-1-7 1,5-1-4-16,7-7-2 15,3-7 0-15,4-1-4 16,-3-6-2-16,-3-3-1 16,-4-5-1-16,-9 0-1 15,-6-3 1-15,-9-7 2 16,-6 3-1-16,0-3 2 15,-1 5 0-15,-3 1-1 16,4-7 0-16,6 0-1 16,11-2-2-16,7 7-2 15,4 1-2-15,6 7 0 16,3 3 2-1,5 10 1-15,2 9 3 16,-4 7 3-16,-1 5 4 16,-10 4 2-16,-3-1 1 15,-4 5 2-15,-2-8 2 16,-4 2 0-1,-1-4 0-15,-1-5 0 16,-1-6-2-16,2-6-1 16,0-7-3-16,0-12-3 15,3-7-4-15,9-8-1 16,4-13 1-16,8 3-1 15,2 8 0 1,3 11 1-16,-1 15 2 16,-10 15 1-16,-5 9 3 15,1 5 0-15,-4 5 0 16,3-5-4-16,-5 0-4 16,8-4-6-16,-4-4-7 15,2-8-8-15,2-4-8 16,-4-6-11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2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 0,'31'21'48'0,"-16"-6"17"15,-15-13 9 1,1 7 3-1,-1 13 3-15,0 6-39 16,0-1-18-16,0-1-14 16,0-2-7-16,0-4-5 15,0-1-7-15,0-11-10 16,-1-4-15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2.7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49 16 0,'44'-51'106'16,"-44"51"-30"0,-6 0 8-16,-6 4 5 15,-10 7-26-15,-3 9-19 16,-1 2-13-1,9 1-10-15,8-2-8 16,6-2-10-16,7-5-10 16,8 0-10-16,7 3-5 15,12-3-4-15,-3 2 1 16,-8-1 3-16,-7 1 4 15,-1 3 6 1,-9 0 7-16,-6 3 7 16,-4-4 6-16,-7-2 4 15,-3-3 1-15,-5 1 1 16,1-2-4-16,-2-4-7 15,4-3-8-15,1-4-11 16,8-1-11-16,1-1-14 16,2-6-11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6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5 13 0,'-4'-25'301'3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2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4 0,'0'12'33'16,"3"23"9"-16,-3-24 7 15,-1 5 5-15,1 7 4 16,0 1-26-16,0 2-6 15,0-1-5-15,0 2-4 16,0-8-3-16,4 1-3 16,1-5-4-16,1-8-2 15,5-5-4-15,4-4 0 16,4-7 0-1,0-7 0 1,-4-3 1-16,0-7 0 16,-3-6 1-16,-2-4-1 15,-3 13-2-15,1 1-1 16,-2 3-3-16,-2 8-3 15,0 3-4-15,-2 2-7 16,1 1-7-16,-2 2-7 16,1 6-4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1.7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56 17 0,'12'-39'41'16,"-12"21"9"-1,0 18 13-15,0 0 9 16,-2 8 7-16,-8 11-32 16,-2 8-4-16,-4 3-8 15,1 6-10-15,2-5-9 16,5 1-5-16,4-4-3 15,4-3-7 1,2-5-5-16,6-2-1 16,4-6-3-16,3-2-4 15,10-7-2-15,-3-3-4 16,2-8-4-16,-4-3-5 15,7-3-7-15,-7-7-6 16,-1-4-5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1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20 0,'3'15'43'0,"-4"18"3"15,1-26 1-15,0 0 2 16,0 14 3-16,0-4-35 16,-2 6-3-16,-1-2 2 15,-1-3 0-15,-4-2-3 16,1-2-4-1,3-6-5 1,-1-5-3-16,1-6-2 16,2-6-1-16,2-10 1 15,5-5 0-15,-1-4 0 16,7-1 1-16,5-4 1 15,0 9 2-15,3 10 0 16,-4 9 0-16,-3 12 1 16,-1 10-1-16,-2 8-2 15,-1 2 0-15,0 1-1 16,0-5-2-16,-2 4-3 15,-2-2-4-15,2-10-7 16,-3-1-8-16,0-4-5 16,0-7-4-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2:01.0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2 13 0,'1'-2'30'0,"-2"2"6"16,1 0 8-16,-2 6 6 16,2 10 5-16,-6 4-21 15,3 4-3-15,-1 1-5 16,-5 0-6-16,6 0-6 15,6-4-4 1,6 7-6 0,1-22-4-16,8-3-1 15,-2-6 0-15,3-5 1 16,-3-3-1-1,-2-7 1-15,-7-3 1 16,-3-4 0-16,-4-2 0 16,-5 5 0-16,-3-1 0 15,-2 5 0-15,-3 6-2 16,1 6-1-16,-3 4-3 15,-4 7-5-15,4 3-8 16,8 4-9-16,7-1-9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0:12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81 12 0,'-7'-25'27'0,"18"22"5"16,-11 3 3-16,0 0 5 16,0 0 6-1,0 0 7-15,0 0-26 16,0 0-1-1,0 0-2-15,0 0-5 16,0 1-5-16,0 6-5 16,0 13-3-16,-1 11-3 15,-1 1-2-15,2-7-2 16,0-3 1-16,-1 4-1 15,-2-2-2-15,-1-7-2 16,2-3 0-16,-1-1-2 16,2 1-2-16,-1-10-1 15,-1 1 1-15,3-3 0 16,-1-5 0-16,1 3 2 15,0 0 3-15,0-5 1 16,-2-3 1 0,2 2 1-16,0 1 0 15,0-6 0 1,0-3 1-16,0 3 0 15,0-5 1-15,0 2 0 16,0-3-1-16,0-3 1 16,0 4-1-16,0-6 1 15,0 7 1-15,0-3 1 16,0 6 2-16,2-2 1 15,4 0 1-15,4-1 2 16,0 5-1-16,1-5-1 16,-3 6-1-1,4 1-1-15,12-3 1 16,-13 10-2-1,2 1 0-15,-1 1 0 16,-2 7 0-16,-1 1-1 16,-3 1-2-16,0 1 0 15,-2 1-1-15,-1-4 1 16,0 6 0-16,-1-6-1 15,-1 2 0-15,-1 0 0 16,0-2 2-16,-3 2 0 16,2 1 2-16,-4-4 1 15,-3 0 1 1,0 1 0-1,2-2-1-15,-4-1-1 16,-2-2-1-16,2 1-1 16,3 1 1-16,-1-2-1 15,4 3 0-15,0-4 0 16,-1-2-1-16,4 0-1 15,1 5 0-15,0-5-2 16,1-5-1-16,2 5-1 16,6-3 0-16,0 4-2 15,4-4 1-15,0 2-2 16,0-4 0-1,4 11-1-15,15 12-5 16,-21-4 8 0,1 0 2-16,-4 0 2 15,-4-2 1-15,-1 4 1 16,-6-2 1-16,0-3 4 15,-3 0 3-15,-4 0 3 16,-3-2 3-16,-5-2 0 16,1-3 0-16,-4 3-2 15,2-6-1 1,-3 1-4-16,3-2-3 15,1-5-3-15,5 5-5 16,-2-6-10 0,4-2-8-16,3-3-13 1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0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28 0,'5'5'70'0,"5"-5"18"16,-4 0 6-16,6 0 2 15,8 0-1-15,5 0-60 16,7-5-35-16,2-1-21 16,4 0-18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9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8 16 0,'31'-42'36'15,"-16"26"11"-15,-15 24 12 16,0 16 11-16,-6 16 5 16,-4 15-28-16,-4 0-6 15,1 0-11-15,6-3-14 16,4-2-6-16,7-6-5 15,-1-4-7-15,-3-9-6 16,3-6-8 0,1-11-8-1,-4-7-13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9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6 14 0,'3'12'33'15,"10"13"9"-15,-13-25 7 16,0 5 8-16,-1 14 6 15,-4 6-25-15,-2-1-7 16,-1-5-7-16,3-5-6 16,-1-5-6-1,3-6-4-15,1-6-3 16,4-6-1-16,1-5-1 15,5-12-2 1,4-3 0-16,9-8 0 16,1 1-1-16,9 11 0 15,16-2 1 1,-26 35 0-16,-2 10 0 15,-6 2 0-15,-6 5 1 16,5 3-2-16,-9-2-1 16,1-1-3-16,1-6-5 15,1-5-6-15,4-3-9 16,-5-5-8-1,5-4-9-1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9.4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129 15 0,'6'-15'36'0,"7"9"5"15,-13 5 6-15,1-4 5 16,1-6 4-16,-2 0-27 16,0-2-5-16,0-4-2 15,0 1-2-15,-2 1-3 16,-5 2-3-16,-2 8-3 15,-8 5-3-15,-7 8-2 16,3 8-1-16,-5 11-2 16,1 2 1-16,4 3 0 15,7-4 0 1,8-1-1-16,7-5-2 15,2-5-3-15,1-6-2 16,13-5-3-16,3-3-1 16,5-7-2-16,-1-6 1 15,1-5 2-15,-4-6 1 16,-4-4 3-16,-1-5 0 15,-4-1 3-15,-2-1 0 16,-4 12 3 0,-1 4 3-16,-2 7 4 15,-2 14 1-15,-1 7 1 16,0 9 1-16,-1 4-4 15,1-2-4 1,0 1-2-16,1-4-2 16,8-4-5-16,0-5-5 15,1-3-5-15,0-3-8 16,5-10-10-16,-2-3-8 15,1-6-4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8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16 0,'-10'6'42'16,"11"-10"15"-1,-1 4 10-15,2 3 4 16,5-3 4-16,8 0-31 15,10-2-17-15,1 1-13 16,5 2-5-16,-6-1-4 16,6 0-5-16,-4-1-8 15,2 0-13-15,-1 1-18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6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9 42 0,'-9'-11'39'15,"8"13"11"-15,1-2 9 16,0 0 8-16,0 0-20 15,0 0-3-15,3 6-6 16,-2-4-7-16,5-1-4 16,6 1-5-16,3 4-3 15,4-6-6 1,3 3-4-16,1-3-3 15,1 3-3-15,-3-5-6 16,-4 5-10-16,-8-4-8 16,0 2-8-16,1 1-7 15,-1-1-8 1,1-2-1-16,7-4-1 1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8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14 0,'22'-22'38'16,"-11"33"16"-16,-11-11 12 15,0 14 7 1,0 17 2-16,-6 8-26 15,2 5-19-15,-2 5-13 16,6-1-11-16,0-4-7 16,1-3-3-16,-1-5-5 15,0-10-4-15,0-2-5 16,-1-9-8-16,1-4-8 15,0-5-6 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8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4 16 0,'21'5'43'15,"-23"-16"18"-15,1 11 12 16,1 0 5-1,-10 0 3-15,-5 4-32 16,-11 7-19-16,-2 3-13 16,7 2-7-16,2-3-4 15,10 2-4-15,6-1-6 16,9-4-7-16,5-3-8 15,9 3-3-15,5 1-3 16,3 3 0-16,-5 0 5 16,-5 5 5-16,-4-2 7 15,-5 3 7-15,-10-4 7 16,-7-2 3-16,-5-5 1 15,-9-1 0 1,-4-1-1 0,0-4-5-16,-2-3-2 15,3-2 0-15,6 1-5 16,4-1-7-16,5-3-10 15,5 2-11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7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5 0,'1'11'38'0,"-11"19"14"16,10-21 9 0,0 8 7-1,0 4 3-15,0 5-29 16,0 1-13-16,0-2-11 15,0 0-8-15,0-3-7 16,0-6-6-16,0-5-5 16,0 0-8-16,0-7-10 15,0-4-11-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7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327 43 0,'6'0'36'16,"-6"0"4"-16,0 0 6 15,0-2 6-15,0-2-21 16,-3-12 1-16,-3 0-2 16,-5 2-2-16,-6 5-2 15,-6 4-5-15,-1 5-6 16,-2 7-4-16,-2 10-2 15,1 8-3-15,5 6 0 16,2 2-2-16,3 0-1 16,9-5-2-1,5-3-3-15,8-3-5 16,3-6-3-16,7-9-2 15,2-3-2 1,5-9 1-16,3-11 3 16,0-4 3-16,-3-7 2 15,1-7 3-15,-6-8 0 16,1-7 0-16,-6-7 1 15,-2-10 2-15,-1 5 0 16,-2 9 1-16,-4 15 3 16,0 7 3-16,-1 16 2 15,-2 20 0-15,-3 27 0 16,1 6 1-1,2 63 3 1,0-52-11-16,0-1 0 16,0-4-6-16,2-3-5 15,2-6-6-15,-3-6-5 16,7-7-8-16,1-7-6 15,4-7-3-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6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8 0,'6'22'44'15,"-6"-10"10"-15,-3-1 8 16,3-5 5-1,0 15 2 1,0 7-37-16,0 0-12 16,0-6-8-16,0 0-8 15,-3-7-6-15,2-2-7 16,-5-5-12-16,2-11-12 1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6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2 17 0,'10'-1'39'0,"-20"4"9"16,10 6 3-16,0 10 1 15,0 6 3-15,-2 6-29 16,-1 6-6-16,2-3-4 15,1-2 0 1,0-7-2-16,3-3-6 16,4-7-4-16,6-5-3 15,6-4-2-15,1-11 1 16,0-4 0-16,2-7 0 15,-1-7 0 1,1-2 0-16,-5-7 0 16,-4 2 0-16,2 0 0 15,0 5 0-15,-7 6-2 16,1 2-4-16,-7 8-8 15,-2 13-10-15,-2 0-9 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5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154 12 0,'20'-31'29'0,"-1"-2"39"15,-17 23-30 1,-2-2 3-16,-2-10-21 15,2 2-2 1,-9 2 1-16,-5 11 2 16,-11 8 2-16,-2 7 0 15,-1 14-3-15,6 6-3 16,-4 3-5-1,-2 31-1-15,25-36-12 16,7-2-5-16,1-9-3 16,9-7-3-16,4-8-2 15,1-6-3 1,6-8 1-16,-6-7 2 15,0-4 3-15,1-4 3 16,-7-1 2-16,-1 8 6 16,-2 8 7-16,-1 8 6 15,-3 18 4-15,-1 15 0 16,-6 7 0-16,1 4-3 15,-3 7-7-15,2 4-4 16,-5-1-1-16,0-2 0 16,-6 1 0-16,-1-6 0 15,2-10 1-15,1-7-1 16,3-9-1-1,5-8-3-15,2-14-2 16,8-2-1 0,-1-2-2-16,12-10 0 15,2 6-1-15,2-1-3 16,-2 4-2-16,-3-1-6 15,-1 4-4-15,-2-1-5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5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64 17 0,'0'6'38'0,"0"-3"4"16,0-3 0-16,2 0 0 15,2-1 1 1,11-1-30-16,1 1-3 16,5-2 4-16,-1-4 2 15,2-2-1-15,-1-1-1 16,0-2-7-16,-2-1-7 15,-3-4-5-15,-3-3 0 16,-10-1 0-16,-7-2 0 16,-1 10 3-16,-8 1 2 15,-8 2 2-15,-5 12 3 16,-1 7 3-16,-2 4 5 15,4 9 1 1,1 3-1-16,5 0-2 16,7 5-4-1,8-4-4-15,4 0-2 16,7-3-1-16,4-4 0 15,8-5-1-15,4-3-1 16,1-3-2-16,1-2-3 16,0-4-7-16,1-4-6 15,-3-2-7-15,-1-1-4 16,-3-3-1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4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8 15 0,'26'-2'38'16,"-36"-13"11"-1,10 12 8-15,0 3 8 16,-4 0 6-16,-8 1-29 15,-8 4-10-15,-4 4-2 16,-4 12-4-16,3-2-6 16,2-4-3-16,13-2-5 15,2-1-8-15,10-2-11 16,7-1-6-16,11-1-7 15,9 2-4-15,10-1-2 16,-7 4-1-16,1 4 2 16,-5 2 5-16,-7 0 8 15,-6 3 9 1,-11-2 13-16,-4 2 7 15,-6-2 3-15,-6-6 0 16,-5-1-3 0,-7-5-7-16,2-3-5 15,-4-5-5-15,2-7-6 16,4-2-8-16,4-5-10 15,7-2-14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4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92 12 0,'3'-27'29'15,"3"-9"5"-15,-6 36 6 16,0-4 7-16,0-4 7 16,0 8-17-16,0 0 2 15,0 0-3-15,0 9-2 16,0 12-5-1,0 4-7-15,0 3-8 16,0 0-6 0,0 2-3-16,0-5-3 15,0 2-4-15,0-5-5 16,0-5-3-16,0-4-5 15,0-4-7-15,0-1-8 16,0-6-6-16,-5-4-6 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5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9 0,'4'2'49'16,"-4"7"18"-1,0-9 10-15,0 43 92 16,0-4-117 0,0 11-15-16,0 2-14 15,0 1-4-15,0-1-4 16,0 3-4-16,3-6-6 15,0-5-4-15,0-5-6 16,1-9-4 0,-1-5-4-16,0-6-7 15,0-5-5-15,-4-5-4 16,1-4-4-16,-5-6-5 16,4-1-3-16,-6-12 0 15,1-2 1 1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1.5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 42 0,'-8'7'40'15,"8"-7"11"-15,9 0 84 32,2 0-81-32,6 0-5 15,8 0-10-15,3 0-11 16,6 0-12-16,1-3-8 15,8-1-9-15,-6 0-14 16,-3-1-18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1.3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21'2'35'15,"-18"27"14"-15,-3-21 9 16,2 17 7-1,-1 11 5-15,2 10-24 16,3 4-14-16,3 1-9 16,-1-1-9-16,5-3-5 15,-7-4-6-15,-1-3-5 16,-4-4-4-16,-2-4-4 15,-2-6-5-15,3-4-5 16,-2-5-7-16,-2-4-4 16,-2-7-4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11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4 13 0,'7'-5'28'0,"8"-2"3"16,-15 7 4-16,0 2 5 15,0 8 2-15,0 5-24 16,0 6-1-16,0 3-1 16,0 1-3-16,0-1-4 15,-3 3-2-15,1-2-2 16,-3-4-3-1,0-4-3 1,2-4-1-16,8-4-1 16,-5-2 1-16,0-6-1 15,-2-7 3-15,2-2 2 16,0-10 3-16,0-2 1 15,3-9 1-15,1-5 0 16,8-4-2-16,1 3-1 16,13 3-2-16,6 10 0 15,-2 4 0-15,2 17-1 16,-3 9 2-16,-7 9-1 15,-3 9 1-15,-5 2-2 16,-4 2 0 0,1-1-2-16,-6-2-3 15,-3-4-5-15,2-2-4 16,-2-5-5-16,1-5-7 15,-2-3-2-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9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 19 0,'-3'-10'42'16,"6"18"6"-16,-5-8 50 15,2 0-53 1,0 0-44-16,-1 0-16 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9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20 0,'-17'172'302'12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9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7 0,'12'-16'38'16,"-1"37"6"-16,-11-21 3 16,0 0 4-1,0 14 2-15,0-3-29 16,0 14-4-16,0 9 0 15,0-4-3 1,1 0-1-16,2-3-5 16,7-5-4-16,1-2-4 15,3-7-4-15,0-2 1 16,2-8-1-16,1-3 1 15,0-5-1-15,-3-6 0 16,-3-3 0-16,-3-5 0 16,-2-29 0-1,-10 21 1-15,-3 0 0 16,-2 2 0-1,-5 5 1-15,-3 9-1 16,-1 3-3-16,0 8-3 16,-1 0-7-16,5 1-10 15,5 2-10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8.7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65 13 0,'0'-56'29'15,"0"10"4"-15,0 35 5 16,0-8 4-16,0-11 4 16,0 4-24-1,4 0 0-15,-1 4-2 16,6 7-1-16,10 4-3 15,9 8-4-15,3 6-4 16,9 5-5-16,-2 12-7 16,2 7-1-16,-6-1-1 15,-15 3 1-15,-6-1 1 16,-2 0 3-16,-11-4 2 15,-6 1 1 1,-24 16 13 0,10-24-3-16,-10-1 0 15,-4-7 0-15,3-7-3 16,5-2-5-1,-2-2-3-15,6-4-4 16,4-4-4-16,6 3-7 16,4-8-9-16,6 1-9 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8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2 0,'0'-19'27'0,"12"16"4"15,-12 3 6-15,0 0 6 16,0 1 5-16,0 14-21 16,0 10-2-16,0 12-4 15,0 6-4-15,0 9-5 16,0 1-5-16,0 4-2 31,0-4-2-31,0 41-11 16,0-50-5-1,0-9-4-15,0-1-4 16,0-9-3-16,0-6 0 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7.4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 221 16 0,'-16'6'33'0,"28"-9"4"16,-15 3 2-16,3 0 2 16,-2-1 3-16,2-1-28 15,0-7-1 1,-4-4 1-16,-3 0 0 15,4-1-2-15,-3-9-2 16,-10-27 0 0,7 20-10-1,-15-16 0-15,12 32 2 16,-5 3 3-16,-1 16 1 15,-3 4 0 1,-17 24 5 0,19-9-9-16,4-2-2 15,1 6 0-15,0 5 1 16,5-3-1-16,4-2 0 15,3 0-1 1,2-4-1-16,2-1 0 16,1-4 0-16,7-1 0 15,2-6-1-15,2-2-2 16,3-3-1-16,0-3-3 15,2-6-2-15,-2-3-4 16,-4 1-1-16,3-3 1 16,0-4 1-16,-3-3 2 15,-2-2 3-15,-2-2 4 16,1-4 1-16,0 1 0 15,-5-2 2-15,3-14-3 16,-3 25 2 0,-2 2 0-1,0 7 2-15,0 2 2 16,-2 7 5-16,2 7 4 15,-4 5 4-15,1 4 3 16,0 5-1 0,4 5-3-16,0-6-3 15,-4-1-5-15,8-6-6 16,8-3-4-16,6-7-9 15,-3-5-10-15,5-8-12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6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2 13 0,'11'3'27'16,"-16"7"4"-16,5-10 5 15,0 0 4-15,2-2 5 16,-2 0-20 0,0 1 3-16,-206 113 162 17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5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25'61'29'0,"-10"-36"6"15,-15-9 5-15,2 3 6 16,-1 1 5-16,2 5-22 15,0 5-1-15,1-3-3 16,-2-4-2 0,-1-1-1-16,1-4-1 15,-1-6-3-15,-1-2-3 16,0-7-4-16,-1-5 0 15,1-6-2-15,0-7-1 16,0-14 0-16,13-52 9 16,5 37-10-1,4 6-2-15,1 5-1 16,2 11 0-16,2 14 1 15,-2 14-2-15,-5 12 0 16,0 8-1 0,-9 4 0-1,0 2-4-15,-5 1-2 16,-1-2-4-16,0-4-3 15,-1-5-5-15,-1 0-5 16,0-10-5-16,0-1-9 16,0-4-6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3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-1 20 0,'5'7'51'16,"-32"-4"14"-16,27-3 7 15,2 2 4-15,4 7 5 16,7-5-35-16,6 4-15 15,6-4-6 1,3-1-1-16,4-1-5 16,-1-2-10-16,-3 0-14 15,-5-3-16-15,-2 1-19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3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132 13 0,'6'-11'27'15,"6"24"4"1,-12-13 4-16,0 0 5 16,0 0 4-16,0 0-22 15,0 0 4-15,0 0-1 16,0 0-3-16,0 0-4 15,-3-11-4-15,1-5-5 16,1-3-5-16,-10 0-2 16,1-1-2-16,0 1 0 15,-5 4 0-15,-2 5-1 16,4 5 1-16,1 5 0 15,-3 7 1-15,4 7 0 16,2 9 2 0,0 2 2-16,5 12-1 15,2-1 0-15,4-3 0 16,-2 3-2-16,1-2-1 15,2 4-1-15,1 0 0 16,-1-2 0-16,2-5-1 16,-2-1 1-16,0-3 0 15,-2-2 0-15,-1-1 0 16,-1-6 1-1,1 0-1-15,0-3-1 16,-2 0-1-16,2-3-3 16,0-2-5-1,0-4-5-15,0-5-8 16,0-4-7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01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3 14 0,'1'-32'32'0,"-1"-1"9"16,0 31 10-16,0-6 11 15,0-1 7 1,0-4-23-16,0 7-3 16,0 6-5-16,0 6-9 15,0 23-7 1,2 14-3-16,-2 4-4 15,1 5-4-15,1 0-3 16,4-2-3-16,-3-7-4 16,0-7-6-16,-2-4-6 15,1-11-7-15,1-3-7 16,0-7-9-16,0-7-7 15,-1-7-7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8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0'0'34'0,"11"10"10"15,-11-10 8-15,0 0 5 16,0 0-1-16,0 0-34 16,0 0-19-16,0 0-19 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4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2 0,'3'-44'29'15,"9"29"6"-15,-12 18 5 16,0 3 7-1,0 5 8-15,0 22-20 16,4 9-2-16,-4 7-4 16,0 2-4-16,0 4-6 15,0 0-4-15,0-4-4 16,0-5-2-16,0-7-1 15,0-9-2-15,0-9-2 16,-1-6-2-16,1-14-2 16,0-1 0-16,0-6-1 15,4-11-1-15,3-8 1 16,7-5-2-16,5 2-1 15,7 7 0 1,1 14 1-16,-2 7-1 16,-9 7 2-1,-1 12 2-15,-4 6 1 16,0-1 0-16,0 16-10 15,-5-24-1 1,5-5-5-16,0-5-1 16,3-6-1-16,-3 0 5 15,7 3 4-15,-3-4 3 16,1-2 6-16,3 1 3 15,1-4 4-15,3-4 4 16,-1-2 3 0,0-7 2-16,-3-3-1 15,-6-9-3-15,-1-5-4 16,-6 3-1-16,-6 10 1 15,-6 9 4-15,-3 12 5 16,-4 14 2-16,2 12 4 16,0 6 0-16,3-2-7 15,13-2-5-15,2-2-6 16,6-7-9-16,9-7-12 15,11-7-8-15,6-6-9 16,1-8-15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4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4 13 0,'-19'-5'35'0,"13"5"13"16,6 0 12-16,0 0 10 16,2 0 6-1,7 2-26-15,10-1-12 16,7 2-13-16,2-1-13 15,4 4-7-15,2-3-6 16,-2-4-5-16,1-1-6 16,-7 1-6-1,1-6-8-15,-2 1-7 16,-5-3-5-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4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17 0,'3'-35'40'0,"15"24"10"16,-18 14 13-16,2 4 8 15,2 4 4 1,-2 12-33-16,3 13-7 15,1 11-9 1,-2 1-9-16,-1 2-6 16,-4-4-2-16,1-6-2 15,0-2-6-15,0-7-8 16,0-7-7-16,0-6-10 15,-2-8-10-15,2-6-11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3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13 0,'11'34'39'15,"-3"13"16"1,-10-40 6-1,2 1 5-15,0 26 40 16,-10-13-85 0,1-1-6-16,-3-4-1 15,4-5-1-15,2-7 0 16,1-8-2-16,2-7-5 15,12-8-4-15,1-8-3 16,10-4 0-16,6-2 1 16,4 6 5-16,0 14 4 15,0 20 5-15,-9 15 4 16,-8 11 3-16,-6 4-1 15,-4 1-8 1,3-3-10-16,1-4-13 16,2-7-15-16,7-13-16 15,6-10-17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3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8 13 0,'3'-11'73'16,"-3"11"-24"-16,-3 8 9 15,-1 6 5 1,-1 5-23-16,-2 6-7 15,-1 3-5-15,1 4-9 16,1-4-7-16,8-4-4 16,1-5-4-16,5-7-2 15,3-2-2-15,12-6-1 16,-1-7 0-16,1-5 0 15,3-4 1-15,-7-2 0 16,-1-5 2 0,-11-5-1-16,-8 2 2 15,-8-1-1-15,-1 2 0 16,-7 5 0-16,-3 5-1 15,-2 5-2-15,3 3-5 16,2 1-6-16,3 2-12 16,8 4-16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2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30 13 0,'29'-30'41'16,"-2"37"20"-16,-27-7 9 16,-2 0 8-1,-4-4 5-15,-3 4-25 16,-8 8-24-16,-4 6-9 15,-1 4-7-15,3-3-6 16,5-2-5-16,2 1-7 16,14-5-10-16,6-1-9 15,11-2-6-15,6 2-7 16,6 5 0-16,-2-1 4 15,-7 2 8-15,-1 3 11 16,-11 1 13-16,-16 16 29 16,-9-20-13-1,2-3-2 1,-7-6-7-1,2 0-3-15,1-7-6 16,-2-3-7-16,5-1-6 16,7-3-9-16,4 1-13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5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39'57'107'16,"-40"-50"-40"-1,1 6 2-15,0 6 6 16,0 4-23-16,0 4-27 15,0-2-5-15,0-3 1 16,0 13 3 0,0-23-24-16,0-4-9 15,0-5-8-15,0-3-11 16,0-3-15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2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4 18 0,'-4'0'43'0,"8"0"12"15,-4 0 6 1,0 0 1-16,0 0-3 15,0 4-44-15,0 4-22 16,0-1-18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2.1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4 0,'17'-11'35'15,"-21"19"11"1,4-8 6-16,0 0 6 15,0 1 3-15,0 13-27 16,0 8-11 0,0 5-6-16,0 0-5 15,0-1-4-15,0-2-4 16,0-3-3-16,0-3-7 15,0-4-6-15,0-5-9 16,0-4-8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1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 14 0,'-7'-6'36'16,"14"12"15"-16,-7-6 14 15,0 0 10-15,0 0 6 16,0 0-25-16,6 2-12 15,3 1-17 1,2-2-12-16,7 0-14 16,5-1-15-16,5 0-16 15,0-1-17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1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3 0,'20'-14'35'0,"-12"38"16"15,-8-23 13-15,1 10 9 16,-1 2 2-16,0 17-24 15,0 12-14-15,0 7-14 16,0-4-11-16,0-1-5 16,0 0-2-1,0-6-3-15,0-3-3 16,0-7-3-1,0-5-3-15,0-9-6 16,0-1-7-16,0-5-8 16,0-3-8-16,0-5-8 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1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 22 0,'-5'-11'51'0,"24"11"11"15,-19 0 10-15,0 0 4 16,0 0 1-16,0 0-46 15,0 0-16-15,0 0-17 16,1 4-16-16,2-1-12 16,4 3-13-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1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42 0,'0'0'35'16,"0"0"5"-16,0 0 10 15,0 0 9-15,0 1-19 16,-2 12 2-16,2 4-1 15,0 3-5-15,-1 6-10 16,-2 2-8-16,1-3-8 16,2 24-9-1,-2-29-8-15,2-4-4 16,0-7-7-16,0-1-9 15,0-5-9 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0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4 0,'6'25'34'15,"-5"13"8"-15,-1-33 6 16,0 2 7-16,3 14 4 15,0 5-27-15,3 4-5 16,-2 0-5-16,-1-2-5 16,-3-6-3-1,-3-3 0 1,2-7-1-16,-1-4-3 15,-1-10-1-15,0-10-2 16,2-12-3-16,8-8-3 16,1-6-1-16,6-6 0 15,8 8 0-15,8 10 2 16,2 10 3-16,-1 16 2 15,-8 13 2-15,-4 8 2 16,-4 4-1 0,0 4-5-16,14 27-26 15,-10-31-11-15,5-6-18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0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15 0,'14'5'33'16,"4"-11"5"-16,-18 6 5 15,0 0 2-15,6-2 3 16,1 2-27-16,-1 0-4 16,4 0-2-16,5 0-2 15,-4 0-2-15,1-1-3 16,-3-2-2-1,1 1-3-15,-6-1-2 16,-1-5 1-16,-1-2 2 16,-2-1 1-16,-3-3 1 15,-3 2 1 1,-1 2 1-16,-11 6 0 15,3 5 0-15,1 7 0 16,-1 6-1-16,4 4 0 16,2 7-2-16,2-2-1 15,5 3-1-15,4-1-1 16,3-7-1-16,7 1-1 15,25 6-2 1,-14-21-4 0,2-4-4-16,-2-3-8 15,0-5-10-15,-2-2-10 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9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0 12 0,'0'-29'28'0,"-11"16"6"16,11 13 4-16,0 0 6 15,0 0 6-15,0 0-19 16,0 14-1-16,1 7-5 15,2 12-2-15,1 7-7 16,-1 7-5-16,-1 2-5 16,-1 0-3-16,1-2 0 15,-1-3-1-15,-2-6-1 16,1-4 0-16,0-6-1 15,0-9-1 1,0-1 1-16,0-11-1 16,0-7 0-16,0-9 1 15,0-8 0-15,3-12 1 16,17-47 1-1,2 39-1-15,5 8-1 16,2 7-2-16,-1 15 0 16,-7 14-2-16,-3 13 1 15,-8 7 0 1,-1 1 0-16,-3 0 1 15,-5-1-2-15,4-5-7 16,-3-6-6-16,3-9-10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9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0 13 0,'-6'7'34'16,"-14"4"11"0,20-11 8-16,0 0 3 15,3 0 5-15,0 0-23 16,0 0-11-16,8 0-7 15,12 0-4-15,3-2-2 16,6-4-7-16,5-1-10 16,2 3-10-16,-6-1-10 15,1 0-10-15,-3-1-5 16,-3 3 0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8.3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66 23 0,'3'0'55'0,"-7"1"11"15,2 10 6-15,2 0 5 16,0 6 4-16,0 10-43 16,0-1-13-1,0-1-3-15,0-1-2 16,0-3-3-16,0-2-3 15,0-5-2-15,0-1-3 16,0-6-2-16,0-2-2 16,0 3-1-16,0-7 0 15,0-1-2-15,-1 0 1 16,-1-9-1-16,-2-6-1 15,8-6-1-15,-2-4 2 16,5-1-1 0,6-9 0-16,8-2-1 15,2 9-1 1,1 9-1-16,0 8-1 15,2 7 0-15,-4 10 1 16,-3 2 2-16,-1 7 2 16,-5 7 2-16,-7 3 3 15,-6-2 0-15,4-2 2 16,-2-3-1-16,-7-5 1 15,1 3 5 1,4-12-8-16,-3-1-1 16,4-1-3-16,-1-7-1 15,3-10-2 1,5-12-4-16,11-15-2 15,4-3-1-15,4 3 0 16,-1 9 1-16,-1 8 4 16,-6 17 7-16,-4 13 5 15,-5 20 5-15,4 3 2 16,-1 8 0-16,3 0-3 15,8-5-7-15,3-8-11 16,3-1-17 0,-2-8-19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4.8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5 0,'20'-20'42'0,"-14"53"17"16,-6-33 5-1,0 4 1 1,0 15 4-16,0 11-25 15,0 8-21-15,0 0-6 16,0-5 1-16,0-5-2 16,5-5-5-16,2-2-4 15,3-9-3-15,7-4-3 16,5-5 1-16,4-7 0 15,-1-7-1-15,-1-10 0 16,-5 2 1-16,-6-9-2 16,-5 0 0-16,-16-37 0 15,-2 39-1 1,-3 2-1-1,-8 10-1-15,-1 6-3 16,-3 5-5-16,1 5-7 16,5 7-9-16,-7 19-54 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8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9 15 0,'-11'-14'36'0,"15"-12"8"16,-4 26 8-16,0 0 5 15,0-4 7-15,0-1-27 16,1 10-4-16,1 10-5 16,0 11-6-16,1 8-4 15,0 5-3 1,-3 4-4-16,0 1-2 15,-3-2-2-15,3-1-2 16,0-5-6-16,-1-5-7 16,1-5-8-16,0-8-7 15,0-10-10 1,0-5-10-16,0-4-4 15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7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4 0,'5'8'31'0,"-5"-2"7"16,0-6 6-16,0 2 8 15,0 4 10-15,0 11-21 16,0 0-1-16,0 4-2 15,0 3-6-15,0 1-9 16,-4 2-10-16,-2-2-14 16,-2-4-15-16,-2 1-20 1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7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82 0,'7'4'72'15,"3"-4"89"1,8 0-76-16,8 0-48 15,2 0-20-15,9-1-8 16,-2 2-9-16,0-2-6 16,-2 2-8-16,-4-1-12 15,-6 0-13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7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0 15 0,'3'-40'37'15,"7"71"12"-15,-10-28 14 16,0 19 8-16,-3 20 5 16,-4 10-29-1,4-2-8-15,0-1-15 16,2-2-11-16,0-2-5 15,2-2-5-15,-1-7-3 16,0-5-6 0,0-7-5-16,0-6-6 15,0-7-8-15,0-8-10 16,0-3-8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6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1 16 0,'-13'15'37'16,"7"21"8"-16,6-25 7 15,0 6 5-15,0 3 3 16,0 4-27-1,0-1-8-15,0-1-3 16,0-5-4-16,0-5-1 16,0-2-3-16,0-9-4 15,0-1-3-15,0-6-3 16,0-6-2-16,7-18-2 15,7-9 0-15,3-4-1 16,4 5 0 0,1 9-1-16,2 10-1 15,-1 16 1-15,-2 17 0 16,-7 11 1-16,-5 4 1 15,-1 1 0 1,-5-1-3-16,0 3-3 16,-1-6-3-16,1-4-6 15,-3-7-9-15,3-4-8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6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39 15 0,'-10'3'36'15,"9"8"9"1,2-13 5-16,9 2 59 16,1-1-81-1,17-6 11 1,-6 0-24-16,-5-6-2 15,4-1-1-15,-2-3-5 16,-4-2-2-16,-3-5-2 16,-6 4-2-16,-8 2 1 15,-4 7 1-15,-9 7 3 16,2 15 3-16,-7 4 3 15,-2 9 2-15,5 6-1 16,6 0-2 0,5 0-4-16,1-4-3 15,10-1-4 1,1-3-3-16,1-4-2 15,9-6-3-15,2-4-3 16,5-3-3-16,-1-5-5 16,3-5-4-16,-2-6-8 15,-3-1-8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6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2 16 0,'-5'0'35'16,"7"3"6"-16,-2 0 2 16,0 10 0-16,0 7 1 15,0 8-32-15,0 0-5 16,0 0-4-16,0 7 2 15,0-10 0 1,1 1 0-16,-1-4-1 16,0-3-2-16,0-4-1 15,0-4-3-15,0-3 0 16,0-6 0-16,-1-2 0 15,-5-8 3-15,6 2 3 16,0-8 3 0,0-8 2-16,0-8 0 15,9-7 2-15,-2-2 0 16,6 4-3-16,3 9-1 15,8 7-2-15,-5 11-2 16,21 29-1 0,-23 0-1-16,-5 4-1 15,-3 5 0 1,-2-2 0-16,-2 0 0 15,-2-1-2-15,-5-5 1 16,2-5 1-16,-1-6 1 16,1-5 1-16,-2-6 1 15,1-9-1-15,2-5 1 16,1-10-2-16,18-43 0 15,-1 30-2 1,5 15 1-16,-1 8 0 16,4 18 0-16,-10 12 0 15,-2 12 2-15,3 39 1 31,-14-37-1-31,2-4-2 16,1 7-18 0,-7-25-5-1,9-8-9-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5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149 15 0,'16'-31'33'16,"-13"-5"5"-16,-1 30 2 15,-2-2 3-15,0-9 3 16,-3-5-24-16,-3 6-1 15,-10 2 2-15,-1 11 3 16,-6 9 0-16,-8 10-4 16,0 12-4-16,3 5-7 15,7 4-7-15,7 1-4 16,0-2-3-16,7-5-1 15,10-4-2 1,0-3-2-16,7-12-2 16,7-7 0-16,2-8-1 15,7-8 0-15,-1-8 1 16,-3-6 4-16,2-5 3 15,-5 0 2-15,-7-3 0 16,-5 4 3 0,0 0 1-16,5 0 8 15,-9 32-4 1,2 12 0-16,-2 14-1 15,1 7-4-15,-1 4-3 16,-2 6-3-16,1-1-1 16,-2 2-2-1,0 0-2-15,-5-1 1 16,-12 32 0-1,1-45 10-15,-5-11 4 16,-6-3 1-16,1-5 0 16,-5-9-3-16,-1-5-4 15,-4-10-10-15,8-8-7 16,3 2-8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4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5 12 0,'6'8'27'16,"0"-8"2"-16,-3 0 4 16,4 0 3-1,1 0 3-15,5-2-21 16,3-7 0-16,3 0-2 15,0 1-3 1,0-5-3-16,-8-1-2 16,3 2-1-16,-9-2 3 15,0-5 4-15,-4 2 3 16,-2-2 0-16,-7 4 0 15,3 2-3-15,-6 4-2 16,-3 9-3-16,-4 4-2 16,-1 7 0-16,3 5-1 15,2 4-2-15,4 4-1 16,7 1-1-1,1-1-2-15,7 1 0 16,-1 0 0-16,3-3-1 16,5-3-2-16,4-5-1 15,3-2-3-15,-2-4-4 16,1-2-3-16,1-1-4 15,0-8-2-15,4-3-3 16,-5-2-3-16,-5-3-5 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4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15 20 0,'4'8'47'0,"-28"-29"11"15,23 21 7-15,-6 0 6 16,-5 5 2-16,-7 9-39 15,-10 3-8-15,-1 7-5 16,-1 3-6-16,4-2-3 16,5-5-2-1,10-6-4-15,3-1-8 16,6-2-8-16,10-4-4 15,4 0-4-15,8 1-4 16,3 2-2-16,4 5 2 16,-4-1 2-16,-3 1 7 15,-6 3 8-15,-7 0 9 16,-6 1 9-16,-4 0 4 15,-6 1-1-15,-2-4-3 16,-9 0-6 0,-2-4-3-16,-1-6-3 15,4 1-2-15,-1-9-2 16,1-4-5-1,10-7-7-15,4-2-10 16,3-7-12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4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6 14 0,'-3'0'33'0,"2"14"10"16,1-7 9-16,0 13 5 15,3 8 5-15,0 5-26 16,0 10-7 0,0 1-9-16,0 3-4 15,1 2-4-15,1 1-3 16,-1 0-3-16,-1 0-2 15,0-4-2-15,0-4-2 16,-2-6 0-16,-1-7-2 16,0-6 1-16,2-2-2 15,-1-6-2-15,-2-7 0 16,1-8 1-16,-3-3 0 15,1-13 1 1,-4-10 1-16,-5-61 4 16,6 31 1-16,5-6 0 15,2-87 7 1,1 75-4-1,1 12-2-15,11 10-1 16,4 11 1 0,5 13-1-16,2 14-1 15,5 12 0-15,4 16 0 16,-2 10-1-16,-5 2-3 15,-2 7-1-15,-1 3-1 16,-7 1-1-16,-6 2 2 16,-11-3 1-16,-7 0 0 15,-6-1 1-15,-7-7 1 16,-6-3-1-1,-7-3-1-15,-1-8 0 16,0-3-5-16,6-8-6 16,4-1-8-16,0-8-9 15,10-4-7-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3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75 50 0,'-16'-12'43'0,"14"7"9"32,1-1 8-32,-24-12 45 15,3 4-71 1,-6 0-6-16,-3 8-6 15,5 6-6-15,2 3-3 16,4 11-2-16,-1 5-5 16,7 4-2-16,2 4-1 15,9 0-2-15,1 1-2 16,4-3 0-16,-1 0-2 15,5-2-2-15,3-2-1 16,3-6-1-16,3-5-1 16,1-6 1-1,-3-5 1-15,3-4 2 16,-1-6 1-16,-4-4 0 15,-2-6 2-15,3-4 0 16,-6-5 1-16,1 1-1 16,-7 5 2-16,3 10 2 15,-1 6 5-15,1 15 3 16,-3 10 2-16,2 8 3 15,6 0 0-15,2 1-5 16,3-2-5 0,0-5-1-16,5-5-6 15,0-3-5 1,-1-5-6-16,-1-9-8 15,-1 0-10-15,-3-4-12 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2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0 0,'3'17'49'16,"-15"-20"14"-16,16 3 6 16,2 3 3-16,10 2 2 15,5-2-38-15,4 0-18 16,4-1-8-16,-1 1-4 15,-3-1-7-15,-1 1-12 16,-6-5-16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2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101 19 0,'-21'-23'43'16,"11"-15"4"-16,10 30 5 15,-3-4 5-15,3 2 5 16,-9 2-35-16,1 5 0 16,-2 5 0-16,-6 1-4 15,0 14-4-15,3 4-5 16,4 12-5-16,4 1-6 15,7 1-5 1,-1 2-2 0,-1-1-1-16,6 2-1 15,1-4-1-15,4-1-1 16,-2-1 1-16,-4-3 1 15,0-2 0-15,-5-2-1 16,1 19-15 0,-1-30 4-16,-4-3-5 15,1-6-7-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32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44 16 0,'-11'-12'36'15,"6"16"5"-15,5-4 5 16,0 0 5-16,-1 0 5 16,-1 8-29-16,2 5-3 15,0 6-1-15,0 6-3 16,0-2-5-16,0 4-3 15,0-3-4-15,0-4-4 16,0-1-2-16,0-6-2 16,2-2-2-16,1-8 1 15,5-3-1-15,3-5 0 16,2-3 1-1,0-3 1-15,0-8 0 16,0-6 2-16,-6-2 1 16,-7 1 0-16,-1-3 0 15,-2 4 0-15,-3 5-2 16,-3 4 0-16,-1 5-2 15,1 2-4-15,-2 4-9 16,1 0-13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9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12 13 0,'-9'-12'37'16,"-4"12"16"0,13 0 12-16,-3 0 8 15,-3 0 3-15,-5 9-23 16,-7 3-16-16,-2 3-13 15,2 0-10-15,4 2-6 16,2-6-5-16,5 2-8 16,9-1-4-16,6 4-4 15,1-3-3 1,24 18-13-1,-17-17 18-15,-6 2 5 16,-2 2 4-16,-5 0 4 16,-8-1 3-16,-2-2 2 15,-2-4 0-15,0-1-1 16,-4-5-4-16,-3-2-5 15,2-6-9-15,0-4-14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9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4 12 0,'-13'0'29'16,"6"5"7"-16,7-5 9 16,0 0 8-16,0 0 7 15,0 0-20-15,2 0-3 16,6 0-6-16,2-2-8 31,9 1-7-31,-1 1-5 16,-1-2-6-16,1 1-3 15,-1-2-5-15,1 2-8 16,-1-4-14-16,-1 1-14 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9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18 0,'7'-1'44'15,"-12"35"11"-15,5-32 6 16,0 10-1-16,0 13 2 15,0 10-35-15,0 3-15 16,0-1-6 0,0-4 0-16,0-1 0 15,0-2 0-15,0-2-4 16,0-3-3-16,0-3-4 15,0-2-6-15,0-5-6 16,0-3-5-16,0-2-5 16,0-4-2-1,0-6 0-15,0 0 3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8.7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97 17 0,'-25'36'35'0,"22"-21"4"15,3-13 2-15,0-2 1 16,0 12 2-16,0 4-32 15,0-4-1-15,0 1 0 16,2-4 2-16,-2-4 3 16,0-2 0-16,0-3-1 15,0 0-1-15,0-2-3 16,0-13-5-16,7-10-2 15,3-8 0-15,5-4-2 16,5 3 0 0,2 2 0-1,2 9 0-15,-1 8-1 16,0 8-2-16,2 17 0 15,-7 5 0-15,-1 7 0 16,-5 4 1-16,-2 3-2 16,1-6-2-16,-9-3-6 15,3-1-6-15,-2-4-8 16,5-4-9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8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4 0,'-3'16'42'0,"2"-10"18"16,0 2 6 0,1-8-3-16,0 0-7 15,0 0-41-15,0 3-39 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8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12'21'41'16,"1"7"12"-16,-13-28 5 16,0 0 2-16,0 11 2 15,0 9-31-15,0 7-16 16,0-5-8-16,0-1-3 15,0 0-1-15,0-6 0 16,0-2-3-16,0-7-4 16,0 2-6-16,0-2-12 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3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280 45 0,'15'-55'37'16,"-15"49"6"-1,3-5 7-15,3 3 8 16,1-3-22 0,2 5-2-16,3 3-6 15,2 6-5-15,4 1-7 16,-3 11-7-16,-2 0-6 15,0 1 0-15,-1 3 0 16,-2-5-1-16,-2-2-1 16,-3-1-1-16,0-3 1 15,-2 0-1-15,0-5 1 16,-2 0-1-16,1-7 0 15,-5 2-1 1,1-4-2-16,-4-11-4 16,-2-4-3-16,-10 1 0 15,3 1 0-15,-2 11 1 16,-7 11 5-16,2 10 5 15,2 12 4-15,-17 47 9 16,24-36-7 0,2 0-3-16,6 2-1 15,5-10-3-15,0-5-1 16,4-2-2-1,6-10-2-15,5-3-1 16,1-8 0 0,3-8-1-16,22-27-2 15,-17 7 7 1,-5-13 0-16,-2-4 0 15,-3-7 1-15,-4-4-1 16,5-59 0 0,-13 60 3-16,-6 15 2 15,1 8 6-15,0 10 3 16,-4 18 1-16,-6 40 14 15,8 44-11 1,5-32-13 0,3 6 1-16,2-3-1 15,0-1-2 1,7-7-1-16,1-2-3 15,-2-4-3-15,0-9-5 16,6-4-6-16,18 4-44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7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14 0,'9'4'37'0,"-2"4"11"16,-9-6 5-16,2 5 1 31,-1 14 0-31,-2 5-28 16,-4 2-14-16,4 2-3 15,0 0 2-15,0-2 2 16,1 1 3-16,4-5-2 15,1-6-3-15,-2-4-5 16,11-3-4-16,4-4-2 16,2-6-2-16,1-5 1 15,1-9 0-15,-2-3 1 16,-4 1 1-16,-3-5-1 15,-6-5 1-15,-5 3 1 16,-4-2 0 0,-5 1 0-16,-2 3-1 15,-1 6-2-15,-6 3-4 16,1 5-4-16,2 4-7 15,0 4-8-15,5-1-8 16,-1 4-4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7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4 13 0,'-14'3'31'16,"14"-8"7"-16,0 5 8 15,0 0 4-15,0 6 3 16,0 13-27-16,0 6-5 15,0 5-5-15,0 5-5 16,0-1-2 0,0 6 1-16,0-3-2 15,0 3-2 1,0 0-3-16,0-2-4 15,0-3-4-15,0-7-1 16,0-6-2-16,0-6-1 16,0-1-2-16,0-1 0 15,0-3 1-15,0-6-1 16,0-5-1-16,0 0 3 15,0-6 3-15,0-10 2 16,0-9 1-16,0-5 4 16,0-11 3-16,0-4 2 15,0-9 2-15,0 1 2 16,0 3 1-1,0 3 1-15,3 1-1 16,10 10-1-16,4 6-2 16,7 10-3-16,10 9-3 15,-5 9-2-15,4 8-2 16,-2 10-3-16,-8 1-1 15,1 4 0-15,-9 2 0 16,-5 1 2 0,-7 0 1-16,-8-1 3 15,-8 1 3-15,-2-2-1 16,-16-2 1-16,3-7-1 15,-8-2-1-15,0 0 0 16,2-7-1 0,6-5-3-16,2-2-7 15,4-5-9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6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86 14 0,'-2'7'31'0,"2"10"5"15,0-4 5 1,6 2 3 0,-2 6 1-16,-4 2-28 15,0 1-5-15,3 3-3 16,-3-5-2-16,3-2 1 15,2-1 2-15,-8-5 3 16,3-5 1-16,-3-4-1 16,1-3-1-16,2-4-4 15,-3-7-1-15,3-12-3 16,2-2-2-16,1-7-1 15,1-3-1-15,15 1 0 16,-1 7 0 0,0 10-2-16,-2 8 0 15,-4 14 0-15,4 11-1 16,-4 9 1-16,-3 5 0 15,-4 2 1-15,0-1-2 16,2-6-3-16,-2-7-3 16,-2-4-3-16,1-5-3 15,2-8 1-15,1-4 3 16,1-10 4-16,5-7 2 15,-1-5 2 1,5-6 3-16,5 0 1 16,0-6 2-1,1 5 1-15,-1 7 2 16,0 5 1-16,-3 6 4 15,-1 10 2-15,-4 10-1 16,-3 6 1-16,-4 0-1 16,-1 0-3-16,0 2-4 15,-3 1-3-15,0-2-1 16,-2-3 1-16,1-2 0 15,-2-6 0-15,0-1 0 16,-2-1-2-16,-1-5-3 16,3-3-3-16,-3-10-3 15,-3-5-2 1,-4 1 0-16,-2 0 0 15,0 4 3-15,1 5 3 16,-7 12 4-16,2 15 3 16,-2 6 2-16,0 6 2 15,5 5 1-15,-3-3 0 16,12 2-2-16,-2-6-1 15,3-5-5 1,3-1-7-16,4-9-5 16,4-6-2-16,5-7 1 15,6-9 0-15,2-6 4 16,-1-6 4-16,-1-7 4 15,-1-5 0 1,-2-4 1-16,-4-5 0 16,-5-6-1-16,-2 4 0 15,-4-7 0-15,-5 4 1 16,-2 11 1-16,0 10 5 15,-3 11 3-15,-4 14 4 16,3 17 2-16,-1 17 2 16,5 10-1-16,2 3-1 15,4 5-3-15,0-2-2 16,1-2-2-16,7-2-2 15,4-9-1-15,1-2-5 16,-1-6-6 0,1-7-6-16,2-3-5 15,-1-11-8-15,3-5-7 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5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42 13 0,'5'3'28'16,"-5"3"4"-16,0-6 3 15,0 0 2-15,0 0 3 16,3-3-24 0,24-6 20-1,-16 1-19-15,0 0-2 16,-2-1-3-16,4-2-3 15,-3-2-6-15,0-2-2 16,-2-4-1 0,-4 3 0-16,-7 1 1 15,3 4 0-15,-4 5 3 16,1 3 1-16,-9-1 2 15,-1 4 1-15,0 5 1 16,-1 8 1-16,1 8-1 16,-1 1-1-1,0 3-1-15,6 0-1 16,5 0-2-16,4 0-2 15,4-3-2-15,3-4-1 16,7-2-3-16,4-7-2 16,4-2-3-16,4-6-5 15,-1-6-7-15,8-4-7 16,-6-5-5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4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5 14 0,'13'0'31'16,"5"-4"4"-16,-18 4 3 15,3 0 4-15,1-2 2 16,5-1-25-16,4-2 1 16,0-6 0-1,3-3 2-15,-1-1 1 16,-4-6-1-16,-1-1-3 15,-1-4-5 1,-3 1-4-16,-6 6-4 16,-4 3-3-16,-5 9 2 15,2 14 4-15,-5 12 3 16,-3 11 2-16,4 4 2 15,3 2-1-15,4-1-4 16,4-6-5-16,3-5-5 16,9-7-7-16,4-11-3 15,7-7-6 1,0-9-5-16,12-4-7 15,-5-6-9-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4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8 13 0,'-16'-17'29'16,"16"15"7"-16,0 2 7 15,0 0 7 1,6 21 4-16,-2 15-23 15,-1 6-3-15,3 5-5 16,0 5-5-16,1 3-4 16,-1-2-1-16,-2-3-3 15,-1-3-2-15,-3-7-2 16,-1-11-2-16,-1-8-1 15,-1-13 0-15,-1-8-2 16,-1-11-2 0,7-11-1-16,-1-8-2 15,5-8-2-15,6 2-2 16,5 5-2-16,3 9-1 15,-1 14 2 1,-3 17 1-16,-5 9 4 16,-2 8 6-16,-2 4 1 15,-1-6-4-15,-1 1-7 16,-1-7-9-16,0-3-11 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4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5 15 0,'0'3'36'0,"3"-11"10"15,-3 8 5-15,6-3 5 16,3-2 1 0,11-1-28-1,11-1-12-15,3 0-8 16,8 2-4-16,-2 3-4 15,2 2-1-15,1-1-1 16,-8-2-6-16,-6-2-7 16,-5-1-9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3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3 0,'-1'-31'31'0,"8"4"7"15,-7 27 8-15,2 0 8 16,-2 0 7-16,0 0-21 16,0 16-7-16,-2 22-6 15,2 4-5-15,0 2-7 16,0 2-7-16,0 1-3 15,2-1-2 1,-2 29-10 0,0-46-4-16,0-8-6 15,0-4-8-15,0-6-8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3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16 0,'21'2'37'0,"-15"18"8"16,-6-15 7-16,0 4 5 15,3 7 5-15,-2 4-31 16,3 10-6-16,4-2-6 15,-1-1-2-15,-4-2-4 16,-1-3-3-16,-1-5 0 16,-1-4 0-1,0-2-3-15,-3-5-2 16,3-4-1-16,0-2-2 15,0-6-2 1,3-15-1-16,2-9 0 16,0-6-1-16,7 0-3 15,6 2-3-15,4 7-1 16,0 6-1-16,2 12 3 15,-5 11 4-15,0 7 5 16,-1 7 5-16,-5 4 1 16,-3 2-1-16,0 0-2 15,-2-1-1-15,-2-7-2 16,-5-2 1-1,-1-2 0-15,0-2 1 16,0-8 0-16,0-5-2 16,2-11-1-16,2-7-1 15,6-10-1-15,7-4 0 16,0-3 0-16,5 2-1 15,-3 13 1-15,-1 9 2 16,-2 18 1-16,2 15 1 16,-8 6 2-16,5 6-1 15,-8 1-3-15,5-2-7 16,0-5-8-1,1-5-8-15,-4-3-11 16,10-5-15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2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8 47 0,'-6'-8'40'0,"6"12"9"15,0-1 10-15,-3 11 7 16,2 11-26-16,-2 4-4 15,-3 4-7-15,3 0-9 16,-1-2-10-16,2-3-5 16,1-5-2-16,4-4-2 15,-3-5-2-15,7-5-1 16,8-9-1-16,4-4 1 15,-2-9 0 1,-1-5 1-16,0-3 1 16,-3-4 2-16,-4-3 0 15,-10-1 1-15,-1 1 1 16,-4 4-1-16,-5 4-2 15,-2 6-2-15,-8 8-4 16,5 1-3 0,-1 3-7-16,3 4-7 15,7 4-7-15,1 4-5 16,2-3-4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3.2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3 13 0,'13'-36'30'0,"-13"21"7"16,0 15 9-16,0 0 8 15,0 0 8-15,0 0-20 16,0 0-3-1,0 34 16 1,0 57-29 0,0-44-23-16,1-3 1 15,-1-8-3-15,2-8-1 16,1-5 1-16,0-4-1 15,1-8 0-15,-1-5 3 16,-2-4 1-16,-1-8 1 16,0-12 1-1,0-5 0-15,-1-8-1 16,5-57 0-1,4 39-4-15,3 4 0 16,8 10 0-16,25-7 1 31,-20 38-1-31,0 13-1 16,-7 10 0-16,-4 7-2 15,0 12-3-15,-2-2-3 16,-1-3-2-16,-3-2-2 16,-1-1-4-16,1-5-1 15,13 13-30 1,-5-31 17-16,1 0-2 15,-3-7-1-15,6-8 2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2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6 14 0,'-1'-11'39'15,"-2"3"16"-15,3 8 7 16,3 0 4-16,2 2 2 16,4-4-26-16,9 2-19 15,0 0-10-15,5-3-5 16,4 0-3-16,2-1-3 15,0-2-6 1,1 1-3 0,-5 2-2-16,-5-2-2 15,-2 2 0-15,-6 1 2 16,-4 8 2-16,-2 11 3 15,-1 9 2-15,-2 6 5 16,-2 4 4-16,-1-1 1 16,3-1 1-16,-1-5-1 15,-1 1-2-15,0-9-4 16,-1-4-2-16,0-4 0 15,0-3 1-15,0-7 0 16,0-4 1-16,0-7 2 16,0-4 1-1,0-6 0-15,0-7 1 16,2-1 0-16,4-7-2 15,6 1-1-15,-2-2 0 16,6 0-1-16,2 6-2 16,1 7-5-16,6 3-6 15,0 4-4-15,-3 6-8 16,-3 1-9-16,4 4-6 15,-5 3-1 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21.8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183 13 0,'-5'0'30'15,"5"-11"4"-15,0 9 4 16,-4-3 5-16,3-4 5 16,-4-5-21-16,1-2 1 15,-8 0 1-15,0-6-3 16,-5 2-3-16,0-2-6 15,-2 3-7-15,0 3-6 16,-3 7-5-16,0 6 0 16,1 11-1-1,-1 9 1-15,2 13 0 16,5 4 1-16,5 9 1 15,2 1-1-15,10 3-1 16,1-2 0 0,0 2-1-16,5-1 0 15,0-2-1-15,1 0 1 16,-5-5 1-16,0-3 0 15,-4-6-1-15,2-3-2 16,-1-10-5-16,-2-3-6 16,1-6-6-16,-2-5-6 15,1-6-3 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50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4 0,'10'3'39'16,"-20"-11"21"-16,10 8 14 15,0 0 10-15,0 0 7 16,0 0-28-16,0 0-26 16,0 0-35-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50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18 0,'10'33'42'0,"-3"-11"8"15,-7-14 7-15,0 4 4 16,0 6 3-16,0-1-37 15,0 5-5-15,0-2-3 16,0-4-2 0,0-3 1-16,0-7 0 15,0-3-1 1,0-3-3-16,0-2-4 15,0-13-3-15,6-12-2 16,13-37 2 0,2 29-4-16,4 1-2 15,7 4 0-15,29-11-5 16,-36 28-3-1,-6 7-5-15,-1 1-8 16,-10 8-12-16,3 2-11 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50.2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6 14 0,'-12'3'36'15,"12"-8"9"1,0 5 8-16,2 2 5 16,7-2 4-16,5-7-28 15,1 3-11-15,10 1-9 16,1-1-5-16,-1 1-5 15,2-1-4-15,-1-3 1 16,1 4 0-16,-4 2 1 16,1 1 1-16,-7 6 2 15,-3 5 2 1,-6 8-1-16,0 26 8 15,-5-21-8-15,-3-2-2 16,3-3-2-16,0-4-1 16,4 12-3-1,0-19 1 1,6-3 0-16,1-5 0 15,3 0 0-15,2-13 0 16,2 4 1-16,-2-9 0 16,-3 3 1-16,-3-4 1 15,-7-3 0 1,-4-2 0-16,-8 1 0 15,-12-15 1 1,4 27-1-16,-4 6-1 16,0 5-2-16,4 7-5 15,0-1-5 1,4 0-10-16,4 4-8 15,3-3-9-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9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4 0,'13'-30'33'16,"-1"41"10"-16,-12-11 10 15,0 10 10-15,0 8 6 16,0 12-26-16,0 5-7 16,0 6-7-16,0-4-10 15,1 3-9 1,2-3-2-16,-3-2-3 15,2-5-4-15,-2-2-4 16,4-3-4-16,-1-6-2 16,-1-5-5-16,-1-6-7 15,-2-2-8-15,1-3-6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9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57 13 0,'5'-29'29'16,"-2"26"3"-16,-3 2 5 16,0 1 4-16,0-7 8 15,-6-2-18-15,-1 3 5 16,-8 2-1-16,-4 12 0 15,0 6-2-15,0 8-6 16,6 2-10-16,1 4-6 16,5 4-3-16,1-3-5 15,7-2-6-15,5-3-4 16,0 1-3-16,7-6-2 15,5-5-3 1,1-9-3-16,0-7-3 16,6-3-5-16,5-7-6 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9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5 12 0,'23'9'29'16,"-15"-12"5"-16,-8 3 7 16,3 0 7-16,2 0 5 15,-1 0-19-15,4-3-3 16,3-1-3-16,4-9-6 15,0 4-6-15,4-20 1 16,-12 10-12 0,-2 2-1-16,-4 5 1 15,-5-1 2-15,-1 8 1 16,-1 8 1-16,-1 10-1 15,-6 6-1 1,4 9-1-16,3 2-2 16,2 1-3-16,2-1-2 15,5-2-3-15,3-4-1 16,4-4-4-16,4-1-3 15,6-11-3-15,23-9-29 16,-22-7 12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8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3 20 0,'-8'-1'49'15,"7"1"12"1,1 0 8-16,-6 3 1 15,-6 2 3-15,-4 10-38 16,1 6-10-16,-5 1-8 16,2-2-3-16,9-4-3 15,6-5-6-15,3 0-10 16,10-5-9-16,7 2-6 15,8-3-4-15,-2-2-1 16,2 0 2 0,0 5 5-16,-10 4 9 15,-5 3 10-15,-5 0 11 16,-8-1 5-16,-6 5 1 15,-6-1-1-15,0-4-6 16,-10-2-6-16,3-4-6 16,3-5-4-16,-4-1-6 15,5-5-8-15,2-5-12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8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7 0,'6'20'55'16,"-6"-20"5"-16,1 7 3 16,-1 2-1-16,0 7-31 15,2 6-18-15,1 3-6 16,0 0-2-16,1 2 1 15,-1-4 0-15,-4-2 1 16,1-1-3-16,0 4-12 16,0-15-10-1,-2-7-13 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2.7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23 14 0,'-15'11'37'0,"14"-33"13"16,1 22 4-16,0 0 5 16,0 0 2-16,0 0-24 15,0 0-18-15,4 0-4 16,7-3 0-16,5 0-3 15,1-2-1-15,20-18 5 32,-16 6-12-17,1 1-3-15,-3 0-1 16,-3 2 0-16,-2 3 0 15,-4-3 0-15,-4 1 1 16,-2 1 1-16,-2-2-1 16,-5 3 0-16,-3-2 0 15,1 1 0-15,-5 2-1 16,-5 5 1-16,-2 5 2 15,-1 2 0-15,3 6 1 16,-7 4 0-16,6 4 2 16,4 3 1-1,3 11-2-15,8 1 0 16,-1 7 0-16,5 0 0 15,3 1-2-15,3 0-2 16,7-6 1-16,3-6-1 16,5-5 0-16,3-8-2 15,2-8-1-15,0-7-2 16,2-4-2-16,0-11-6 15,18-21-28 1,-30 10 12 0,-4 2-8-16,-4-7-5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8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50 12 0,'0'-28'30'15,"-11"4"8"-15,11 24 5 16,0 0 4-16,0 0 6 16,0 8-20-1,0 8-7-15,1 12-4 16,-1 6-2-16,2 7-2 15,-1 2-5-15,2 3-4 16,-2-3-2-16,4-1-1 16,-2-4-3-16,1-5-2 15,-1-4-1 1,-1-5-1-16,-1-6 0 15,1-4 0-15,-2-4-1 16,-2-2-1-16,2-4 0 16,0-4 1-16,0-4-1 15,0-1 3 1,0-6 0-16,0-9 2 15,0-2 2-15,2-3-2 16,5-3 1-16,3 4-1 16,9 3-2-16,3 0-2 15,2 12-2-15,-2 4-1 16,1 7-1-16,-4 4-1 15,-3 5 2-15,3 22 0 16,-14-16 5 0,-2 2 1-16,-5-5 0 15,-4 1 1-15,1-1 2 16,-28 11 8-1,14-12-5 1,-26 4 7 0,5-8-13-1,20-6-7 1,-1-1-5-16,3-2-8 15,5-2-7-15,3-4-7 16,7 0-5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7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13 0,'-4'5'31'15,"8"1"5"-15,-5-6 6 16,1 0 6-16,0 0 6 15,0 0 16 1,4 0-35 0,8 2-2-16,1 1-5 15,14-3-4-15,8 1-9 16,7 4-4-16,6-4-4 15,-1-2-2-15,7 1-2 16,-1-3-1-16,-2-2-1 16,-7-1 0-16,-10 0-3 15,-6 1-3-15,3 4-6 16,-12-1-8-16,-3 2-13 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3:46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7 14 0,'-4'-14'32'16,"4"-8"6"-16,0 22 9 15,0 0 7 1,0 0 6-16,0-8-22 15,0 2-3-15,0 6-1 16,0 0-3 0,0 36 16-1,0 5-29-15,0 3-4 16,0 6-6-16,0-5-4 15,0-2-2-15,0-4-3 16,0-5-4-16,0-7-4 16,0-5-4-16,0-6-3 15,0-4-4-15,0-4-3 16,0 0-4-16,0-4-5 15,0 0-4-1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01.1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1 101 13 0,'3'-3'27'0,"-11"3"3"15,8 0 3 1,0-2 4-16,0 2 3 16,0-1-23-16,0-5 2 15,0 1 0-15,0-1 2 16,0 1-1-16,-6-3 2 15,1 2-1-15,-2 2-1 16,-4-3-1-16,-1 4-4 16,2 3-2-16,-3 2-2 15,4 4-1-15,0-1-3 16,8 4-1-16,-2 0 0 15,6 2-2-15,0 2-2 16,4-3-2 0,2 0 0-16,2-4-1 15,1-1 0-15,0-5-1 16,-1 3 0-16,1-3 1 15,1-10 0-15,3 3 1 16,-7-4 2-16,-4-3 0 16,0-2 2-1,-5-4 1-15,-3 3 2 16,-1 0 3-16,2 5 1 15,-7 4 2-15,-2 6 0 16,-2 5-2-16,-3 0-2 16,1 4-2-1,3 4-3-15,4 4-2 16,2 2 0-16,4-3-1 15,4 2-2-15,2-7 0 16,2 3-1-16,3-2-1 16,4-6-1-16,1-1-1 15,4-4 0-15,-2 1 1 16,-4-9 1-16,1-1 1 15,-5-1 2-15,-3-3 2 16,-4-1 1-16,-8 4 0 16,3-1 2-1,-11 5 1-15,0 3 0 16,-1 8-1-16,-1 3 0 15,7 3-1-15,3 4-1 16,1 7-1-16,1-3-1 16,7 2-1-1,-2-4 0-15,3-5 0 16,5-3-1-16,3-2 0 15,8-2-1-15,-9-7 0 16,4-4 1-16,1-6 0 16,-4-2 1-16,-3 1 3 15,-5 0 1 1,-1 6 1-16,-4 2-1 15,-1 4-1-15,-2 4-7 16,-6-1-12-16,3 1-15 16,7 1-22-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4:57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12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4.0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20 0,'8'1'54'0,"-6"-1"17"16,1-1 6-16,13 1 7 15,16 0 8-15,24 0-37 16,109 6 6-1,-75-1-38-15,3-5-8 16,-6 0-7-16,-9-4-12 16,-11 3-19-1,-6-7-24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3.8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8 29 27 0,'13'-10'63'0,"-26"-8"10"16,4 18 3-16,-2 0 4 16,-10 3 4-16,-7 11-51 15,-6 8-15-15,4 5 1 16,-1-2-2-16,13 0-6 15,11-5-4-15,10 4-6 16,8-4-10-16,10-1-7 16,13 0-5-16,5-2-3 15,2 2 0 1,1 1 5-16,-4-1 5 15,-9 2 9-15,-8-6 9 16,-8 4 7-16,-13 0 4 16,-6 3 0-16,-9-6-1 15,-8 0-6-15,-8-4-5 16,-4-6-8-1,-6 2-8-15,1-5-9 16,0-4-12-16,-1-5-10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3.4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4 6 14 0,'5'-10'32'15,"1"20"6"-15,-8-10 8 16,4 0 8-16,-2 4 8 15,0 14-24 1,1 11-2-16,0 7-5 16,4 7-7-16,1 1-8 15,-3 1-7-15,0-3-4 16,0-1-5-16,-2-5-5 15,0-3-3-15,-2-8-2 16,1-6-6-16,-1-2-5 16,1-11-6-16,0-6-5 15,-5-9-3-15,-1-10 2 16,0-6 6-16,2-6 8 15,0-5 10-15,-1-8 11 16,1 0 8-16,-1 0 6 16,3 3 5-1,0 7 6-15,4 6 3 16,0 4-1-1,4 7 0-15,6 8-2 16,10 2-4-16,3 9-7 16,7 6-5-16,6 6-4 15,5 6-4-15,-1 7-3 16,-2 3 0-16,-10 4-1 15,-6 4-2-15,-11-2 1 16,-9 3-1-16,-9-5 1 16,2-2-1-16,-11-3 2 15,-6-5 1 1,-9-4 0-16,-6-4 0 15,-5-5 0-15,2-3 0 16,0-7 0-16,0-4-1 16,7 0-4-16,3-6-4 15,3-1-7-15,8-1-8 16,9-3-8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1.7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-2 19 0,'-9'8'45'0,"21"0"13"16,-11-8 11-16,2 2 8 15,6-1 7-15,6-1-34 16,5 0-11-1,4 3-11-15,1 2-9 16,0-3-9-16,-3-2-14 16,-3 3-17-1,2-6-18-1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1.5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0 13 0,'-15'14'32'0,"8"-2"10"15,7-12 9-15,0 0 9 16,1 2 8-16,5 4-21 15,7-3-6-15,5-2-6 16,1-2-7-16,5 1-9 16,0-3-7-16,4 1-4 15,-4-1-4-15,4 2-4 16,-9-4-8-16,-3 5-6 15,-6-1-7 1,-5 4-12-16,-10-3-15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0.6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3 14 0,'11'-13'33'16,"7"13"10"-16,-18 0 13 16,0 0 9-16,6 0 56 15,-2 0-78 1,7 0-10-16,2 0-9 15,2-3-7 1,2 0-5-16,20-10 1 16,-19 6-9-1,1-1-2-15,-3 3-1 16,-1-3 0-16,-6 3 0 15,-4-2 0-15,-6-6-1 16,-3-1 1-16,-7 3-3 16,-3 3 1-16,-6 3-1 15,-2 13 3-15,-3 13 1 16,3 13 3-16,5 2 4 15,3 13 3-15,5 3 0 16,5-5-1 0,11-5 0-1,1-4-1-15,4-10-4 16,4-6-2-16,1-6-4 15,8-11-7-15,2-9-9 16,-1-3-11-16,-6-4-16 16,0-10-20-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1.2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59 14 0,'0'2'34'15,"-8"-8"9"-15,8 6 8 16,0 0 11-16,0-2 6 16,0-4-24-16,0-5-6 15,0-5-6-15,0-7-9 16,5-1-8-16,1 2-4 15,1 3-4 1,2 0-1-16,1 8 0 16,0 11-2-16,2 5 2 15,1 6-1-15,1 5-1 16,-1 4-1-16,2 1-1 15,-1-4-2-15,3 0 0 16,0-4 0-16,1-4 0 16,1-4 0-16,2 0-1 15,-2-7 0-15,6-4-5 16,-5-2-3-16,0 3-7 15,-1 2-8-15,-9 0-9 16,-7 0-8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0.8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 24 13 0,'-22'0'36'0,"3"9"15"16,19-9 7-16,0 0 5 15,0 0 6-15,3 2-21 16,11-4-12 0,11 4-3-1,17-4-2-15,12 2-1 16,13-3-4-16,11 3-5 15,2-4-6-15,-1 2-4 16,-3 0-3-16,-7-1-2 16,-8 0-3-16,-10 3-3 15,-7-3-8-15,-10 2-13 16,-5-1-13-16,29-8-81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10.4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27 17 0,'1'-3'37'0,"7"-21"5"16,-8 24 6-16,-2 0 8 15,2 2 7 1,-4 13-29-16,-4 12-1 15,1 5-1-15,-1 4-6 16,5-2-6-16,0 2-7 16,0 0-4-16,9-1-3 15,-1-7-4-15,1-4-2 16,9-4 0-16,7-7-1 15,27-5-2 1,-21-16 2-16,3-6 1 16,-4-5 2-16,-2-6 1 15,-4-5 2-15,-9-3 3 16,-9-2 0-1,-8 1-1-15,-4 4-1 16,-7 3-1-16,-6 8-2 16,-9 8-5-1,-3 4-3-15,1 2-8 16,6 2-9-16,5 1-11 15,7 2-17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09.9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3 14 0,'-4'-13'33'0,"1"13"8"15,3 0 8-15,0 0 7 16,0 0 5-16,0 0-23 15,8 0-5-15,9 0-5 16,0 3-5-16,13 8-5 16,0 5-3-1,6 9-5 1,34 39 2-1,-32-32-10-15,20 38-1 16,-41-37-1 0,-5-5 0-16,-8-3 0 15,-4 0 1-15,-14-1 0 16,2-5 1-16,-12-2 1 15,-6-5 0-15,-6-5-1 16,-2-3 1-16,1-5-1 16,2-7-3-16,0 2-2 15,4-2-4-15,5-6-6 16,7 0-8-1,4-5-13-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09.5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4 12 0,'-4'-11'40'16,"-3"6"17"-16,7 5 4 31,0 0 2-31,0 5 2 16,0 11-22-16,0 6-25 15,0 8-1-15,0 4 1 16,0 0-2-16,1 1-3 16,-1 2-3-16,0-2-5 15,0-4-5-15,0-1-5 16,0-8-3-16,0-5-6 15,0-4-7-15,0-4-9 16,0-9-7-16,0 0-3 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8.9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3 15 0,'33'-3'41'0,"-38"18"15"16,5-15 10-1,0 10 7-15,0 21 2 16,-5 11-28-16,-1 7-17 16,-3 6-10-16,3 1-7 15,9-9-2-15,-2-5-2 16,5-6-2-1,15-4-1-15,5-9-2 16,5-7-1-16,-1-8-1 16,5-7-1-16,-1-7 1 15,-3-11 0-15,-5-16 1 16,-8-11-1-16,-6-12-1 15,-6-4-1 1,-11 2-4-16,-5 6-3 16,-12 12-1-16,-12 11-2 15,-6 14-2-15,-8 12-5 16,1 9-9-16,7 5-17 1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8.5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 16 0,'21'-13'43'16,"-18"19"15"-1,-3-4 10-15,0 12 6 16,0 10 3-16,0 12-30 16,0 6-18-1,0 43-2 1,0-41-22-16,0-5-4 15,0-6-5-15,0-3-6 16,0-5-10-16,0-8-11 16,0-4-15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8.4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12 14 0,'-22'9'39'15,"16"-7"16"-15,6-2 10 16,0 0 6-16,2 0 3 16,6 0-26-16,10 0-17 15,3-2-12-15,5 1-8 16,9-2-4-16,0 1-5 15,1 1-6 1,-3-4-6-16,-2 2-9 16,-4-1-11-16,-5 2-14 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8.1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3 0,'19'37'60'15,"-17"-7"15"-15,-2-22 0 16,1 6 0-16,2 6 1 16,1 5-47-16,7 0-26 15,-5 2-2-15,2 1 0 16,1-1 0-16,0-4-1 15,-7-1-2-15,1-3-5 16,2-6-5 0,-3-4-7-16,-4-3-9 15,-1-1-8-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7.9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4 9 17 0,'0'-7'42'16,"-17"4"82"-1,14 6-49-15,-3 16 3 16,-6 6-32-16,-7 8-12 16,-1 5-11-16,2 1-10 15,4-6-4-15,-2-1-3 16,5-5-8-1,4-5-8-15,0-5-8 16,4-6-10-16,1-5-12 16,4-4-11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00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14 0,'-2'2'32'15,"2"-1"11"-15,-1-1 11 16,1 5 7 0,0 14 5-16,0 11-25 15,1 10-5-15,-1 12-9 16,0 71 5-1,3-60-21-15,-1-2-4 16,1-8-2-16,3-7-2 16,-8 17 0-1,2-43-3 1,0-7 0-16,0-7-1 15,0-8 1-15,2-7 1 16,-2-10 1-16,3-12 1 16,4-5 1-16,8-12 0 15,7 4-1-15,4 10-1 16,2 9 1-16,-1 12-1 15,-4 16 0-15,-1 16-1 16,-4 8 1-16,-5 4-2 16,-2 2-2-1,3 24-14 1,-6-38-1-16,-4-7-9 15,0-7-12-15,1-5-9 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7.6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2 0,'15'-10'36'15,"5"26"16"-15,-17-14 12 16,3 2 8-1,3 4 7 1,8 11-23-16,4 6-20 16,4 3-8-16,4 5-10 15,2-8-8-15,-4 3-4 16,0 1-2-16,-2-3-6 15,-6-2-6-15,-5-2-8 16,-2-4-7-16,-6-2-11 16,-3-5-10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7.4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07 16 0,'-6'-3'38'0,"2"9"7"15,4-6 7-15,0 0 6 16,0-1 8-16,0 1-28 16,0-2-4-16,0-4-4 15,0-2-4-15,9-3-7 16,7-6-6-16,10-1-5 15,4 3-4-15,7 1-4 16,-6 3-3-16,-5 4-3 16,4 9-1-1,-8 3 1-15,-6 6 0 16,-7 3 3-16,-5 3 2 15,-7 3 1-15,-1-1 2 16,-1 3 2-16,-6 2 3 16,-12-4 2-16,3 1 3 15,-1-3 1-15,2 0 0 16,0 2-1-16,3-9-1 15,1 2-1-15,5-9-2 16,4 1-3-16,-2-2-2 16,6-1-2-1,3-7-2-15,17-4-7 31,5-4 0-31,8 4-2 16,2 4-5-16,5 2-2 16,-9 12-1-16,-1 5 3 15,-6 12 3-15,-5 2 4 16,-6 2 4-16,-8 1 4 15,-6 2 2-15,-7-5 3 16,-2-1 2-16,-7-5 2 16,1-5 0-16,-7-4 0 15,2-8-2 1,-2-4-4-16,1-1-2 15,5-3-5-15,1-5-5 16,7-3-6-16,0-6-7 16,5 0-11-16,2-5-13 1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6.0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4 16 0,'7'11'45'0,"-24"-11"18"16,17 0 10-16,7 0 9 15,6-2 5-15,3-1-27 16,6-1-23-1,4 1-12-15,5 0-8 16,0 3-13-16,-2-5-15 16,-4 3-18-16,-3-1-20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5.8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41 27 0,'1'3'64'0,"-4"-4"83"16,6 1-70-1,1-2 4-15,8 2-51 16,6 0-14-16,11-6 0 16,1-5-1-16,7 9-3 15,2-2-5-15,-3-3-4 16,-4 3-5-16,-5 4-11 15,-7-3-11-15,-7 3-12 16,-2-4-14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5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 23 0,'16'6'56'16,"-12"-11"11"-16,-4 5 7 15,0 5 5-15,0 17 4 16,0 14-44-16,0 4-15 16,0 8-5-16,0 1-4 15,0 1-5-15,0 0-2 16,0-2-2-16,0-9-4 15,0 2-3-15,3-8-3 16,8-8-2 0,6-3 0-16,7-7 0 15,2-7 1-15,3-5 2 16,2-4 1-1,2-7 0-15,0-8-1 16,0-6 1-16,-5-3-1 16,-6-5 0-16,-5-7-1 15,-5-1-1-15,-9 3 1 16,-10 12 1-16,-4 6 0 15,-6 10 3-15,-7 14 4 16,-4 11 1-16,8 8 1 16,-4 35 4-1,17-28-10 1,7-3-6-16,1-2-4 15,5-5-5-15,0-1-5 16,0-6-6-16,7-5-7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4.3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0 0 16 0,'-12'20'40'15,"-1"-4"12"1,13-8 10-16,-9 3 7 15,-2 12 6-15,-6 5-30 16,-2 4-10-16,-4 2-7 16,-2 4-7-16,-1-4-5 15,2 1-2-15,-1-5-6 16,3-1-5-16,3-5-6 15,-13 7-28 1,24-20 1-16,3-5-14 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3.7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4 6 19 0,'-8'-3'45'15,"10"0"8"-15,-2 3 6 16,2 0 4-16,-4 0 6 16,2 0-35-16,0 0-10 15,0 2 1 1,-1 6 18-1,1-5-25 1,-3 1 0-16,-1 3-4 16,-4 1-3-16,-5 1-3 15,-1 4-3-15,-4 1-2 16,2-3-2-16,-1 0-1 15,-2-4 0-15,-2 0 0 16,1-3 0-16,2 3 1 16,1-3-1-16,-1-2 0 15,4 3 0 1,2-2-1-16,2 1 0 15,0 3 1-15,3 4-2 16,1 0 2-16,0 6-1 16,1 2 1-16,5 1 0 15,-1 5 0-15,1-3 0 16,0-3 0-16,0 0 0 15,0 0 0-15,0-1 0 16,0 0 0 0,0-4 0-16,0-3 0 15,0-2 0-15,0-1 0 16,0 3-1-1,0-8 1 1,0-3 0-16,0 0 0 16,0-6-1-16,4-2 1 15,28-25-3 1,-4 11-3-16,4 5-4 15,3 8-3-15,0 7-2 16,2 7-1-16,-8 9 3 16,-4 3 4-16,-9 8 4 15,-3 3 2-15,-4 4 4 16,-5-1 2-1,-8-3 3-15,-14 22 12 16,-1-31-9 0,-7-1-1-16,1-7-2 15,-4-5-4-15,1-3-3 16,5-5-5-16,1-4-4 15,3-8-7-15,6-2-9 16,4-3-9-16,6-2-12 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5.0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1 17 0,'13'-1'44'0,"-15"21"17"16,2-17 11-16,-5 16 5 15,-2 24 2-15,0 4-32 16,2 6-18-16,1-1-14 15,2-5-6-15,4-4-2 16,2-5-2-16,3-7-2 16,11-4-2-16,5-7-1 15,4-7 0 1,5-11-2-16,0-12 1 15,2-9 0-15,-5-10 2 16,-10-18 0-16,-6-10 1 16,-7-12 0-16,-12 5 0 15,-9 12 0-15,-8 10-2 16,-12 12-4-1,-8 13-6-15,1 7-8 16,0 7-11-16,4 11-16 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4.7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-1 15 0,'25'5'45'16,"-21"-4"19"0,-5 1 7-16,-1 17 3 15,-1 7 2-15,0 13-29 16,2 7-25-16,-1 4-10 15,8-3-4-15,0 2-1 16,-3-5-5-16,3-4-6 16,3-5-6-16,2-5-6 15,-3-7-9-15,-1-4-10 16,-1-8-8-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5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5 22 0,'9'0'52'16,"-30"-1"11"-1,21 1 6-15,3 0 84 16,7 0-116-1,6-2-9-15,7 2-7 16,-1-1-5-16,4 1-4 16,2-5-8-16,2 1-10 15,-2 2-13-15,-2-2-12 16,-2-2-12-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9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14 23 0,'-6'2'52'16,"12"-15"5"0,-5 13 4-16,7 0 5 15,6 0 5-15,11-6-44 16,5 1-7-16,5-6-3 15,5 0-4-15,-2-6-10 16,-1 8-10-16,0-9-11 16,-3 6-12-16,-6-2-12 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24.1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2 15 0,'-9'-3'36'0,"19"-20"11"15,-10 23 11-15,3 1 11 16,2-1 7-16,4 10-24 16,7 7-7-16,7 8-6 15,2 1-12-15,0 6-9 16,3-1-5-16,5-2-6 15,-5-4-6 1,3-1-6-16,-5-4-3 16,1-1-5-16,-7-5-7 15,-4-5-8-15,-4-3-7 16,-1-2-9-1,-7-6-7-1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06.3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5 7 13 0,'-4'8'28'15,"13"-24"5"-15,-9 16 4 16,0 0 4-16,0 0 6 15,0 0-20-15,0 0 2 16,0 0 3-16,0 0-1 16,0 0 0-16,0 0-3 15,-2 0-3-15,-4 0-4 16,-4 3-3-16,-4 3 0 15,-2 5-1 1,-6 2-1-16,-3 1-1 16,1 0 1-16,0 3 1 15,0 2-2-15,1-4 0 16,5-4-2-16,7 2-2 15,-2-4-4-15,7-3-2 16,0-1-2-16,1-2-3 16,4 0-4-1,1-1-4-15,0-2-9 16,0 0-12-16,0 0-19 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05.2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4 13 0,'-7'-4'28'15,"14"4"3"-15,-7 0 3 16,0 0 5-16,0 0 5 16,0 0-22-16,0 0 3 15,2 0 5-15,-2 0 0 16,0 0 1-16,0 0-3 15,0 0-1-15,0 0-5 16,0 0-5-16,0 0-4 16,0 0-2-16,0 0-3 15,1 0-2-15,3 11-2 16,4 0 1-16,-1 0-1 15,2 0 1 1,3 1-1-16,16 20 5 31,-11-13-5-31,4 1-1 16,4-1 0-16,-1-2 0 15,-2-1-2-15,-2-2-1 16,-3 0 1-16,-3 0-1 16,-2-3 0-16,-5-1 0 15,1-4-1-15,-5-1 0 16,-3-2-3-16,3-2-1 15,-3 1-2-15,-2-2-4 16,2-2-7 0,0 1-13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4.5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2 1 14 0,'-55'18'35'0,"45"-14"13"16,10-4 12 0,0 0 9-16,0 0 4 15,6 0-25-15,6 3-10 16,7-3-12-1,6-2-12-15,3 1-6 16,8-3-3-16,0-2-4 16,-1 1-5-16,-3 1-3 15,0 3-8-15,-4-1-11 16,-3 1-17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4.2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3 27 0,'19'-17'64'15,"-13"25"11"-15,-6-8 3 16,10-2 2-16,8-3 3 16,7 4-53-1,47-10-13 1,-34 4-12-16,1 3-4 15,-5 1-5-15,-7 3-10 16,-10 3-10-16,-6 3-15 16,-10 0-14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4.0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-1 18 0,'-6'1'44'0,"21"12"14"16,-15-13 13-16,0 19 8 16,-2 54 54-1,2-22-95-15,0-1-13 16,0 3-11-1,0-4-5-15,0-2-4 16,0-5-4-16,2-2-3 16,4-10-3-16,4-7-2 15,9-9-1 1,8-9 1-16,5-7 0 15,6-9 1-15,-1-7 0 16,-3-9 2-16,-6-9 2 16,-8-5 0-16,-5-3 1 15,-9 0-1-15,-9 8 1 16,-10 6 0-16,-6 14 1 15,-5 16 3-15,-2 11 2 16,1 13 2-16,4 6 1 16,8 3-1-16,7 4-5 15,6-5-5 1,0 1-5-16,4-5-4 15,5-3-6-15,3-4-6 16,0-4-5-16,-1-5-8 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3.4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3 15 0,'16'-3'45'16,"-10"3"16"-16,-6 0 3 16,2 0 4-1,27-2 52-15,-3-1-98 16,47-8 16-1,2 2-15 1,-41 7-20 0,-8-1-12-16,-7 3-17 1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3.1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8 0 16 0,'-1'11'43'16,"-12"10"16"-16,13-21 8 15,-8 20 6-15,-5 7 2 16,-7 10-31-16,-2 5-17 16,-5 4-10-16,-1 2-6 15,2-7-4-15,4-4-3 16,3-5-6-1,4-11-9-15,7 0-11 16,2-10-14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2.9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10'3'42'31,"6"13"12"-31,-13-9 12 16,6 11 9-16,7 4 5 16,5 6-35-16,4 3-9 15,9 2-14-15,6 0-11 16,-4-4-9-16,-3-3-7 15,-8-4-7-15,3-4-5 16,-8-4-7-16,-2-3-9 16,-5-3-8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2.7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91 19 0,'-2'11'44'0,"-8"-18"7"16,10 7 5-16,0 0 5 15,0 0 4-15,0 0-37 16,0-1-5-16,1-10-3 15,1 0-4-15,10-14-5 16,1-6-3-16,6-1-4 16,3 3-6-16,3 3-3 15,1 8-2-15,0 7 0 16,1 14-1-16,-3 14 3 15,0 11 2 1,-5 16 1-16,1 53 2 16,-18-47 2-1,-5 5 3-15,-15 50 9 31,1-58-6-31,-4-5 1 16,-2-6-2-16,-2-8-1 16,2-7-1-16,-1-6-2 15,2-7-1-15,0-8-1 16,2-9-2-1,11-8 0-15,3-12-1 16,8-4-2-16,4-3-1 16,5 2-1-16,10 7-1 15,8 9 2-15,3 7 1 16,-1 8 2-16,0 9 2 15,-7 6 0-15,0 6-1 16,-4-1-4-16,-4 3-6 16,-4-3-8-16,0-3-11 15,-3-3-10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9.5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8 14 0,'5'-51'34'0,"5"33"68"16,-10 18-34-1,0 3 9-15,0 16-26 16,0 14-8-16,0 13-8 16,0 7-11-16,0 5-10 15,0 2-6 1,0-2 0-16,0-4-6 15,0-4-5-15,0-9-6 16,0-8-6-16,0-8-6 16,0-5-9-16,0-6-6 15,0-4-6-15,0-10-4 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8.6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-2 16 0,'-3'-3'41'0,"3"30"17"15,-3-16 11 1,-1 6 6-16,-1 7 4 15,-1 10-31-15,0 2-13 16,6 1-13-16,2-6-6 16,7-3-2-16,4-6-3 15,13-9-1-15,4-9-3 16,2-8-2-16,-7-12-3 15,0-6 0-15,-11-8-4 16,-9-4-2 0,-3-1-2-16,-15 4-1 15,-17-12-16 1,2 34 2-16,-6 7-13 1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8.4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0 17 0,'7'3'48'0,"-7"8"18"15,-2-6 7-15,2 1 3 16,0 13 5 0,2 49-5-1,-1-31-58-15,2 1-3 16,7 0-6-16,-3-10-9 15,0 5-11-15,0-11-15 16,-3-6-16-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8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 27 0,'8'0'64'0,"-6"0"12"16,-2 0 5-16,0-1 3 16,6 1 3-16,1 0-52 15,9 0-17-15,4 0-4 16,7-3-2-1,30 1-8 1,-28 2-18 0,-3-5-17-16,-3 7-16 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7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0 22 0,'-3'5'58'0,"1"14"14"16,2-19 4 0,0 5 3-16,2 14 1 15,-2 6-41-15,1 5-20 16,-1 1-6-16,9-4-2 15,0 1-2-15,1 0-6 16,-3-4-8-16,-1-5-9 16,-4 1-7-16,1-7-8 15,-3-4-9 1,0-3-8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7.6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7 19 0,'6'-5'48'15,"-6"2"15"-15,0 3 9 16,3 0 4-16,0 1 3 15,4 9-35-15,12 1-15 16,6 6-9 0,6 8-3-16,1 2-1 15,1 6-3 1,-2 1-4-16,12 46-3 15,-29-37-8 1,-5 1-3-16,-5-5-1 16,-1-3 0-16,-4 0 0 15,-3-4 0-15,-2-4-2 16,0-4-4-16,-5 1-6 15,1-6-8-15,6-10-12 16,-1-3-11-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7.2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4 19 25 0,'-10'-15'57'16,"-15"12"10"-16,16 6 7 15,-6 3 5-15,-1 7 7 16,-8 5-46-16,4 3-8 15,2-1-7-15,5-1-3 16,8-2-9-16,7-1-8 16,4-2-12-1,3-6-8-15,8 5-5 16,10-4-6-16,2 1-1 15,-1 2-1-15,0 4 0 16,-3-2 1-16,-7 0 2 16,-3-1 4-16,-8 2 5 15,-5 1 8-15,-5 1 9 16,-5-6 7-16,-1 0 4 15,-10-3 2-15,-1-2 0 16,0-4-1-16,4-10-3 16,3 2-2-16,4-8-1 15,6-5-1 1,-1-2-2-16,4 1-1 15,3 1 1-15,3-3 0 16,1-1 1 0,6 1 1-16,-1 0-1 15,-2-2 2-15,-2 7-2 16,-2 3 0-16,-2 4-4 15,-2 2-4-15,-2 2-10 16,-2 3-11-16,2 1-14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6.6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7-1 17 0,'-10'3'40'16,"-2"-1"11"-16,8-2 10 16,-3 6 10-16,-5 11 9 15,-3 10-30-15,-2 4-5 16,-2 6-6-16,1 4-10 15,6 5-9 1,2-4-6 0,9 44-4-1,2-44-11-15,5-4-4 16,4-4-4-16,8-6-4 15,1-3-3-15,4-6-3 16,1-3-2-16,-4-5 1 16,2-2-2-16,-6-4-2 15,-4-4-4-15,-3-2-3 16,-5-4-4-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6.2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66 12 0,'-7'0'28'0,"3"11"6"15,4-11 5-15,0 0 7 16,0 0 6-16,0 0-18 15,0 0-1-15,0 0-1 16,0 0-3-16,0-2-3 16,3 1-4-16,4-2-3 15,-1-5-6-15,-1 0-1 16,0 2-4-16,2-4-2 15,-2 1-2 1,3-2-3-16,3 5-3 16,2 0-3-16,-3 1-2 15,0 3-1-15,1 5-1 16,-4 2 1-16,-4 6 3 15,-1 2 1-15,-4 2 1 16,-2 18 0 0,0-16 4-16,-2-1 4 15,-1-1 3-15,-3 2 2 16,0-1 3-16,-3-2 1 15,0 0-1-15,0 2-2 16,2-7-1 0,0 0-1-1,-1-4-2-15,4 3 2 16,5-3-6-1,3-9-3-15,3 3-2 16,1-2-1-16,6-3-3 16,7-4-3-16,0 6-4 15,4 2-2-15,4 2-4 16,-4 8 0-16,-1 1 2 15,-3 8 2-15,-3-3 3 16,-7 10 4-16,-5-1 6 16,-5 2 4-1,-1 0 5-15,-3-5 3 16,-6-1 2-16,-4-5-1 15,-3 0-2-15,3-6-3 16,-3 0-4-16,1-5-5 16,1 0-6-16,2-5-9 15,2 4-10-15,8-7-13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2.1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9 17 0,'-14'18'41'15,"21"-13"14"1,-7-5 14-16,3 3 13 16,4-2 8-16,4 1-27 15,2-7-12-15,1 5-13 16,2-6-17-16,2-1-16 15,1-4-22-15,3 2-23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1.8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28 19 0,'0'-2'49'0,"-6"4"19"16,6-1 12-16,3-1 9 15,0-1 8-15,6-4-33 16,5 0-17-1,5 4-12-15,32-7 9 16,-22 5-32 0,2 1-7-16,-3 1-10 15,-5 1-10-15,-5 0-8 16,-8 1-9-16,-4 2-11 15,-11 4-11-15,1 4-9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6.1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4 0,'8'-12'51'16,"1"4"33"-16,-9 8 18 15,7 0 11-15,6 0 3 16,3 0-29-16,12 0-45 16,6 0-32-16,6-2-27 15,6-7-30 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1.5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8 148 18 0,'45'-49'46'16,"-48"9"16"-16,0 33 8 15,-8-8 9 1,0-1 6 0,-16 0-32-16,-2 10-15 15,-7 12-2-15,-3 12-3 16,2 5-4-16,4 2-2 15,7 2-5-15,10-4-5 16,5 1-10-16,10-4-9 16,11-2-7-16,11-4-5 15,8 3-5-15,10 0-4 16,8 4 0-16,-6 1 0 15,0 3 3 1,-6 6 3-16,-8-4 5 16,-11 6 4-16,-8 3 5 15,-14-3 6-15,0-3 3 16,-9-2 4-16,-7-4 2 15,-5-1 2-15,1-4-2 16,-5-6-2-16,3-4-4 16,-1-9-3-16,2-4-3 15,8-9-4-15,9-6-6 16,2-1-5-16,7-9-8 15,4 6-8-15,0 1-12 32,8 0-10-32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0.9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63 13 0,'-3'-33'31'16,"-7"-2"9"-16,7 34 12 15,3 1 13-15,-2 0 8 16,2 0-21-16,0 5-4 15,0 12-7-15,3 6-10 16,3 6-10-16,3 0-6 16,13 6-3-16,6 6-3 15,11-1-4-15,6 4-1 16,3 5-3-1,45 56-4 1,-55-58-2-16,-4 3-2 16,-10-4 0-16,-7-4 1 15,-10-4 2-15,-8-8 2 16,-8-5 3-16,-5-5 0 15,-8-3 2-15,-8-1 1 16,-4-8-2 0,-3-3-3-16,2-4-5 15,1 2-6-15,6-6-6 16,2-3-9-16,-1-7-10 15,10-2-7 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0.6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16 14 0,'-11'-52'37'0,"-9"19"14"15,20 25 9-15,0 1 12 16,0-4 8-16,0 6-24 16,0 6-10-1,0 12-6-15,0 59 15 16,0-21-37-1,0 4-4-15,0 1-5 16,0 2-4-16,0 0-3 16,0-9-7-16,0-8-7 15,0-7-8-15,0-9-8 16,0-9-9-16,0-8-11 15,0-8-6-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8.8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6 14 0,'25'-25'34'16,"-10"44"14"-16,-15-19 14 16,0 5 12-1,0 17 6-15,0 15-26 16,0 6-8-16,0 1-14 15,0 3-13-15,0 2-9 16,0-2-3-16,3-5-4 16,10-4-2-16,12-2-3 15,4-6-1-15,1-8-3 16,5-10-1-16,3-10 0 15,4-7-1-15,-4-9 2 16,-6-9 1-16,-5-9 0 16,-11-12 0-1,-7-3-3-15,-18 0-3 16,-6 6 0-1,-13 18 4-15,-4 18 9 16,-11 17 9-16,5 14 5 16,6 6 5-16,8 3-1 15,8 0-9-15,5 4-13 16,9-5-10-16,6-1-15 15,6-3-16-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8.4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3 19 0,'1'-7'46'16,"0"29"13"-16,-1-18 7 16,0 14 5-16,0 13 4 15,0 18-34-15,0 4-14 16,0 0-8-16,3-1-6 15,3-2-4 1,5 44-6 0,-9-48-10-16,-1-9-4 15,-1-9-6-15,2-7-6 16,1-6-9-1,-2-13-6-15,-2-7-3 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8.0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41 23 0,'-6'13'57'0,"12"-18"12"16,-6 5 3 0,30-2 113-1,-8-2-173 1,2 1-7-16,2-4-9 15,4-2-11-15,0-4-11 16,0 2-13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7.8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4 16 0,'31'-2'46'15,"-15"2"17"-15,-16 0 3 16,6 0 4-16,9-6 3 15,7 3-31 1,9 2-27-16,0-7-6 16,3 3-2-16,-3 2-7 15,-3 0-8-15,-9 2-10 16,0-2-14-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7.6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9 0 16 0,'-12'2'39'0,"-1"3"15"15,7 3 11-15,-3 12 5 16,2 11 4-1,-9 8-30-15,-5 10-11 16,-4 3-13-16,2-4-8 16,-1-2-4-16,2-6-5 15,7 0-7 1,5-14-10-16,4-9-10 15,5-7-14-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7.4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2 14 0,'18'-33'32'0,"7"15"10"16,-24 18 11-16,8 0 11 15,21 18 58 1,-1 4-78-16,0 3-7 16,5 3-11-16,1 2-11 15,-5 1-6-15,5-3-4 16,-9-1-7-16,23 10-23 31,-12-18-33-15,-26-13 13-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37.1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79 13 0,'-5'8'34'0,"5"11"9"16,-1-19 7-16,1 0 6 15,0 0 7-15,0 0-23 16,0 0-10-16,0 0-3 15,0 0-4-15,0 0-5 16,0-5-5-16,0-17-3 16,4-9-4-16,5-6-3 15,7-3-4 1,8 3-4-1,5 13-1-15,2 13-1 16,-3 21 1-16,-6 15 3 16,-4 17 1-16,-3 7 1 15,-10 4 2-15,-6 0 0 16,-2-3 1-16,-6 0 0 15,-7-3 1-15,-5-1 1 16,-1-12 1 0,-6-6-1-16,6-6 1 15,-3-6-2-15,3-13-1 16,4-6-2-16,7-8-2 15,3-8-3-15,7-6-1 16,8 1-1-16,6 3 1 16,4 8 1-16,5 10 2 15,31 19 1 1,-30 2 3-16,1 3-1 15,-2-3 0-15,-3 1-3 16,2-5-5-16,14 4-29 16,-20-17 4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7.7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33 19 0,'-17'17'47'16,"15"10"13"-16,-1-21 11 15,-5 2 7-15,2 6 4 16,-6 6-34-16,7 1-12 16,-8-1-10-1,7 0-9-15,5-2-4 16,2-4-6-16,8-3-2 15,9-5-3-15,7-3 0 16,1-3 0-16,4-5 0 16,-5-1-1-16,1-3 0 15,-4-7 0-15,-5-6-1 16,-4-4 0-16,-9-4 0 15,-5-1-1-15,-5 1 0 16,-9 0-3-16,-2 14-1 16,-7 6-3-1,-1 3-4-15,-28 9-31 16,19 17-28-1,25-8 26 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5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6 13 0,'38'-67'83'16,"-38"67"-20"0,0 12 12-16,0 20 6 15,0 23-22-15,0 12-10 16,0 6-10-16,0-1-13 15,0-5-8-15,0-5-5 16,0-14-7 0,0 26-20-1,0-50-8-15,0-13-13 16,0-8-14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1.4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1 14 0,'5'-8'33'0,"-3"27"12"15,-3-16 14-15,-2 11 9 16,3 3 7-16,-3 17-25 15,-3 6-8-15,2 3-11 16,1 0-11 0,4-6-5-16,20 21 6 15,-5-37-14 1,7-14-2-16,5-10-2 15,2-9-2-15,-6-12-2 16,-4-10-2-16,-9-10-1 16,-9 0 0-16,-5 2 0 15,-7 4 0-15,-7 10 3 16,-10 9 0-16,-3 13-5 15,-3 6-11-15,-3 3-18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1.1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22 0,'-6'12'54'15,"6"21"14"-15,-1-25 6 16,1-3 4-16,-4 21 2 16,4 6-43-16,0 5-18 15,0-2-8-15,0-3-6 16,-2-2-5-1,2-3-8-15,0-10-7 16,0-1-10-16,0-4-12 16,0-12-9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0.9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14 0,'-12'3'43'16,"11"10"19"-16,1-13 10 16,0 0 5-16,1 1 3 15,1 1-26-15,5-1-23 16,8 4-11-16,4-5-6 15,4 5-2-15,8-7-4 16,-1 1-7 0,1-1-9-1,1 1-12-15,-5-1-11 16,-4-4-14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0.7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9 0,'4'27'54'15,"-7"-4"18"-15,3-15 3 16,0 3 2-16,0 6 2 15,0 8-35-15,0 8-26 16,0-2-6-16,0 4-3 16,5-7-4-16,-1 0-8 15,-1-4-12-15,-1-9-13 16,-2-1-12-16,4-9-10 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0.5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27 13 0,'0'-14'31'0,"-14"1"12"16,14 13 14-16,0 3 13 15,0 5 9-15,0 14-20 16,0 8-9-16,0 9-8 15,0 4-15-15,0 4-13 16,-1 5-6-16,-4-5-6 16,0-2-7-16,3-1-7 15,-1-7-7-15,2-5-10 16,1-13-11-16,1-8-12 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0.2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20 0,'12'16'51'16,"-27"4"15"-16,15-20 8 15,-1 10 5-15,-1 2 4 16,1 4-40 0,-3 2-16-16,-4 1-12 15,7 0-5-15,-2-5-3 16,4-5-7-16,8-2-2 15,4-6-3-15,8 1-2 16,-1-1-2-16,2 1-1 16,-1-1-3-16,-5-2-5 15,1-1-6-15,0-1-7 16,-1 0-8-16,-5-3-4 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9.9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99 14 0,'-8'6'36'15,"1"-10"8"-15,4 4 8 16,3 0 7 0,-1-2 7-16,1 2-23 15,0-6-8-15,4-8-4 16,2-4-7-16,1 1-8 15,11 0-5-15,9 4-5 16,3 2-3-16,0 8-3 16,-1 13-2-1,-4 8 0-15,-9 9-3 16,-10 4-1-16,-10 4 2 15,-1 1 1-15,-5 3 0 16,-7-3 2-16,-4 0 2 16,-2-6 1-16,-2 3 2 15,-1-16 0-15,4-11-1 16,2-9-2-16,5 0-1 15,8-13-1-15,5-4 0 16,7-5 0-16,5 1 1 16,1 1-1-16,8 9 0 15,5 6 1 1,3 11 1-16,-6 5 1 15,-5 4-1-15,-2 3-4 16,-3-1-7 0,-6 0-11-16,3-5-14 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9.5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0 13 0,'-7'11'33'16,"-6"0"9"-16,13-11 11 15,0 0 10-15,4 3 9 16,3 2-20-16,5-2-5 16,4 0-8-16,8-2-9 15,-3-1-10-15,5 0-11 16,1 2-14-16,-2 1-17 15,-6-4-19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59.3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7 12 0,'-10'5'37'16,"17"-4"18"-16,-8-1 9 16,1 0 6-16,0 0 7 15,1 0-18-15,10 0-20 16,6 0-8-16,10-3-6 15,3-1-6-15,4-1-8 16,4-1-9-16,-4-1-10 16,-3 4-10-16,-6-2-10 15,-12 5-11-15,-3 0-10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2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06 99 13 0,'14'-20'42'16,"-35"7"20"-16,12 8 6 16,-16-3 1-16,-12 1 3 15,-15-8-27-15,-22 1-28 16,-16 3-11-1,-23 5 1-15,-6 6 1 16,-7 13 2 0,-4 15 2-16,-2 11 2 15,-9 16 0-15,6 13-2 16,11 10-4-16,17 1-3 15,14 1-2-15,20 3-2 16,18 4-1-16,17-2-1 16,17 3 0-16,17-2-2 15,13-2-2-15,16-12-2 16,16-5-1-16,16-10-1 15,20-8 1 1,8-10 2-16,3-6 3 16,2-11 1-16,4-9 0 15,3-7-1-15,-1-14 1 16,8-5-2-16,2-9 2 15,1-9 2-15,-2-11 3 16,2-10 2-16,-1-8 4 16,0-9 1-16,-6-10 0 15,-11-10 0-15,-15-12-2 16,-18-4-2-16,-20-1-2 15,-22 15-1-15,-25 10 2 16,-23 16 0 0,-13 18 0-1,-16 15-6-15,-10 14-10 16,-8 7-21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8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24 14 0,'0'-24'40'16,"-20"26"24"-16,19 1 15 15,-2 3 6-15,0-3 1 16,-1 11-32 0,0-4-34-16,-2-1-43 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1.9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67 22 0,'32'-54'56'0,"-33"42"16"16,1 12 6-16,-9-2 8 15,-4-1 4-15,-9 11-42 16,-9 9-22-1,3 5-6-15,0 3-6 16,7-3-7 0,5 22-13-1,19-22-4-15,10 5-7 16,9 1-5-16,8 7-2 15,0-7 3-15,-2 6 2 16,-3 3 2-16,-10-4 4 16,-6 0 6-16,-7-2 1 15,-8-4 4-15,-6-2 2 16,2-5 1-16,-7-7 1 15,0-5 2-15,-2-8 0 16,-2-5 1-16,6-6 2 16,6-10 1-1,8-7 0-15,4-8-1 16,4-5-1-16,11-4 0 15,7-2-2-15,4 1 2 16,-4 2 2-16,-4 8 1 16,-5 9 1-16,-6 5 1 15,-1 5-2-15,-4 4-3 16,-5 4-7-1,-6 0-9-15,0 4-13 16,0-1-17-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1.4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46 15 0,'-21'5'44'0,"20"-5"17"16,1 0 8-16,0 0 5 15,5 0 2-15,7-2-29 16,4 1-25-16,2-1-11 15,5-1-5-15,7-3-6 16,-2-3-4-16,4 2-6 16,-1 0-6-16,-9-1-11 15,-3 2-9 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1.2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7 26 0,'29'-2'58'0,"-13"-12"6"16,-16 14 3-16,6 0 4 15,9-3 3-15,1 3-51 16,7-2-11-16,7 2 0 16,3-8-3-16,-1-1-5 15,-1 6-4-15,0 0-5 16,-14 1-12-16,-1 1-14 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0.9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6 0 19 0,'4'16'54'0,"-20"-10"103"15,10 7-69 1,0 7 3-16,-7 15-35 15,-2 10-27-15,-4 2-13 16,-6 2-4-16,3 1-4 16,6-4-4-16,-2-4-7 15,2-6-5-15,9-7-9 16,-5-7-9-1,8-4-10-15,-1-5-10 16,5-10-8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5:40.7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61 16 0,'22'-31'39'16,"-52"6"8"-16,30 20 11 16,0 5 11-16,0 0 9 15,2 0-26 1,1 13-5-1,25 49 31 1,-12-20-53-16,4 4-6 16,4 1-6-16,4-2-6 15,4-3-8-15,0-4-8 16,-2-4-5-16,1-4-7 15,-5-8-7-15,-7-7-8 16,-4-2-8-16,-6-10-10 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7.3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06 0 13 0,'14'10'32'16,"-13"-34"7"0,-1 24 7-16,-4 0 6 15,-7 13 4 1,-2-4-22-16,-27 7 19 15,15-5-34-15,-2-2-4 16,-4-4-3 0,-5-2-3-16,-3-1-1 15,-7 3 1-15,-3 1 0 16,1-2 2-16,-2 1 0 15,-3 1-1-15,1-4 0 16,-1 4-2-16,-3-1-2 16,3-3-2-16,-1-1-1 15,-1-4 0-15,2 1 1 16,3 1 0-16,-3 2 2 15,2 1 0-15,4-4 0 16,-2 4-1-16,1-4-3 16,-2 4 0-1,-5-2-1-15,14-2-2 16,-5 1 2-16,-1 1 0 15,6 1 1-15,-5-2 1 16,-2 2 0 0,2 1 1-16,0 0-1 15,4 2-1-15,2 1-1 16,0-2 0-16,1-1-1 15,-1 1 0-15,3-3 1 16,3-2-1-16,0 2 0 16,-3 0 0-16,7 5 0 15,-7-3 0-15,6 1 0 16,-2 1 1-1,-3-2-1-15,5 0-1 16,-3-1-1-16,3-1 0 16,2-1 0-16,1 2 0 15,-5 2 0-15,1 2 2 16,2 1-1-16,4-3 1 15,1-1-1-15,1 3-1 16,1-1-1-16,-2 1-1 16,0-2-1-16,-2 0 1 15,2-1 0-15,-1-1 1 16,2 1 1-1,2 0 1-15,1-2 0 16,2 0 0 0,5 1 0-16,3 1 0 15,4-2 1-15,4 0-1 16,-1 0 1-16,4 0 0 15,0 4-1-15,0 4 1 16,3 6 1-16,-3 8 0 16,1 7 0-16,0 4 1 15,4 1 0-15,2 8 0 16,-1 1-1-16,-1-1 1 15,0 5-1 1,1 8-1-16,0-1 1 16,-1-7-1-16,-1 3 0 15,-1 0 0-15,-2-3 0 16,1-5 0-16,-1-5 0 15,1-6 0-15,-1-4 0 16,1-4 0-16,-2-1 1 16,0-8-1-16,0 2 0 15,-2-8-1-15,2-3 0 16,0-5-1-16,0 0-1 15,0-5 1 1,8 0-1 0,9 0 2-16,7-4 0 15,4 0 1-15,4 1 1 16,1 1 1-16,2 6-1 15,2-2 1-15,4 1-1 16,8 2 0-16,4-3-1 16,3 1 0-16,-1 1 1 15,4-2 1-15,-1 1 3 16,-1 2-1-16,-1 0 1 15,-3 3-1-15,-3-4-1 16,-3 2-5-16,-1 1-2 16,1 1-2-1,-7 2 1-15,-8-4 0 16,8-1 1-16,-5 2 4 15,-2-5 2-15,8 0 3 16,-2-4 1-16,1 3 2 16,0-1 0-16,-3-1 0 15,-2 4-2-15,-3 0-2 16,-2 2-1-16,-4 2-2 15,1 0 0-15,-4 1-1 16,4 1 0 0,-1 0 1-16,2-3-1 15,2-1 1 1,2 2-1-16,4-2 0 15,-1 1 1-15,2-1 1 16,-2 2-1-16,3-2 1 16,-5 0 0-16,-1 0-1 15,0 0 0-15,-1 1-1 16,-3-1 1-16,5-1 0 15,-4-2 1-15,3 4 1 16,-1-4 0-16,-6 5 0 16,-1-1 0-16,1 1-2 15,-3-2-1-15,2 0-1 16,-1 0 0-1,23 3 0 1,-24-3 1-16,-2 0 0 16,1 0 0-16,0 2-3 15,-1-2 1-15,-1 3-1 16,2-5 0-16,-5 1 0 15,0 1 2-15,1 0 1 16,0-4-1 0,-1 3 0-16,-2-2-1 15,3 0 0-15,5-2 0 16,-2 2 0-16,0-4 0 15,-4 6 1 1,-1-2 1-16,6-3 0 16,-15 4 0-1,-2 0-1-15,-1 2 0 16,0-1 1-16,-2-2 0 15,-2 3 2-15,1 0 1 16,0 0 1-16,0 0 0 16,0 0 0-16,0 0-1 15,0 0-1-15,-2-3-1 16,2-4-1-16,0-4 0 15,0-1 2 1,0-2 0-16,0 1 0 16,0-1 1-16,0-3 1 15,0-4-1-15,0-1-1 16,0 3 0-16,0-4 0 15,0 4 0-15,0-4-1 16,0 4 1 0,0-2 1-16,-5 1-1 15,5 4-1-15,-6-4 1 16,0 1-1-1,3 0 0-15,-3 0 0 16,-3 1 0-16,5-1 0 16,-2-3 0-16,1 0 0 15,2 1-1-15,6-2 1 16,-7 2 1-16,4 1 0 15,0 1 0-15,0 5 0 16,0 2 0-16,0 1 0 16,0-4-1-16,0 4 0 15,0 0-1-15,0 0 0 16,0 0 0-16,0 0 0 15,0-3 0 1,0 3 0-16,0 4 0 16,0-3 0-16,0 2 0 15,0 2 2-15,0 1-1 16,0-1 1-16,0 1-1 15,0-3 1-15,0 1-1 16,0 0-1-16,0 1 1 16,0 1 0-1,0-2-1-15,0 5 1 16,0-3 0-16,0 2 0 15,0 0 1-15,0-6-2 16,0 1 1 0,0-8-1-1,0 8 1-15,0-1 1 16,0-1-1-16,0 2 1 15,0 5 0-15,0 2 0 16,0-1 0-16,0 1 0 16,0-1 0-16,0 2-1 15,0 0-6-15,1 0-11 16,-1 0-17-16,0 0-30 1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4.7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103 15 0,'-5'-43'34'15,"5"7"8"-15,0 28 10 16,0 3 9-1,1-4 9-15,-1 6-22 16,0 1 0 0,0 9-3-16,-1 13-7 15,-1 16-5-15,2 5-8 16,-1 11-10-16,-2-3-5 15,-1 1-5-15,-1-2-8 16,-3-4-5-16,3-4-6 16,3-10-8-16,-3-8-8 15,4-7-10 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4.5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8 13 0,'20'-28'32'16,"-1"17"11"0,-16 11 15-16,-3 0 15 15,2 8 9-15,-2 6-23 16,0 3-9-16,-2 7-10 15,2 1-14-15,0 0-10 16,-1 5-4 0,1-8-3-16,0-5-1 15,0-6-4-15,0 0-3 16,3-3-4-16,1-2-3 15,8-6 0-15,4 0-2 16,1-3 1-16,5-2 1 16,-1-2-2-1,-4-1 0-15,-4 3-3 16,-3 2-1-16,-1-2-3 15,-2 5-2-15,-4 2-2 16,2-2 0-16,-2 1-2 16,-3 1 0-16,0-1 0 15,0 1-2-15,3-2-3 16,-5-2-4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4.1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74 13 0,'3'3'36'16,"-15"-4"14"-16,12 1 13 16,0 0 10-16,0 0 7 15,0 0-22-15,0 0-13 16,0 0-8-16,0 0-11 15,0 0-8-15,0 0-5 16,2-5-4 0,2-4-4-16,11-2-2 15,7-5-2 1,40-9-9-1,-32 17 2-15,-4 5 0 16,-8 8 0-16,-4 4 1 16,-4 5 2-16,-10 3 1 15,-1 4 0-15,-2 4 0 16,-4-3 2-16,-8 1 0 15,-21 26 10 1,19-29-2-16,3-3 4 16,7-6 0-16,1-3 1 15,-2-2-1 1,3-4-2-16,3-7-4 15,2-4-3-15,3-2-4 16,4-2-6-16,11-4-2 16,2 1-3-16,-1 4-2 15,8 4-1-15,-3 10 2 16,-2 1 2-16,-1 8 4 15,-7 3 1-15,-5 6 3 16,-6 5 0 0,-4-2 1-16,-2 1 0 15,-3-1 1-15,-9-2 2 16,-5-3 1-1,-2-4 1-15,-3-3 1 16,0-3 0-16,6 2-2 16,-4-7-1-16,2-10-3 15,2 3-5-15,9-3-6 16,3-3-8-16,1-3-7 15,7 1-8-15,5-1-5 16,0-1-3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3.4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0 14 0,'-18'30'35'0,"21"-30"15"16,-3 0 10-16,0 1 11 15,12 1 8-15,0-1-23 16,5 3-12 0,2-4-9-16,3-4-11 15,3 3-8-15,-1 4-8 16,-5-1-9-16,-5-2-13 15,-2 4-17-15,-3 1-20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3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 28 0,'0'-3'62'16,"-4"7"4"-16,4-4-1 15,0 0-5-15,0 0-11 16,0 0-68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3.3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 17 0,'14'-11'46'0,"-8"14"14"16,-5-3 8-16,1 0 5 15,2 0 4-15,6-1-33 16,3 1-17-16,7-2-8 15,-1 1-8-15,1-1-3 16,-2 1-8-16,0 1-10 16,-5 0-13-16,-4 0-12 15,-2 1-14-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3.0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3 98 17 0,'41'-45'42'16,"-23"17"12"-16,-18 25 9 15,0-3 9 1,-11-5 8 0,-8 3-29-16,-7 8-6 15,-5 11-2-15,-4 4-4 16,2 6-4-16,7-6-5 15,14 1-8-15,9-2-10 16,15-3-12-16,10-3-9 16,13 1-6-16,11 2-4 15,7 5-3-15,-8 4 2 16,-11 4 3-16,-2 2 4 15,-11 4 3-15,-12-2 6 16,-5-3 5 0,-10 0 2-16,-6-3 2 15,-4-5 0-15,-4-5 1 16,-8 1-2-16,-3-10-1 15,2-1-2-15,2-1-2 16,7-13-6-16,1 2-8 16,7-2-9-16,5-1-12 15,5-9-12-15,8-1-9 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6:02.6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57 14 0,'-19'-36'34'0,"5"15"11"15,14 21 8-15,0 0 8 16,-3 0 10-16,3 3-23 15,0 16-9-15,0 10-4 16,0 10-7 0,0 8-7-16,0 0-8 15,1 0-3-15,2 2-4 16,3-4-3-16,-2-4-3 15,4-8-3 1,-2-9-6-16,-3-10-5 16,4-3-4-16,-4-13-4 15,1-10 0-15,-5-4 1 16,1-6 3-16,0-8 6 15,0-1 5-15,0-5 4 16,0-7 5-16,-2-1 6 16,-1 4 6-16,3 7 3 15,0 4 4-15,0 9 2 16,0 6-1-16,0 7 0 15,2 7-3-15,7 7-3 16,11 10-2 0,16 10-3-16,6 12-1 15,5 5-2-15,2 1-1 16,-5 1-2-16,-5 4-3 15,-11-3-1-15,-8-3-2 16,-5-9-1 0,-9-4-2-16,-6-4 1 15,-12-7-2-15,-3-5 1 16,-2-4-2-16,-11-8 1 15,-3-3-2-15,-2-8-3 16,1-2-1-16,2 1-4 16,8 1-2-1,5 0-2-15,-8-11-28 16,22 12 18-1,3 0-5-15,7-1-6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36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00 434 15 0,'-2'7'33'0,"2"-20"7"15,-1 12 5-15,1 1 5 16,-2-15 3-16,-5-14-26 15,-12-4 0-15,-9-7-1 16,-3-5-2-16,-7-4-2 16,-5 0-2-16,-10 7-3 15,-4 1-6-15,-13 8-3 16,-15 11-1-1,-6 16-1-15,-2 11 0 16,0 10-1-16,-91 50 7 16,102-17-5-1,9 6-1-15,13 13-1 16,20 6 0-16,14 2-2 15,18 7-2-15,11-2-1 16,18-5-1-16,8-4-1 16,19-7 1-16,15-4 1 15,16-11 0 1,10-10 0-16,9-8 0 15,-2-10 0 1,-2-12-1-16,-2-9 0 16,-8-9-1-16,-1-9 1 15,-4-5 0-15,-6-7 1 16,-5-1 2-16,-11-4 3 15,-10-4 2-15,-7 0 2 16,-12-9 2-16,-12-3-2 16,-22 2-1-16,4-3-3 15,-18-1-2-15,-3-2-1 16,-8 3-1-16,-9 3 1 15,-4 4 0-15,-8 4 1 16,-4 5 1 0,-7 4-1-16,-2 7 1 15,-11 6-2-15,2 8-1 16,-5 5-1-16,-1 1-1 15,5 5-2-15,-2 5 0 16,5 3 0-16,6 6 1 16,4 6 0-16,5 4 2 15,8 6-1 1,9 4 1-16,10 10 1 15,2 0-1-15,10 10-1 16,8 1 0-16,5 0-2 16,8 8-2-1,6-7 0-15,3-1 0 16,7-6 0-16,9-4 1 15,10-4 2-15,3-5 1 16,6-7 1-16,6-7-2 16,6-5 1-16,8-6-3 15,-3-5-1-15,6-8-2 16,-4-2-3-16,0-4-2 15,-3-6-2 1,57-35-13-16,-66 19 16 16,-2-7 4-1,-5-4 3-15,-10-5 2 16,-11-10 1-16,-2 2 2 15,-10 6 3-15,-12 0 2 16,-12 0 1-16,-7-1 2 16,-5 2 2-16,-7-2-1 15,-6 4-2 1,-5-2 0-16,-4 1-2 15,-2 0-2-15,-7 7 0 16,-4 2 0-16,-7 5 0 16,2 12 1-16,-4 6 1 15,1 1 0-15,2 13 0 16,1 8 0-1,5 6 0-15,1 5 1 16,7 6 0-16,4 8 0 16,6 6-1-16,8 5-2 15,6 3-1-15,9 0-2 16,-2 2-2-16,11 4-1 15,3 2-3-15,5 4 0 16,5-8 0-16,0 3 0 16,4-5 1-16,8-6 1 15,7-2 1-15,6-3 0 16,7-3 2-1,5-2 0-15,63 15 2 16,-44-32-1 0,1-3-1-16,2-7-1 15,3-5-4 1,1-5-1-16,-4-6-1 15,-1-4-1-15,-2-5 1 16,-4-1-1-16,-2-10 3 16,-5-6 0-16,1-8 1 15,-8-3 0-15,-9-3 3 16,-4-1 1-16,-9 3 0 15,-6-4 2 1,-8 1 0-16,-7 3 1 16,-11 1 0-16,-9 3 1 15,-3 3 2-15,-9 2 0 16,-10-1 0-16,-7 6 1 15,0 1 0-15,-2 3 1 16,-11 10-2-16,-2-1 1 16,0 9 0-16,-6 5-1 15,1 3-1-15,0 5 0 16,2 10 0-16,4 6-1 15,3 5-1-15,5 7 1 16,8 4-2 0,5 6 0-16,8 8 0 15,7 0-2 1,7 7 0-16,7 2 0 15,7 2-2-15,7 2 0 16,11-2 0-16,5-5 0 16,11-2 0-16,10-6 1 15,3-4-1-15,7-5-6 16,2-4-13-16,4-10-23 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32.9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24 16 0,'0'10'39'0,"-4"-20"13"16,5 10 10-16,1 0 9 16,2-2 7-16,11 2-25 15,8-4-7-15,13 1-6 16,15-2-7-16,9 1-3 15,1 1-6-15,6 1-6 16,-5 1-6-16,-6 2-5 16,-8-2-7-16,-9 2-7 15,-11 1-8-15,-9 1-6 16,-6-3-8-1,-1 0-7-15,-4 0-8 16,0-3-11-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4.6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8 22 15 0,'7'-25'35'0,"-1"36"9"16,-6-11 10-16,0 0 11 15,-1 0 6-15,1 0-26 16,0 0-8-16,0 9-9 16,0 16-11-1,0 49-7 1,0-33-9-1,0 2-1-15,0 1 0 16,0-4-1-16,0 0 2 16,0-4-2-16,0-5 0 15,0-4-1-15,0-4 0 16,0-5 0-16,0-6-2 15,0-1 2-15,0-1 0 16,0-7 1-16,0-3 1 16,0 0 1-1,-2 0 1-15,-1-3 2 16,-7 1 1-16,-6-4 2 15,-5-7 0-15,-1 4 3 16,-1 3 1-16,2 4-1 16,-1 4-2-16,3-1-1 15,4-1-5-15,3 6-9 16,3-4-14-16,4 0-22 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4.1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36 13 0,'-12'6'29'0,"23"2"7"15,-11-10 7-15,0 2 8 16,0 0 8-16,0 0-20 16,0 0-1-1,0 0 26 1,0 0-40-16,4 0-8 15,9 0-5-15,8 0-3 16,4 0-4-16,6-1-3 16,3-6-1-16,-2 1-1 15,-1 0-3-15,-1-4-3 16,-5 4-1-16,-5-2-1 15,-4 7 1-15,-5-1 2 16,-4 1 4-16,-3 1 4 16,-5 3 2-1,1 6 2-15,-1 10 2 16,-1 4-1-16,-1 12 0 15,2-1-1-15,-1-1-2 16,2 6-1-16,0 1-2 16,0-7 0-16,2-2-1 15,-2-8 0-15,0-1 0 16,0-8-2-1,1-3-2-15,1-1-4 16,1-10-5-16,-5 0-8 16,2-7-12-16,-1 3-10 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2.1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9 13 0,'-19'-14'30'16,"23"14"6"-16,-4 0 5 15,0 0 8-15,0 0 7 16,0 0-19-1,0 0-4-15,0 0-3 16,0 5-6 0,0 12-6-16,0 38-1 15,0-22-12 1,0-2 0-16,0-1-2 15,0-2-1-15,-1 2-1 16,1-3-1-16,-2-2-1 16,1-6 1-16,-3 0-1 15,2-2 1-15,1-1 0 16,-1-5 0-16,5-2 0 15,0-3-1-15,0-3 0 16,6-3 0-16,1-1-1 16,8-2 1-1,1 0 2-15,0 1 3 16,0-1 5-16,-1 0 3 15,-2 1 0-15,-4 1 1 16,-3 1-2-16,1-2-5 16,-6 2-7-16,-1 0-11 15,0-2-19-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1.4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5 13 0,'0'-5'28'15,"0"11"6"1,3-9 6-16,2 2 7 16,-4 1 7-16,2 0-20 15,3 0 1-15,-1-2-4 16,-3 1-3-16,1 2-4 15,2 1-5-15,-2 1-2 16,3 0-3-16,-5-3-1 16,-1 3-3-16,-3 0-3 15,3-1-1-15,-3-1-2 16,2 1 0-16,-4 0 0 15,-1-2 1-15,-2 0-1 16,0 1-1-16,-4-1 0 16,1 5-1-1,-3-5-1-15,0 1-1 16,3 2 1-1,1-1 0-15,3 0 0 16,-1-2 1-16,4 0 0 16,0 0 0-16,1 4 0 15,1-4-1-15,1 0 0 16,-1 3-1-16,-1-4 1 15,3 1 0-15,0 0-1 16,0 0 1-16,0 0-1 16,0 0 0-16,0 0 0 15,0 0 0 1,0 0 0-16,0 0 0 15,-3 0 1-15,2 0-1 16,-1 0 0-16,-1 0 0 16,-2 1 0-16,-3-1 0 15,4-1 0-15,-1 2 0 16,2-2 0-16,2-1 1 15,-1 2-1-15,1 0 0 16,0 0-1-16,1 0 1 16,0 0-1-16,0 2 0 15,0-1 1 1,1-1-1-1,-1 7 0-15,3-1 0 16,0 3 0-16,3 2 1 16,1 2 0-16,-2 4 0 15,-1-1-1-15,2 3 0 16,-2 1-1-16,-1 2 1 15,-1-6-1-15,-1-2 0 16,1-6 1-16,-1 5 0 16,-1-4-1-16,0-4-1 15,0-2-3-15,-1 2-3 16,1-7-5-1,0 2-7-15,0 0-8 16,0 0-11-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33.7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55 18 0,'-11'0'46'16,"-6"-3"15"-16,17 3 11 16,0 0 8-16,0 0 6 15,0-1-31 1,3-1-11-16,5 0-7 15,1-2-4-15,1 2-3 16,6 1-1 0,8-3-4-16,2 0-3 15,14-3-6-15,13 1-5 16,2 1-5-16,4 1-9 15,-3-1-13-15,-11-1-18 16,-5 6-25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0:59.9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0 12 0,'-26'11'40'16,"21"-12"19"-16,5 1 8 15,-3 0 1 1,3 0-2-16,0 0-34 15,0 0-42-1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3.6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14 12 0,'-1'-16'30'0,"-15"-1"10"16,16 17 9-16,0 0 11 15,4-2 8 1,2 1-19-16,4-2-4 16,8-2-4-16,8-1-5 15,6-1-8-15,3-2-7 16,2 1-4-16,-3-1-8 15,-2 1-11-15,-4-1-12 16,-4 3-9-16,-5 1-11 16,-5 3-14-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3.1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45 15 0,'-7'-29'105'32,"14"27"-31"-32,5-2 8 15,7-12 6-15,12-1-27 16,7-2-25-16,7 4-14 15,-4 0-13-15,2 3-17 16,0-4-26-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3.0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44 16 0,'-17'3'38'16,"17"-2"13"-16,0-1 81 31,1 0-56-31,5-3-28 15,6 3-10-15,7-3-11 16,-2-1-9-16,7 2-8 16,-1-2-4-1,5-4-9-15,-9 1-10 16,0 2-10-16,5-7-61 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2.7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81 0,'9'17'74'0,"-9"-17"11"15,0 41 102 1,0-5-137-16,0 0-18 15,0 6-13-15,0 4-9 16,0 1-6-16,0 0-2 16,-2-5-2-16,1-4 0 15,1-9-1 1,0-4-3-16,0 10-12 31,3-26 3-31,19-2-18 16,1-11 15-1,5-2 1-15,4 0 0 16,-2-5-4-16,-2-5-4 15,-2 5-5-15,-8-4-6 16,-3-1-4-16,-11-1-1 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2.4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8 53 0,'13'-27'48'16,"-13"24"13"-16,0 3 11 15,0 0 7-15,2 9-26 16,-2 6-7-16,0 14-11 16,0 15-12-16,0 8-10 15,0 0-5-15,0-5-5 16,0 7-1-16,3-15-1 15,7-6-1-15,5-11 1 16,7-3 0-16,-3-13 1 16,4-8 1-1,4-10 2 1,-4-10-1-16,-1-14 1 15,-4-10-3-15,-2-7 0 16,-1 1-2-16,-2 6 0 16,-7 10-1-16,0 8-4 15,-3 8-5-15,-5 5-8 16,2 6-10-16,-1 9-16 15,1 2-14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2.0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67 25 0,'-5'9'58'15,"1"16"8"-15,4-9 4 16,0 6 0-16,0 11 1 16,0 12-51-16,1 48-12 15,-1-51-7 1,0 2-2-16,0-5 1 15,0-4 0-15,0-9-2 16,0-5 0-16,0-7-2 16,0-8-2-1,0-3 0-15,0-3 1 16,0-4 1-16,0-11 1 15,0-11 3-15,0-4 2 16,0-9 1-16,0-5 2 16,0-3 1-16,0-2 2 15,2 1 0 1,5 1 0-16,9-2-1 15,8 7 0-15,4 6 0 16,1 7-2-16,4 7-1 16,-2 12-2-16,0 8 0 15,-8 5-2 1,-7 5 0-16,-4 6 0 15,-7 2 3-15,-10 4 3 16,-2 2 4-16,-6 3 1 16,-10 3 2-16,-37 33 11 15,26-23-12 1,-1 0-2-16,3-7-2 15,2 0-1-15,8-4-3 16,3-7-2-16,13-2-1 16,9-4-1-16,7-3-1 15,5-3 0 1,10-2 0-16,9-1 0 15,3-2 1-15,-1 0 1 16,1 5 0-16,0-2 0 16,-7 2 1-16,-5-3-1 15,-3 4-1 1,-3-3-3-16,-7 0-5 15,-4 2-5-15,1-6-4 16,-4-2-7-16,-1 0-5 16,-1 0-6-16,1 0-11 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1.1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23 76 0,'-16'6'72'0,"16"-6"3"16,0 0 1-16,2 0 3 15,6 2-39 1,13 2-23-16,5-2 0 15,14 1 4-15,7-3 1 16,9-2-1-16,6-4-3 16,3 2-4-1,1-1-6-15,43-6-21 16,-72 7-13-1,-2 1-16-15,-16-2-19 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7:40.9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0 22 0,'2'5'53'0,"-14"-1"8"15,12 3 68 1,0 10-61-16,0 11-43 16,0 2-9-16,0 9-1 15,1 2 1 1,5 6 2-1,-1-3-2-15,1 6-3 16,-2-6-4-16,-3 0-4 16,2 31-4-1,-6-45-4-15,3-7-2 16,0-4-5-16,-1-8-7 15,1-5-7-15,0-6-12 16,-5-8-11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6.1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84 16 0,'9'-2'43'15,"-14"-10"17"-15,5 12 15 16,2 0 10-16,2-2 9 15,5 1-27 1,10 1-14-16,11-6-11 16,-1-8-11-16,7 3-8 15,-4 0-10-15,-6 2-13 16,-3 1-19-16,-6 3-20 15,1 2-19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5.9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88 12 0,'-20'-13'37'16,"18"19"20"-16,2-6 89 15,5 0-65 1,1-3-21-16,5 3-20 16,4-1-15-16,3-4-7 15,5 3-5-15,4-7-4 16,4-1-6-16,-8 1-10 15,1-2-9-15,-4 0-10 16,-8 2-11-16,-3-2-14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4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5 15 0,'-2'-5'47'0,"5"15"21"16,-3-10 6-16,0 0-4 15,0 0-10-15,0-2-46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5.6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22 0,'31'-3'54'16,"-11"4"18"-16,-20 6 10 16,0 4 5-16,0 9 3 15,0 10-41-15,0 6-19 16,0 3-10-16,0 10-5 15,0-3-1-15,0-1-2 16,0-4-3-16,0-7-3 16,5-1-3-16,4-3-2 15,4-5-3-15,5-7-1 16,1-6-1-16,1-4-1 15,7-8 0 1,23-11-5 0,-19 2 0-16,-3-4-4 15,-3-3-9-15,-2 1-7 16,-6 1-9-16,-6 3-6 15,-5 0-3-15,2 1 1 16,-7 1 3-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5.3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4 66 15 0,'18'-43'44'0,"-15"20"20"15,-6 21 13 1,-9-1 6-16,-35 20 71 16,11 7-109-1,1 1-9-15,6 5-6 16,8-4-6-16,9-4-6 15,12 0-12 1,11-8-12-16,15 0-10 16,13-1-5-16,10 5-4 15,0-4 0-15,-1 0 1 16,-7 7 1-16,-4 1 6 15,-11 6 4-15,-11-3 6 16,-8 0 7 0,-9 0 7-16,0-6 4 15,-12-2 1-15,-5-1-1 16,-5-6-2-16,-1-3-4 15,-2-3-2-15,1-4-4 16,6-3-4-16,2 2-5 16,5-1-7-16,6-6-9 15,4-1-10-15,6 0-9 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4.9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0 27 0,'8'27'67'0,"-8"7"13"15,0-21 6 1,2 6 3-16,-2 7 1 16,1 12-54-16,-1 12-19 15,2-6-4-15,-1 1-3 16,1-2 0-16,-2-6-3 15,0-7-1-15,0-3-5 16,1-7-5-16,5-7-3 16,3-6 0-16,3-7-1 15,2-1 1-15,4-7 3 16,4-3 3-16,1 3 0 15,1 2 1 1,-1 1 0-16,1 1 0 16,-4 0-3-1,-4 4-2-15,-7-1-3 16,0-4-4-16,0 5-5 15,-6 0-5-15,0 2-6 16,0-2-7-16,0 0-8 16,4-2-3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4.5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97 18 0,'2'-12'46'0,"-17"24"12"16,15-12 9-16,3-4 5 15,9 1 5 1,1-2-32-16,9-3-13 15,7-1-8 1,5 0-4-16,3-4-7 16,0 3-10-16,-4-1-15 15,-2 0-18-15,-3-3-22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4.3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551 17 0,'-10'19'38'0,"7"3"5"16,0-22 5-16,3 0 2 15,0 0 3-15,2-3-32 16,1-3-3-1,3-15-1-15,1-16-1 16,3-7-1-16,0-11-3 16,7-10-2-16,0-7-4 15,1 0-3-15,1 4-2 16,0 9 0-16,-4 15-1 15,-3 12 3 1,0 18 3-16,2 16 3 16,-3 20 2-16,3 12 1 15,0 7 0-15,2 6-3 16,-1 7-2-16,-4-1-2 15,1 2-2 1,0-5-3-16,-3-6-2 16,4-6-3-16,-4-10-5 15,-3-6-6-15,0-5-6 16,-6-4-7-16,3-8-6 15,-3-7-5-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3.9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43 17 0,'-2'27'43'0,"-1"-27"13"16,3 0 4-16,0 0 5 16,6 0 2-16,0 0-29 15,7 0-16-15,5-4-2 16,4-9-2-1,2 3-3 1,2-1-7-16,-1-3-12 16,0 5-17-16,-3 0-18 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8:03.4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98 12 0,'-2'-24'28'0,"8"-9"5"15,-8 23 7 1,2 7 7-16,0-6 10 16,0-4-18-16,0 7 3 15,0 6 0-15,0 1-4 16,0 14-5-1,0 10-7-15,4 10-7 16,2 3-5-16,0 7-5 16,1 9-2-16,-2-3-4 15,-2-2-4-15,1-3-5 16,-1-7-4-16,-3-7-5 15,1-7-4-15,0-8-5 16,1-7-3-16,-1-9-5 16,-1-7-3-16,0-13-5 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8.8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7 24 0,'-2'5'62'15,"11"-5"23"1,-6-3 14-1,3-2 9-15,7-4 3 16,9-8-47-16,10 0-30 16,1-3-21-16,2 3-23 15,1-2-23-15,-4 4-27 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8.6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118 13 0,'-26'-4'36'15,"15"14"16"-15,11-10 15 16,0 0 10-16,0 0 6 15,0 0-24-15,6 0-12 16,3-2-15 0,25-15-1-1,-9 9-24-15,-1-6-6 16,1 3-8-16,-3-6-5 15,0 4-8-15,-5 1-7 16,-5 2-8-16,0 1-7 16,-6-2-6-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8.4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16 0,'13'-11'40'16,"-1"33"20"-16,-12-22 15 15,3 19 11 1,-3-1 5-16,0 20-28 15,0 0-14-15,0 7-17 16,3-1-12-16,1 0-4 16,0-1-4-16,2-4-5 15,-1-8-2-15,1-1-3 16,-1-6-1-16,6-5-3 15,4-4-1-15,1-4-2 16,6-6-3-16,0-2-1 16,6-4-2-16,-2-3-3 15,1-3-3 1,1-3-4-16,-5-1-4 15,-2-1-6-15,-8-1-4 16,-4 2-3-16,-7 0-3 16,-10 0-2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2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2 19 0,'-4'0'43'0,"8"3"10"15,-4-3 6-15,0 0 1 16,3 0-1-16,0 2-46 15,0 2-23-1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8.0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9 13 0,'6'-80'30'16,"6"30"10"-16,-12 47 13 15,0-2 14-15,1 4 12 16,2 6-19-1,-3 12-3-15,7 17-8 16,-5 16-11 0,7 4-14-16,0 51-1 15,-5-58-18 1,2-3-3-16,4-7-1 15,6-5-1-15,-4-10 0 16,6-8-1-16,2-10 0 16,6-10 1-16,-2-10-1 15,-2-9 2-15,-2-3 0 16,-8-9 1-16,-2-14 0 15,-4 7-1-15,-6-4 0 16,-3 6-1 0,0 7-4-16,2 8-3 15,0 10-7-15,-2 2-7 16,0 5-5-16,1 5-5 15,4 2-6-15,-2 2-5 16,0 5-4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7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47 23 0,'3'5'54'15,"-9"-7"13"-15,6 6 8 16,8 41 87 0,-5-6-124-1,3 10-13-15,0 5-11 16,1-4-3-1,-1 1-4-15,0-4-2 16,0-5-2-16,-4-5-2 16,1-2 0-16,-1-9-2 15,-2-7-3-15,0-6-2 16,1-6 0-16,1-5 0 15,-4-7 0-15,2 1 2 16,-1-14 3-16,-1-7 2 16,-1-6 3-16,-1-10 0 15,0-7 2 1,4-2-1-16,0 0 1 15,6-2-1-15,-1 0-1 16,12 4-2-16,5 3 0 16,4 9 0-16,2 7-2 15,0 9 0-15,0 9 0 16,-8 6-1-16,-2 12 0 15,-5 13 0-15,-4 5 1 16,-6 3 1-16,-7 8 2 16,-5 5 3-16,-5 1 1 15,-8 4 2 1,-4-6 2-1,-28 26 15 1,33-43-14-16,3-5-3 16,7-3-2-16,3-4-3 15,11-6-3-15,8-2-1 16,6-4 0-16,10-1-1 15,3 5 1-15,3-4 0 16,-1 4 0-16,0 0 0 16,-2 3 0-16,-5 2-1 15,-3 3-4-15,-3-2-4 16,-4-1-6-1,-1 3-8-15,-2 0-7 16,-3-3-6-16,-5-2-6 16,1-3-8-16,1 2-7 1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7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105 15 0,'-26'4'44'16,"27"-4"21"-1,-1 0 8-15,0 0 4 16,0 0 4-16,6-2-24 16,10-11-26-16,11 2-6 15,8 0-2-15,11 1-2 16,1-3-5-16,6 4-5 15,1-1-7 1,-8 1-14-16,-3 2-13 16,0 0-13-16,-8 0-18 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06.7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83 12 0,'0'-41'29'16,"7"5"5"-1,-7 26 7-15,4-8 7 16,1-2 11-16,-2-2-16 16,4 0 2-1,-1 8 1-15,10 30 41 16,-8 15-54-1,-1 11-8-15,1 10-6 16,-4-2-7-16,2-2-7 16,0-4-2-16,-2-5-6 15,2-6-6-15,-3-8-8 16,2-6-7-16,1-8-10 15,-6-7-8-15,2-5-6 16,-5-10-6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5.6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2 292 13 0,'2'-47'34'16,"-14"1"11"0,11 26 2-16,-20-57 57 15,4 40-68 1,-1 4-9-16,-6 9 2 15,2 16 0-15,-1 16-2 16,2 22-8-16,4 12-9 16,4 13-9-16,2 3-5 15,3 0-2 1,5-2-1-16,0 1-1 15,-5-6-1-15,5-1-2 16,-2-6-3-16,-7-8-5 16,3-6-3-16,2-5-5 15,1-9-5 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1.7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3 18 0,'22'25'51'15,"-35"-63"16"-15,13 38 4 16,0 3 0-16,0-1-1 16,0 3-41-16,0 2-31 15,0 3-16-15,0-1-9 16,3 4-11-1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2.4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6 12 0,'-1'-39'36'0,"1"48"16"15,0-9 12-15,0 0 7 16,0 0 2-16,0 0-30 16,0 0-27-16,0 3-27 15,0 2-25-15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0.9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9 21 0,'-3'-19'49'16,"6"19"7"-16,-3 0-3 15,0 0-12-1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32.8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19 0,'15'2'54'0,"-29"-5"25"16,14 3 12-1,0 0 8 1,0 0 2-16,0 0-38 16,0 0-36-16,0 0-32 15,0 0-41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32.5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3 13 0,'16'-1'29'16,"3"4"7"-16,-19-5 6 15,3 2 4-15,-1-1 6 16,7 1-23-16,-1-6 0 16,7 6-2-16,-2 1-1 15,-1-2-3-15,-5-1-4 16,1 2-4-16,0 0-5 15,-2-3-4 1,-1-2-3-16,-2-1 0 16,-2-5 0-16,2 0 0 15,-1-3 0-15,-4 0-1 16,-7 1 1-16,3 4 2 15,-7 4 2 1,-6 4 1-16,0 2 1 16,4 9 0-16,-1 4-1 15,3 6-3-15,1 2-1 16,4 5-2-1,5-1 1-15,4-2 0 16,2 1 1-16,3-3 0 16,3-4 0-16,8-2-2 15,4-5-1-15,1-2-1 16,7-4-1-16,-1-2-2 15,23-8-16 1,-26 1 1-16,-6-4-6 16,-1-3-7-16,-8 2-13 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0.6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,'25'11'47'0,"-22"14"22"16,-3-16 6-16,4 12 5 16,3 7 4-16,4 13-30 15,-2 9-29-15,4 16-10 16,-1-3-2-16,-7-7-5 15,0-1-5-15,1-3-2 16,-2-10-4-16,-2-5-6 16,-4-4-4-16,2-7-5 15,0-7-7-15,0-3-5 16,0-10-5-1,0-6-6-15,0-3-4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32.1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-1 19 0,'10'6'47'15,"-23"-4"15"-15,13-2 8 16,0 8 4-16,0 3 5 16,6 55-2-1,-3-27-56-15,3-1-3 16,-2 1-5-16,0-3-5 15,-2-1-6 1,-2-6-5-16,-2-8-5 16,2-5-6-1,0-4-7-15,0-6-8 16,0-4-4-16,0-11-48 15,0-6 38 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5.9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15 0,'9'-5'34'0,"6"-7"10"16,-15 12 9-16,0 0 9 15,0 0 2 1,0 1-31-16,0 4-17 16,0 3-23-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4.9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0 22 0,'-2'2'53'16,"-15"5"7"-16,17-7 0 16,0 0-5-16,0 1-12 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3.9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4 14 0,'6'-38'30'0,"-5"30"5"16,-1 8 4-16,0 0 1 16,0 0 1-16,0 2-32 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1.3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8 19 0,'-1'-8'44'0,"-7"8"5"16,8 0-3-16,0 0-7 15,0 0-8-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0.2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2 16 0,'-6'-22'40'0,"2"31"12"15,5-9 10-15,-1 0 8 16,0 0 1-16,0 0-33 16,1 1-15-1,2 1-17-15,-1-1-20 16,2 5-15-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5.9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1 0,'1'0'55'15,"2"4"20"-15,0-4 6 16,7 0 5-16,17 7 2 16,59-4-22-1,-34-5-60-15,2-1-13 16,-3-2-19-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5.3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4 18 0,'-6'-6'40'0,"0"12"8"15,6-6 8 1,-1 2 7-16,-3 6 5 16,-4 6-33-16,0 9-6 15,-2 2-5-15,-2 5-7 16,3 1-6-16,1-3-4 15,5 1-2-15,3-7-3 16,0-2-3-16,0-1-2 16,3-7-2-16,7-6 0 15,1-6 0-15,5-7 0 16,0-4 1-16,-3-8 2 15,2-6 2-15,-2-5-1 16,-2-4 1 0,-6-1 0-16,-4 2 1 15,-4 7-2 1,2 4 0-16,-4 8-4 15,-2 1-4-15,-1 10-10 16,-3 3-13-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3.9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1 0,'19'11'48'16,"-11"13"11"0,-7-7 76-1,-1-1-62-15,0 3-39 16,0 3-9-16,0 0-6 15,0-2-3-15,0 2-2 16,0-5-2-16,0-2-2 16,0-6-3-16,0-3-2 15,0-6 0-15,0 0 0 16,3-9 1-16,7-5 0 15,8-5 0-15,4-11-1 16,6 3-5 0,3 5-5-16,-3 2-8 15,3 1-8-15,-3 0-11 16,6 8-17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3.6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6 15 0,'19'-8'36'15,"-28"15"11"-15,9-7 10 16,0 0 7-16,0 1 5 15,-1 15-26-15,-5 4-9 16,1 5-7 0,0 2-8-16,-1-2-6 15,-5 0-4 1,10 0-3-16,-1-5-3 15,4 0-3-15,5-2 0 16,9-4-1-16,5-5 1 16,3-1-1-16,5-5 1 15,-2-3 1-15,-2-1 0 16,1-7 1-16,-5-6 1 15,-5-4 2-15,-4-3 2 16,-14-33 6 0,-8 28-7-1,-3 4-3-15,-8 3-4 16,-5 5-4-16,2 6-3 15,0 3-4-15,-1 5-5 16,8 7-3-16,1-3-4 16,5 1-6-16,4 0-6 15,1 1-8-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20.4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 18 0,'-2'5'45'0,"-13"8"12"16,15-13 2-16,0 0-1 16,0 0-7-16,0 3-47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3.2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20 15 0,'-15'8'40'0,"23"-8"13"16,-8 0 8-16,0 0 5 15,1 2 5 1,2-1-27-16,9-1-13 15,0 0-6-15,4 0-5 16,3-1-4 0,3-1-3-16,5-1-5 15,2 0-6-15,-2-2-6 16,-1 1-7-16,-4-1-9 15,2 2-7-15,-5 1-11 16,-1-1-7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2.9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68 16 0,'14'-41'36'15,"-7"13"66"1,-7 28-34-16,0 9 8 16,0 17-28-16,0 8-7 15,-3 8-7-15,-3 9-10 16,-6-1-10-16,4 0-5 15,0-9-4-15,4-2-6 16,-1-5-6-16,1-6-6 16,1-2-5-16,2-9-8 15,-1-6-5-15,2-5-7 16,0-4-5-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2.6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8 52 13 0,'33'-17'35'0,"-17"0"12"16,-16 17 10-16,0 0 10 15,0 0 6-15,-2-10-23 16,-11 3-8-16,-8 3-7 15,-1 14-6-15,-4 2-5 16,4 10-6 0,1 5-5-16,5 4-3 15,6 1-6-15,4-2-7 16,12-4-3-16,2 0-4 15,7-6-4-15,4-3-3 16,9-6-1-16,-1-4 0 16,5-6-2-16,-1-4-3 15,0-6-8-15,-4-2-8 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2.3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1 13 0,'24'2'32'16,"-12"-4"10"-16,-6 2 12 16,1 0 10-16,8 0 7 15,1-1-23 1,6-3-8-16,-2-3-10 15,2-1-12-15,-1-3-7 16,-5-3-4-16,-4 1-2 16,-4-1 0-1,-9-16 2 1,-3 20-6-16,-5 10 1 15,-6 6 0-15,-7 2 1 16,5 9 2-16,-1 3 0 16,5 2 1-16,4 2-2 15,6 1-2-15,3-2-1 16,6 0 0-16,1-2-3 15,9-2-1-15,5-4-4 16,2-5-4-16,2-4-8 16,-3-6-7-16,3-3-7 15,-4-2-7 1,1-3-6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2.0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8 12 13 0,'20'2'47'16,"-11"-17"26"-16,-15 15 9 15,-2 2 5-15,-11 3 2 16,-6 6-24-16,-6 4-35 16,5-1-10-16,-7 11 6 31,27-7-23-16,14-6-10-15,8 1-10 16,1-2-7-16,8 4-4 16,-1 3 2-16,-2 0 6 15,-6 4 7-15,-7 0 8 16,-6 2 7-16,-11-1 6 15,-3 1 3-15,-8-7 1 16,-5-6-1-16,-8-8-4 16,7-1-3-16,3-9-5 15,3-4-8-15,1 0-9 16,5-7-11-16,10-1-12 15,6-3-9 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1.5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2 0,'14'4'49'16,"-14"14"8"-16,0-17 4 16,2 9 3-16,-2 2 3 15,0 13-41-15,0 5-10 16,0 1-3-16,0-3-2 15,0 0-3-15,0-3-5 16,0-7-6 0,0-4-8-16,0-5-13 15,0-7-13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1.2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8 52 0,'3'-16'47'16,"-3"16"7"-16,0 0 72 16,0 16-88-1,0 11-11-15,0 7-6 16,0 12-5-1,0 1-5-15,0 3-4 16,0 0-1 0,0-4-3-16,0-5-1 15,0-2-2-15,0-11-2 16,0-4-1-16,0-7-2 15,0-4 0-15,0-6 1 16,0-7 1-16,0-3 4 16,0-6 2-16,0-16 2 15,1-10 1-15,7-3 2 16,9-1-4-16,8 5 1 15,8 5-2 1,3 12 0-16,6 9-1 16,-1 15-1-16,-6 4-1 15,-5 11-1-15,-8 3 0 16,-7 3-1-16,-13 2 1 15,-4-2 0-15,-3-3 1 16,-8-1 2-16,-8-4-1 16,-7-4 0-16,-1-2 0 15,-2-6-1-15,0-5-1 16,-1-3-1-16,1-3-3 15,4-3-3-15,7-2-4 16,2-2-5 0,8 1-7-1,4-1-6-15,6 3-8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0.2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7 13 0,'17'8'31'15,"-5"4"9"-15,-12-12 8 16,3 2 9-16,4-2 10 15,4 0-22-15,0 0-6 16,6 0-7-16,-3-6-6 16,0-2-8-16,-6-3-8 15,0-3-3-15,-5-4-2 16,-8 1-2-1,-2 3-3-15,3 3 0 16,-13 12 3-16,1 7 3 16,-1 13 3-16,0 7 3 15,10 5 2-15,3-3-2 16,6 0-2-16,26 20-2 15,-1-31-10 1,2-7-6 0,4-5-10-16,4-7-13 15,-4-5-21-1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9.9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 16 0,'28'-6'45'0,"-26"6"17"15,-2 5 6-15,0 20 2 16,0 11 4-16,0 13-29 16,0 4-20-16,-1 0-9 15,0 2-1-15,-1 41 2 16,2-59-22-1,0-7-7-15,-1-8-10 32,5 1-52-17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9.6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130 13 0,'30'-38'31'0,"-8"5"9"16,-16 24 8-16,-3 0 8 15,-3-6 7-15,-6-10 16 32,-7 21-48-32,-5 4-3 15,-4 9-5 1,-22 38 8-1,27-19-21-15,6 1-5 16,6-4-7-16,7-2-5 16,2-7-3-16,6-3-3 15,5-7-1-15,7-6 0 16,-3-6 3-16,1-5 3 15,-4-8 1-15,0-5 2 16,-3-2 2-16,-4 2 1 16,-3-1 0-16,0 4 3 15,-5 12 3-15,2 6 2 16,0 12 0-16,-1 16-1 15,1 10 1 1,0 6-3-16,1 3-4 16,0 3-3-16,-1-2-1 15,-1 3-1-15,-4-3 0 16,1-9 1-16,-5-1 1 15,-6-5 0-15,2-12 0 16,-5-3 0 0,-1-11-3-16,-3 1-4 15,3-10-6-15,-1-6-5 16,6-3-8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5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03 13 0,'20'-27'32'16,"-6"18"8"-1,-13 9 10-15,1-2 9 16,-1-3 8-16,8-2-23 16,1-6-5-16,1-7-7 15,-3 4-7-15,-2-1-7 16,-4-4-5-16,-10 4-2 15,4 3-1-15,-9 4-1 16,-2 9-1-16,-4 13-1 16,0 10-1-16,4 5-2 15,6 6-2-15,6-2-2 16,6-1-3-16,5-1-4 15,2-6-2 1,6-2-1-16,5-7-4 16,-1-3-2-16,5-7-3 15,-1-2-6 1,-2-8-4-16,-1-4-4 15,-1-4-1-15,-5-8 3 16,1-5 6-16,-4-6 10 16,0 5 12-16,-5 11 13 15,2 7 12-15,-6 10 8 16,-2 15 2-16,-1 3 0 15,2 9-4-15,-1 1-5 16,-1-2-7-16,0-1-2 16,-3-2-1-16,2-5-3 15,1-4-1 1,0-6-1-16,0-8-1 15,0-8-2-15,1-8-2 16,4-14-1-16,7-12-1 16,5-7 1-16,7-1-2 15,1 3 1-15,12 10 0 16,-4 11 3-16,-5 12-1 15,-3 20 1-15,-7 14-1 16,-5 9-1-16,-5 4-3 16,-4 3-5-16,4 0-5 15,-7-2-5 1,0-7-6-1,4-5-7-15,-5-6-7 16,0-8-9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9.2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53 13 0,'-8'-22'29'0,"17"30"7"15,-12-8 5-15,3 0 4 16,-3 12 4-16,2 9-24 15,1-1-3-15,0 7-3 16,0-2-3-16,0 0 0 16,0-2 1-16,0-4 0 15,-3-3-3-15,3-7 0 16,-3-1-3-16,-2-7-2 15,4-5-3 1,2-37 2 0,4 11-6-1,2-6-1-15,6-4-1 16,6 5 1-16,5 4-1 15,-2 12 1-15,1 10-2 16,-1 13 1-16,-4 12 0 16,-2 9 0-16,-4 5-2 15,-3 3-1-15,-2-2-1 16,-1-3-3-16,1 0-3 15,-2-7-4-15,-1-6-3 16,-3-4-4 0,2-3-3-16,-1-5-3 15,1-3-1-15,0-3-2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8.8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7 168 12 0,'12'13'26'16,"-22"-7"3"-16,10-6 3 15,0 0 3-15,0 0 5 16,0 0-21-16,0 0 3 15,0 0 1-15,0 0 1 16,0 0 0 0,0 0-4-16,0-3-3 15,0-11-5-15,-3-13-5 16,-2-2-3-16,1-1-3 15,-3 3-1-15,-4 7 1 16,-3 0 0 0,-4 9 2-16,-4 4 0 15,2 12 2-15,-2 11 0 16,4 6 0-16,2 6 0 15,6 2-2-15,1 1-1 16,2-1-1-16,4 1-1 16,1-4 0-16,7-4 0 15,-1-3-1-15,4-6 0 16,5-3-1-16,6-9 0 15,4-7 0-15,2-4 0 16,-3-4-1-16,-3-2 1 16,-4-7-1-1,-5-2 1-15,-1-2-1 16,-1 4 1-16,-5 1 2 15,-1 7 2-15,-4 8 4 16,-1 5 1 0,2 8 1-16,-5 9 0 15,0 3-1-15,6 3-2 16,2 25-3-1,1-27-3-15,13-3-2 16,3-4-5-16,3-5-5 16,1-2-7-16,1-6-6 15,25-13-43 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5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9 15 0,'8'-8'33'0,"7"-6"6"15,-15 14 6-15,5 0 4 16,0 0 4 0,2-2-26-16,3 2-2 15,2 0 2-15,-1-2-2 16,-3 1-3-16,1-1-3 15,-1-1-3 1,-4-2-7-16,-1-1-4 16,0-3-3-16,-3-5-1 15,-3 1 0-15,-4-1-1 16,-1 8 2-16,-5 6 2 15,-2 9 3-15,-2 12 2 16,3 8 3-16,7 7 2 16,6 1-2-16,2 0-4 15,6-1 0-15,7-6-4 16,3-8-3-16,7-4-4 15,1-11-4 1,29-21-34 0,-27-3 2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4.8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7 14 0,'0'-20'32'0,"11"-18"7"15,-11 38 9-15,0 5 9 16,0-1 10-16,5 18-26 16,-1 14-5-16,0 10-5 15,5 12-8-15,-1 5-12 16,-1 3-5-16,-1-2-2 15,-5-3-2-15,-1-3-2 32,-9-9 0-32,5-7 0 15,1-9 1-15,0-10 0 16,-7-12-2-16,6-11 1 15,4-15 0-15,4-10-1 16,3-11 0-16,6-10 0 16,11-1 1-16,1 5 0 15,3 12 0-15,3 16 1 16,-5 7 0-16,-1 18 1 15,-5 7-1-15,-2 7 0 16,-5 1-5-16,-1 4-7 16,-2-3-11-1,-4-4-13-1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4.5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20 19 0,'-12'4'46'16,"-4"2"10"0,16-6 6-16,10 2 74 15,5-1-102 1,4-1-9-16,41-3 4 15,-22 2-21 1,2-2-9-16,-5-2-9 16,33-9-40-1,-42 7 9 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4.2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1 17 0,'5'-31'43'15,"-5"32"16"1,0-1 8-16,0 6 5 16,0 19 0-16,0 13-31 15,0 6-16-15,0 6-8 16,-1 7-4-16,1 46 8 15,0-56-18 1,0 41-16 0,0-50-2-16,0-10-5 15,0-8-5-15,0-4-6 16,0-8-4-16,0-8-6 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3.5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2 0,'17'36'32'0,"-5"9"10"15,-12-32 4-15,0 7 4 16,0 4 7-16,2 4-19 15,-1 2-9-15,-1-4-1 16,0-5 0-16,0-7-2 16,-1-3-6-16,1-8-4 15,0-3-2 1,0-6-2-16,0-15-3 15,1-15-2-15,6-9 0 16,7-4 0 0,11 4-3-16,1 9-1 15,5 13 2-15,28 19 12 16,-38 23-6-1,-5 8 0-15,-3 1-3 16,-3 2-6-16,2-1-11 16,4-5-11-16,4-5-17 15,2-4-20-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3.1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6 8 15 0,'-6'-11'39'16,"6"22"14"-16,-2-11 6 16,-1 5 6-16,-4 3 4 15,-3 11-25-15,-4 9-13 16,4 5-5-16,1 0-4 15,3 0-3 1,8-3-6-16,5-3-7 16,6 1-5-16,7-9-3 15,5-5-1-15,3-13 0 16,0 1 2-16,-2-11 2 15,-5-4 1-15,-10-6 0 16,-8-3 0 0,-7-5-1-16,-8 1-1 15,0-7-2-15,-7 6-4 16,-18-12-20-1,23 28 1-15,3 1-11 16,1 4-9 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2.7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5 27 24 0,'3'-17'56'0,"-3"13"12"16,-1 4 7-16,-2-5 4 15,-13 2 4-15,-6 6-43 16,-6 5-11-16,1 6-4 16,7 0-5-16,2 3-5 15,8-1-9-15,6-1-11 16,11-1-12-1,11 2-8-15,7 1-4 16,1 1-2-16,3 0 5 16,-2 1 6-16,-6 0 7 15,-10 0 9-15,-8 3 9 16,-17 6 21-1,0-17-8-15,-29 1 9 16,20-9-18 0,4-3-7-16,3-7-10 15,4-4-12-15,6-2-15 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2.1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 14 0,'0'-19'33'15,"0"20"10"-15,0-4 9 16,0 3 11-16,0 5 10 16,0 6-22-16,0 8-7 15,-1 6-5-15,1 5-10 16,0 1-11-16,0-3-9 15,0 1-7-15,0-7-5 32,0 0-8-32,0-7-5 15,0-4-11-15,0-6-12 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5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1 13 0,'-3'-7'31'16,"3"-6"6"-16,0 13 10 15,0 3 11 1,0 2 7-16,2 11-23 15,-1 10-4-15,-1 6-5 16,7 2-10-16,2 4-8 16,2-2-6-16,0 0-2 15,-2-6-2-15,-1-6-3 16,-6-7 0-16,3-3-1 15,-5-6-1-15,-2-3 2 16,2-7-1-16,0-9 1 16,-4-8 0-16,4-6 0 15,-1-11 1 1,1-3 0-16,0-1 0 15,4 0 1 1,6 7-1-16,1 7 0 16,6 11-1-16,5 5-3 15,5 17-2-15,-4 10 0 16,-8 11 1-16,0-1-1 15,-5 0 1-15,-5 2 2 16,-5-2 1-16,3-3 1 16,2-7 0-16,-6-9-1 15,1-3 1-15,0-12 0 16,1-2-2-16,2-10 0 15,8-14 0-15,6-2 0 16,4-4 1-16,1 6 0 16,-3 8 2-1,3 17 1-15,-3 8 2 16,-7 13 2-16,-2 9 0 15,-2 1-1-15,-4 6-1 16,2 2-3-16,0-1-5 16,-2-5-5-16,-1-6-5 15,0 1-7 1,0-7-8-16,0-5-7 15,2-4-6-15,-1-5-6 16,3-7-2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1.7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2 14 0,'-6'-4'45'16,"9"4"25"0,-3 0 12-16,4 6 6 15,4 3 2-15,6-2-27 16,7-3-34-16,5-5-22 15,6-2-18-15,8-2-17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1.5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13'4'44'15,"-3"24"12"-15,-10-28 7 16,0 15 5-16,0 20 4 15,0 20-32-15,-1 4-13 16,-1 1-7-16,2-4-5 16,0-7-6-16,2-2-6 15,-1-5-7-15,3-10-8 16,1-9-7-16,-3-6-9 15,0-2-10-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1.2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5 17 0,'-1'43'36'0,"8"-7"1"16,-8-30 4-16,1 0 4 15,0 8 6-15,0 2-30 16,0-4 5-16,0-4 1 15,0-2-3-15,0-6-5 16,0 0-4-16,0-4-7 16,3-13-4-16,3-13-2 15,5-8 1 1,8 2 0-16,6-1 0 15,2 9 2-15,-7 11 0 16,4 12 0-16,-4 13-2 16,-4 12 0-16,-1 7-2 15,-3 1-4-15,1 0-3 16,-3 2-4-16,-1-7-6 15,0-4-9-15,-5-5-7 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0.7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21 0,'11'23'52'0,"-17"13"11"16,6-28 4-16,0 5 4 15,0 9 4-15,3 1-40 16,1 2-12-16,1 4-4 16,1-4-2-1,-1-3-4-15,0-3-4 16,1 0-8-16,-6-7-10 15,-2-4-10-15,2-5-12 16,0-3-14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0.4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0 19 0,'0'2'44'16,"-14"16"6"-16,9-11 4 15,4 8 6-15,1 2 6 16,-2 15-35 0,1 1-6-1,-1-1-5-15,5 0-3 16,5-9-7-16,0-1-6 15,14-5-2-15,5-7 0 16,1-10 0-16,0-7 1 16,32-19 3-1,-38 7-3-15,-2-3 0 16,-8 0 2-16,-8-3 1 15,-7 0 0-15,-19-20 3 16,2 28-9 0,-1 3-4-16,-4 6-5 15,3 3-4 1,3 7-5-16,2 4-5 15,5 3-7-15,6 1-6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40.1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0-2 15 0,'-3'-3'33'15,"3"17"7"-15,-3-9 8 16,3 8 8-16,0 18 9 15,0 13-24-15,0 8-4 16,0 66 20 0,0-56-41-1,0-3-8-15,0-3-6 16,-1-6-5-16,1-7-3 15,0-6-2 1,0-8-4-16,0-9-4 16,0-3-7-16,-1-4-6 15,1-13-6-15,0-8-3 16,-2-8 2-16,1-15 5 15,-7-10 9-15,2-1 9 16,-1-4 8-16,0 1 6 16,2-7 7-16,1 5 4 15,1 1 5-15,0 4 6 16,1 1 7-16,2 5 4 15,2 0 0-15,2 3-1 16,7 6-2-16,8 5-7 16,4 5-8-1,7 9-7-15,7 16-4 16,2 6-2-16,1 11-4 15,-2 3 0-15,-8 5-2 16,-8 2 1 0,-12 1-1-16,-2 2 2 15,-16-9 1-15,1 1 1 16,-6-3 2-16,-8-8-1 15,-4-7 1-15,-5-2-2 16,1-4-2-16,1-11-1 16,0 2-3-16,3-5-2 15,3-1-4 1,4 3-5-16,4-5-9 15,3 1-9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39.0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6 191 15 0,'0'-15'35'16,"0"-4"7"-16,0 11 6 15,0-5 8-15,-3-2 8 16,-3-7-27-16,3-5-3 15,-4 4-5-15,-8 1-5 16,4 3-6 0,-4 11-5-16,-1 4-2 15,3 10-2-15,-12 33 4 16,14-14-11-1,1 8-1-15,3 0 0 16,4-3-1-16,4 4-2 16,1-9-1-1,12 20-8 1,10-16-5-1,-9-23 9-15,-1-6 0 16,1-8 2-16,0-6 1 16,1-6 1-16,-2-9 1 15,-3-3 0-15,-4 0 2 16,0 4 0-16,-2 6 3 15,-2 11 6-15,-3 11 4 16,-3 14 3-16,-2 7 4 16,4 5 1-1,1 4-5-15,1-5-5 16,2-3-2-16,5-3-5 15,8-7-7-15,4-5-6 16,7-4-7 0,4-10-10-16,-5-2-14 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38.4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0 18 0,'-11'3'47'15,"11"11"16"-15,0-14 8 16,6 2 6-16,3 4 7 15,3-2-31-15,2 2-21 16,1-1-7 0,5-1-6-16,2-1-12 15,-1-1-16-15,8-4-14 16,0 1-19-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38.1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4 196 16 0,'-2'-25'36'15,"-4"11"6"-15,6 14 7 16,0-13 9-16,-3-6 8 15,-14-29 5 1,2 21-42-16,-3 2-7 16,0 9-7-16,2 7-4 15,0 9-4-15,4 3-2 16,1 8-1-16,0 11-2 15,-1 5-2 1,0 6-1-16,1 32-1 16,11-25-1-1,0 0-2-15,0 3-1 16,2 1-2-16,-1 1 0 15,2-1 2-15,-1-2 2 16,-2-1 1 0,1-5 2-16,-2-4 0 15,1-6 0-15,0-5-2 16,-3-3-4-16,1-3-6 15,1-8-9-15,-2-7-9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37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72 12 0,'-10'-45'34'15,"10"18"11"-15,0 27 6 16,0 0 7-16,0 0 7 15,-3 2-20-15,3 4-15 16,-3 22-4-16,-1 14-1 16,2 12-6-16,2 1-5 15,0 3 0-15,0 1 1 16,0-1-5-1,-3 46 4 1,-1-56-11-16,0-12-3 16,4-6-4-16,1-8-7 15,-1-8-8-15,0-3-8 16,0-11-11-16,0-8-10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7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3 89 0,'0'13'71'0,"0"-13"4"16,4 0 6-16,1 0 6 15,9 4-50-15,4-3-12 16,6 1-1-16,1-4-4 16,3 1-6-16,4-1-6 15,2-3-6 1,29 2-12-1,-32-5 3-15,-5 8-2 16,-5-7 2-16,-4 3 3 16,-6 7 4-16,-5 5 3 15,-2 2 2-15,-3 7 1 16,-2 9 1-16,1-4-2 15,-3 1-1-15,3 3-2 16,-3-4-2 0,0 1 0-16,-1-7 0 15,-2-2 0-15,3-4 0 16,3-2 0-1,0-3 1-15,0-2 1 16,0-3 1-16,0 0 1 16,1-6 1-16,-1-4-1 15,6-6 0-15,0-7-1 16,-1-2 1-16,2-1 0 15,2-1-1-15,1-2 0 16,6 0 0-16,-3 5-1 16,4-1-1-16,0 9-1 15,7 2-2-15,-1 3-1 16,1 3-4-16,2-1-6 15,-4 5-7 1,-4 0-7-16,-5 4-10 16,-2 7-10-16,-1 1-7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4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4 184 13 0,'3'-2'29'0,"-13"10"3"16,10-8 5-16,0 0 5 15,0 0 4-15,0-8-22 16,0-3 0-16,0-3 2 15,-3-8-2-15,-2-5-3 16,-1 2-4-16,-5-3-3 16,-4 5-3-16,-4 5-3 15,-3 6-1-15,0 10 1 16,-1 5 2-16,4 18 0 15,2 8-3 1,0 9 0-16,4 6-2 16,3 2-4-16,5-3-2 15,5-3-3-15,2-4-2 16,1-6-3-16,9-8-4 15,5-5-1-15,5-8 0 16,3-7-1-16,3-7 3 16,0-8 2-16,-4-5 3 15,0-9 3 1,-10-1 5-16,-2-7 7 15,-8 1 2-15,-1-2 5 16,-3 3 4-16,0 8 3 16,-3 15-2-1,3 10-3-15,0 17-3 16,0 16-4-16,0 11-5 15,5 7-5-15,1-1-2 16,4 3-3-16,3 2-2 16,2 3-1-16,-2-3 0 15,-4-3 1-15,-4-4 1 16,-5-7 2-16,-5-6 3 15,-4-1 1-15,2-9 2 16,-6-6 1-16,-8-10 0 16,-3-2-1-16,-6-15-2 15,0-6-3 1,-1-7-5-16,2-4-6 15,7-5-9-15,3-1-6 16,7-3-5-16,9-1-3 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0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113 13 0,'-18'10'29'15,"3"-12"41"1,15 2-28-1,-3 0 6-15,3 0-20 16,0 0 0-16,0 0 1 16,0 0 1-16,5 0-4 15,4 0-3-15,7 0-3 16,12 0-4-16,6 0-4 15,1 0-4-15,6 0-2 16,5-1-3-16,0 1-3 16,-4 0 0-16,0 0 0 15,-3 4 0 1,0-5-2-16,-4-2 0 15,-3 1-2-15,1-3 1 16,-4 4 0-16,-7-4 1 16,-4 0 1-16,-5 4 2 15,-4-5-1-15,-3 1 2 16,-5 0-1-16,-2 2 0 15,-6-3 0-15,-1-2 0 16,-7 0 0 0,-4 0 0-16,0-6 2 15,1 5 0 1,1-2 2-16,-8-4 4 15,16 14-4 1,3-1-2-16,5 5 0 16,5 1-2-16,2-3 0 15,4 7-1-15,5 3-1 16,3 0-1-16,-4-2 0 15,0 4 0-15,0-2-1 16,-3 5 2-16,-3-1 0 16,-3 3 1-16,-2 2 0 15,-3-4 2-15,-5-1 2 16,4 4 2-16,-2-1 3 15,-4-1 2-15,-4 0 0 16,1 0-1 0,-12 5 0-1,15-12-15-15,1-2-10 16,3-7-16-16,6-4-19 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31.8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4 192 15 0,'9'-12'32'15,"-21"5"3"-15,12 7 2 16,0 0 5-16,0 0 5 16,0-4-24-16,0-14 2 15,-1-5 0-15,1-1-1 16,0-1-4-16,-3 2-5 15,-3-1-5-15,-1 5-1 16,-5 10-1-16,-4 4 1 16,1 7 0-16,-9 5 0 15,4 11 0-15,4 4-2 16,1 0-2-16,3 3-2 15,6 0 0 1,-1-1-1-16,5-2-3 16,4-1-1-16,1 0-1 15,0-5-1-15,7-4-1 16,-1-1-1-16,-2-3 0 15,2-5 0 1,9 0 1-16,-8-7 1 16,3-3 1-16,1-4 0 15,-4-4 2-15,-3-6 0 16,1-4 2-16,-3-5 0 15,1 2 3-15,3 6 3 16,-4 5 4-16,-2 6 3 16,-2 6 1-1,-4 8-1-15,2 10-3 16,1-1-4-16,0 6-4 15,0 0-2-15,3 4-2 16,2 2 1-16,4-1-1 16,3-4 0-16,4-3-2 15,3-2-1-15,5-4-4 16,-2-4-3-16,-1-5-4 15,-1-4-3-15,-2-6 0 16,-3-4-1-16,-8-4 3 16,0-5 5-16,-2-3 3 15,-4 1 3 1,-1 4 6-16,2 7 5 15,-1 4 2 1,-2 7 2-16,2 10 1 16,-1 2-3-16,0 7-3 15,0 3-2-15,0 4-3 16,0-4 1-16,-1 4 2 15,1-7 0-15,0-4 1 16,-3-2 1-16,1-5 0 16,2-6 0-16,0 0 1 15,-1-5 0-15,1-3 0 16,0-15 0-1,0-5 0-15,3-4 1 16,1 1-2-16,4 4 0 16,6 7 0-16,4 2 0 15,4 6-1-15,-3 9 0 16,2 7-2-16,-3 7 0 15,-2 5 0-15,-3 3-2 16,-1 3-1-16,-3-2 1 16,-2-1-2-16,-3-2-1 15,-1-1-3-15,0-2-1 16,-1-4-2-16,-1-2 0 15,1-2-1 1,-1 0 2 0,-1-1-1-16,2 1-3 15,-2-3-1-15,3 0-5 16,0-1-3-16,-2 1-3 15,3-3-1-15,2 0 2 16,2-1 4-16,0-3 4 16,0 1 4-16,2-1 6 15,-2-4 2-15,3 0 2 16,-2-3 1-16,6 1-1 15,-6-2 0-15,1-4 0 16,3-4 1-16,9-2 4 16,-4-2 4-16,1-2 6 15,-6-1 6 1,-8 5 5-16,-11 6 5 15,-3 8-1-15,0 10-2 16,-5 9-5-16,-10 12-6 16,5 4-6-16,3 3-5 15,4-2-4-15,4 0-3 16,4-1-2-16,4-5-2 15,4-5-3 1,4-6-3-16,5-3 0 16,5-6 1-16,2-8 3 15,4-5 2-15,-6-4 4 16,-5-5 4-16,0-5 3 15,-3 1 3 1,-2 2 4-16,1 5 3 16,-3 5 1-16,-2 2 1 15,0 9-2-15,-4 12-4 16,0 9-2-16,2 5-4 15,1 5-2-15,4 3-2 16,-1 3 0-16,3 3 1 16,0 2-1-16,-5 3-1 15,1 2-1-15,-3-6 0 16,0 3 0-16,-8-9-1 15,0-2 0-15,-3-7 0 16,0-3 1 0,-5-6 0-16,-2-10 1 15,-4-1 0-15,3-5-1 16,-5-7-2-16,5-7-4 15,3-3-6 1,2-2-5-16,9-4-8 16,3 2-8-16,3 2-5 15,0-7-5-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9.7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5 12 0,'10'-1'29'16,"5"-12"51"-1,-14 13-28-15,5 0 9 16,6 0-19-16,1-3-4 15,2-6-6-15,0-1-7 16,-4-1-8-16,-2-3-7 16,-1-2-4-1,-2-1-1-15,-5-2 0 16,-1 3 0-16,-3 4 1 15,-3 4 4 1,-1 11 2-16,-12 14 1 16,-3 10 4-16,5 3 2 15,3 3-2-15,8 0-4 16,9-2-1-16,6-6-5 15,8-4-5-15,10-9-5 16,5-4-9-16,3-6-10 16,4-7-14-16,-4-3-18 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9.4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3 12 0,'-10'-6'30'0,"10"4"7"15,0 2 8-15,0 0 6 16,-3 10 6-16,3 4-21 15,0 14-3-15,-2 11-6 16,-2 8-5-16,-1 1-6 16,1-1-3-1,-3-2-6-15,-7 34 3 16,7-48-7-1,3-6-1-15,-2-3 0 16,1-8-1-16,2-7-1 16,3-7 1-16,0-7-1 15,5-4 1-15,2-11 0 16,9-6 0-16,3-5 0 15,6 3 0 1,1 8 0-16,4 8 0 16,-6 10 1-16,-5 10 0 15,-4 6 0-15,-6 4 0 16,-3 3-3-1,-2 1-4-15,0 1-8 16,-1-4-11-16,2-3-12 16,-2-4-10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9.0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 15 0,'-1'-2'35'0,"2"-4"11"16,-1 6 9-16,0 0 9 15,0 0 6-15,4 0-28 16,10 0-10-16,2 0-10 16,6 0-8-16,7 0-9 15,2 0-6-15,1 0-5 16,2 0-7-1,0 0-10 1,-2-2-11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8.8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8 16 0,'16'-17'45'16,"-8"6"17"-16,-8 14 9 15,0 11 5 1,0 14 3-16,0 9-30 16,-2 5-22-16,-2 5-11 15,-1-1-6-15,2-1-3 16,-3-5-3-16,2-3-6 15,3-4-6-15,-4-8-6 16,5-4-6-16,0-4-9 16,-3-8-9-1,3-5-4-15,2-9-2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8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3 16 0,'-7'-8'39'16,"14"8"13"-16,-7 0 11 16,3 0 10-16,0 0 6 15,11-2-31-15,6 1-12 16,4-1-11-16,2 4-13 15,2-2-8-15,0 1-10 16,0 1-10-16,-3-2-13 16,-3 1-15-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8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5 160 13 0,'14'-25'39'15,"-34"-13"14"-15,20 31 8 16,-6-15 6-16,-3 1 4 15,-2-2-23-15,-7 6-16 16,-2 9-2 0,-2 8-5-16,-2 17-3 15,7 11-5-15,5 5-6 16,5 5-8-16,5 4-8 15,4 0-3-15,-1 1-3 16,2-4-4-16,3-2-2 16,3-2-1-16,-5-4 0 15,0-1-2-15,-1-8-1 16,0-5-2-16,-4-4-4 15,-1-7-5 1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8.0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1 27 19 0,'3'-19'45'0,"-13"11"8"15,10 8 6-15,-3 0 4 16,0 10 4-16,-1 5-38 15,-7 9-6-15,2 3-3 16,-1 2-5-16,4 4-3 16,9-3-3-1,-3-5-2-15,0-1-5 16,7-4-2-16,1-6 0 15,5-4-1-15,0-4 0 16,2-4 1-16,1-9 0 16,0-2 0-16,-2-7 2 15,-4-6-1-15,-3-3 1 16,-2 2 0-16,-1-6 0 15,-5 3 0-15,-2 5-1 16,-2 7-1-16,0 5-1 16,-6 1-6-16,1 6-8 15,3 2-10 1,4 5-13-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7.1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9 55 18 0,'29'-56'95'16,"-29"56"-30"-1,0 0 11-15,-11 0 7 16,-7 6-29-16,-7 7-8 15,3 6-9-15,3-2-12 16,2-1-9-16,10 1-10 16,9-1-9-16,8-1-7 15,9 1-4-15,5 1-1 16,2-1-1-16,-4-2 4 15,-6 3 4 1,-8 2 5 0,-7 0 4-16,-5-2 5 15,-7-1 2-15,-2-7 1 16,-2-2 0-16,-2-7-5 15,-2-3-5-15,1-4-7 16,5-2-11-16,5-4-13 16,4-4-20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3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0 14 0,'34'-6'32'0,"-9"15"6"15,-24-9 4-15,7 4 7 16,3-3 5-16,4 2-22 16,3 7 2-16,1-4-2 15,1-3-4-15,-1 2-3 16,2-8-7-16,-1-2-7 15,1-5-5 1,-5-4 0-16,-4-3 0 16,-4-2 1-16,-2-7-1 15,-6-2 1-15,-4 0 0 16,-5 0-1-16,0 9 1 15,-5 11 2-15,-7 8 2 16,-1 12 2-16,-1 15 0 16,-1 9 0-16,4 9-2 15,4 1 0 1,8-1 0-16,10-1 0 15,15 29 7 1,5-48-12 0,35 0-14-1,-19-26-10-15,1-10-11 16,-1-3-11-16,0-5-16 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6.8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52 17 0,'0'8'41'16,"0"-3"8"-16,0-5 7 15,3 1 6-15,2-1 4 16,4 2-32-16,1-2-9 15,3 0-7 1,5 2-6-16,-2-2-6 16,1 0-3-16,2 0-2 15,2-4-2-15,-2 3 1 16,-6-2-2-16,-2-2 1 15,-4 0 0-15,-7-4 2 16,-3-2 0-16,0 2 2 16,2-1 1-16,-11 2 1 15,-4 4 2-15,-5 2 2 16,2 7 1-16,-1 6 0 15,-1 4-2-15,5 6-1 16,4 2-3-16,2 5-3 16,2-3-1-1,8 2 0-15,6-4 0 16,0-1-2-16,6-3-1 15,7-5-2 1,0-3-3-16,3-1-3 16,10-9-4-16,-1-1-1 15,-1-5-6-15,-3-1-5 16,1-2-4-16,-7 1-4 15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6.3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4 378 20 0,'21'-7'45'15,"-18"-17"6"-15,-3 18 8 16,0-1 5-16,-2-8 5 16,-9-6-38-16,-8 1-4 15,-5 4-3-15,-1 6-2 16,-1 10 0-16,0 10-2 15,-3 6-3-15,4 7-2 16,3 4-6-16,9 3-5 16,7 0-5-16,7-2-4 15,7-4-6-15,-1-5-4 16,10-5-5-16,4-8-5 15,-1-9 0 1,5-3-1 0,-4-8 2-16,-1-7 3 15,-1-7 4-15,-3-7 4 16,-3-6 3-16,-4-6 4 15,-2-5 2-15,-1-2 3 16,2-1 2-16,-3 4 7 16,0 14 4-16,-2 11 7 15,-3 17 4-15,-2 17-1 16,2 6-4-16,0 16-2 15,-1 11-6 1,1 49-3-16,0-46-5 16,0-1-2-1,3-7-4-15,3-1-5 16,-4-7-8-16,7-6-8 15,2-5-8-15,2-4-5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5.7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20'6'42'16,"-9"13"10"-16,-8-16 10 16,-3 10 4-16,0 1 4 15,0 12-35-15,0 4-9 16,0-2-9-16,0 0-7 15,-1-1-3-15,1-5-4 16,0-5-4-16,-2-3-7 16,2-8-9-16,0-4-10 15,0-2-11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5.5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6 32 13 0,'26'-17'30'0,"-22"4"7"15,-4 13 7-15,0 0 8 16,0 0 9-1,-3 0-18 1,-6-3-3-16,-11 3 1 16,-6 11-6-16,3 6-5 15,-7 2-6-15,11 2-5 16,2-2-6-16,2-4-5 15,3 1-4-15,9-3-6 16,11-2-5-16,8-2-4 16,3-1-4-16,9-2-4 15,4 0-3-15,-2 2-1 16,-1 5 1-16,-2-1 6 15,-7 2 5-15,-5-1 10 16,-9 0 7 0,-8-1 7-16,-3 1 2 15,-6-2 0-15,-8 0-3 16,-3-2-4-16,0-1-3 15,-2-3-3-15,2-1-1 16,2 0-5-16,5-3-6 16,5-2-7-16,4-1-10 15,3-1-10-15,7 0-7 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4.5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5 15 0,'8'-4'36'0,"-4"-28"7"15,-3 32 8-15,4 0 7 16,-1-1 6-16,2-1-28 16,6-4-5-16,3 1-6 15,-4 2-5 1,-2 0-7-16,-3-2-5 15,0 4-4 1,-3-4-1-16,0 0-3 16,-2-1 1-16,-1-3-1 15,-1-2 1-15,-5 2 0 16,2 1 4-16,-4 8 3 15,-5 6 4-15,-2 11 3 16,1 7 2-16,2 7-1 16,3-1-2-16,2-2-2 15,5 0-4-15,5-5-2 16,7 1-3-1,1-7-3-15,6-4-3 16,0-2-8-16,3-5-8 16,-2-8-9-16,4-7-10 15,1-7-16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4.1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9 55 14 0,'6'-29'32'0,"-3"4"7"16,-3 23 5-16,1 2 7 15,-1 0 10-15,0 0-22 16,0 13-4-16,-1 15-3 16,1 11-4-16,0 3-8 15,0 2-9-15,0 0-5 16,0 0-2-16,-3 0-2 15,-3-5 0 1,0-6-1-16,0-8 1 16,0-5 0-16,-4-7-1 15,1-5-1-15,4-10 0 16,3-7-1-16,9-8 0 15,-1-10 0 1,5-8 0-16,2-4 0 16,9 2-2-16,0 7 0 15,-3 13 2-15,-2 10 0 16,-4 15 3-16,-4 8 1 15,-2 6 2-15,-1 4-2 16,0 1-3 0,-1-2-5-16,-4 0-6 15,0-4-7-15,-1-9-11 16,0-2-12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3.8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13 16 0,'-16'5'37'15,"16"-5"11"-15,0 0 11 16,0 0 9-16,0 0 3 16,0 2-30-16,7-1-9 15,8 1-12-15,6-4-10 16,2 2-5-16,7 0-3 15,2-1-1 1,3-1-3-16,2 1-7 16,-3-4-10-16,-1 0-13 15,-3-2-12 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3.5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0 15 0,'17'-18'38'0,"-10"14"11"16,-7 4 9-16,0 0 11 31,0 11 6-31,-2 13-28 16,-2 10-10-16,-3 7-6 15,3 1-9-15,0 2-10 16,4-3-2-16,0-2-3 15,0-3-4-15,0-4-5 16,0-5-2-16,0-3-4 16,0-9-4-16,0-4-6 15,0-2-4-15,0-5-4 16,0-1-3-16,0-8-5 15,0 0-1-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3.1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45 14 0,'3'-3'39'15,"-13"28"14"-15,10-25 5 16,0 3 2-16,0 9 5 16,0 10-27-16,-2 3-16 15,2-2-4 1,0-1 0-16,0-6-4 15,0-4-2-15,0-3-3 16,0-1-3-16,0-3-1 16,0-3-1-16,0-2 1 15,0 0 1 1,0-16 7-1,0-6-7-15,0-7 0 16,3-3-1-16,6 0-2 16,0 5 0-16,3 5 0 15,1 8 0-15,0 8 0 16,-1 9-1-16,0 10 1 16,-4 9-1-16,0-1-1 15,-2 6-1-15,0-4 0 16,-2 1 1-16,-1-3-1 15,0-4 1 1,-2-1 0-16,-1-7 2 16,2 1 1-16,-2-7-1 15,1-9 0-15,2-4 0 16,5-8-2-16,-1-10-1 15,6-5 1 1,2-6-1-16,1 2 1 16,6 5-1-16,-4 9 1 15,-4 14 0-15,1 12 1 16,-3 14 0-16,-3 8-1 15,-2 3 1-15,3 0-3 16,-2 0-3-16,-1-2-5 16,2-2-7-1,2-6-6-15,3-5-7 16,2-10-6-16,3-5-6 15,4-1-7-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2.5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 0 14 0,'6'3'37'15,"-3"10"15"-15,-4-12 11 16,-8 10 6-16,3 10 3 16,-3 4-25-16,-3 3-14 15,4-1-10-15,0-5-9 16,5-2-4-16,8 2-3 15,-5-8-3-15,4-4-4 16,8-7 0-16,3-1 0 16,5-6 0-16,-1-2 0 15,-2-6 1 1,-3-1 1-1,10-29 3 1,-21 16-1-16,-6-2-1 16,-3 3-1-16,-3 8 0 15,-4 4-2-15,-5 4-2 16,2 6-3-16,4-1-6 15,-4 9-8-15,1-2-9 16,8 4-11-16,4 2-8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2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6 96 13 0,'31'-37'42'15,"-22"20"23"-15,-13 14 9 16,-2-11 6-16,-5 0 6 16,-9 6-19-16,-10 6-26 15,-8 7-6-15,-9 8-2 16,0 5-5-16,3 0-6 15,13-3-8 1,10 7-12-16,12-3-11 16,15 2-7-16,7-2-3 15,12 1-4-15,11 8 1 16,1-1 4-16,1 1 2 15,-3-3 1-15,-7 2 2 16,-7-2 4-16,-11-3 1 16,-4-1 4-16,-6-1 5 15,-4-3 4-15,-10-4 3 16,3-4 1-16,-11-1-1 15,1-6-3 1,0-9-2-16,-1 1-6 16,5-8-6-16,-1-5-7 15,8-3-7 1,2 0-10-16,5-1-10 15,11-1-5-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2.1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39 15 0,'-31'6'42'16,"26"7"16"-16,5-13 9 15,0 0 5 1,0 0 4-16,5 0-28 15,1 0-16-15,9 0-9 16,7 0-4-16,3-5-4 16,4 2-5-16,-2-2-8 15,-5 4-7-15,0-3-5 16,0 1-2-16,-6 3-1 15,-1-3 3 1,-3 3 3-16,-4 0 4 16,-2 10 3-16,-1-1 5 15,-1 7 2-15,-2 6 2 16,1 1 0-16,-2 1-2 15,0 2-3-15,1-5-2 16,-2-2-2-16,-2 0 0 16,2-2 0-16,0-6 1 15,0-2-2-15,0-4 1 16,0-5 2-1,0-8 0 1,0-3 1-16,0-9 2 16,0-1 1-16,0-2 0 15,0-2 0 1,5 1-1-16,4 2 0 15,5-2-2-15,4 4-2 16,1 1-3-16,3 4-6 16,0 2-7-16,1 5-7 15,-3 2-10-15,-5 1-11 16,1 4-11-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21.6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3 93 15 0,'-3'-8'33'16,"12"16"6"-16,-9-8 8 15,0 0 8 1,0 0 9-16,-2 0-24 16,1-6-2-16,-5-2-4 15,-2 0-6-15,0-3-8 16,-4-6-7-16,-1 1-6 15,-5 5-2-15,0-3-2 16,-4 12 0-16,0 4-2 16,0 7 1-16,3 6-1 15,3 7 1 1,4 4-2-16,4 6 0 15,5 1 1-15,6 3-1 16,-1-2 0 0,1 4-1-16,4-2 0 15,2-1-2-15,0-1 1 16,-3-1-1-16,-2-1 1 15,-5-3 0-15,1-3 2 16,-3-8-1-16,1 6-2 16,-1-10-4-16,-1-3-3 15,1-5-7-15,2 2-8 16,-1-6-9-16,1-5-8 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7.0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27 30 0,'-6'-6'72'16,"-5"15"17"-16,19-9 11 16,4-1 7-16,10-3 2 15,6 1-61-15,8 2-23 16,0-4-17-16,4-3-22 15,3 0-27-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6.8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1 60 0,'6'1'60'0,"-6"7"14"15,0 16 8-15,-2 7 4 16,1 10-31-16,1 1-13 15,0 1-17-15,0-1-8 16,1-1-5-16,6-5-3 16,-1-2-6-16,3-6-8 15,-3-6-11-15,-4-6-8 16,1-8-11-16,-1-7-10 15,-2-7-10 1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6.5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33 16 0,'2'26'38'16,"6"11"10"-16,-10-29 11 16,1 3 11-16,-4 3 7 15,1 0-26-15,-3-3-5 16,2-3-9-16,2-4-10 15,2-2-9-15,1-12-7 16,3-4-5-16,9-6-4 16,2-9-1-1,11-2 0-15,2 3 0 16,2 8 0-16,5 7 1 15,-5 10 0-15,-7 9 0 16,-6 10-1-16,-7 1 0 16,1 2-3-16,-2 1-2 15,-6-3-4 1,3-3-7-16,-1-5-7 15,2-1-9-15,-1-2-9 16,-3-6-10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6.2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5 136 18 0,'7'-14'44'15,"3"8"7"1,-10-1 5-16,2-2 3 15,-2-3 1 1,0-3-36-16,-2-2-7 16,-1 2-2-16,-4 1 2 15,-8 6 3-15,-5 6 3 16,-5 4 0-16,-1 10-2 15,4 7-6-15,4 4-5 16,5 2-5-16,4 0-6 16,5-3-4-16,5 2-4 15,4-5-1-15,4-5-2 16,7-5 0-16,3-6 0 15,1-6 1 1,1-5-2-16,-1-4 0 16,-1-7-1-16,0-8 0 15,-1-4 3-15,-4-3 2 16,-1 4 7-16,-4 5 6 15,-3 8 10-15,-3 9 7 16,0 10 3-16,1 8 2 16,1 6-3-16,1 3-5 15,4-2-9 1,-1-1-7-16,1-2-8 15,1-3-10-15,0-8-13 16,-4-2-13 0,0-7-10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5.7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 20 0,'-3'12'49'0,"0"-12"13"16,4 0 8-16,2 0 5 15,9 0 3-15,7 0-40 16,1-2-15 0,2 1-10-16,4-2-6 15,-1 1-6-15,0 0-7 16,5-1-11-16,-8 1-15 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5.5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8 19 0,'27'-21'48'0,"-1"14"11"16,-26 10 9-16,0 14 4 15,2 10 2-15,-2 9-36 16,-3 9-12-16,3-1-8 16,0 1-5-16,0-2-3 15,0-7-3 1,0 0-6-16,0-6-6 15,0-7-5-15,0-6-6 16,0-1-6-16,-2-8-6 16,2-8-4-16,0 0-6 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5.3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0 17 14 0,'-3'-17'45'0,"-5"26"26"16,8-9 11-16,-11 0 5 15,-3 4 5-15,-4 2-26 16,-1 2-31-1,1 4-16-15,3 4-8 16,11-2-9-16,4-1-7 16,9-1-8-16,4 4-5 15,3 1-3-15,2-3 2 16,-5 7 6-16,-4-1 3 15,-6-1 4-15,-9-2 3 16,-1 2 2-16,1-6-2 16,-5-4-3-16,0-7-2 15,0 1-5-15,1-5-6 16,3 1-6-1,2-2-4 1,1-2-5-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4.7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8 13 0,'-4'-17'29'0,"12"17"10"15,-8 0 9 1,0 1 9-16,0 10 7 15,0 9-23-15,0 2-6 16,0 3-9-16,0 0-11 16,-1-2-10-16,1-6-10 15,0-3-8-15,0-5-11 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2.3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7 168 13 0,'6'1'30'16,"-5"-12"6"-16,-1 11 5 15,0 0 8 1,0 0 6-16,-4 0-21 16,-1-8-1-16,-2-7-2 15,0 0-5 1,-1 1-4-16,-3-3-4 15,-3-5-4-15,7 0-3 16,-6 5-2-16,1 4-2 16,-3 2-1-16,0 7-2 15,-1 10 1-15,5 5 0 16,-3 14 0-16,1 3-2 15,0 12-4-15,7 2-2 16,4 2-4-16,2 1-1 16,0-5 0-1,2-3 0-15,4-4 2 16,3-4 0-16,4-9 0 15,0-4 0-15,0-8 1 16,1-7 0-16,2-6 0 16,-3-7 3-16,0-8 0 15,-4-7 1-15,-4-6 2 16,0-8 2-16,3-49 11 15,-2 61-3 1,-2 5 3-16,-4 7 1 16,0 17-2-16,3 14-2 31,-3 11-2-31,6 6 0 15,4 4-2-15,4 3-2 16,-1-2 2-16,0-6-2 16,0-4-2-16,6-4-6 15,1-7-10-15,5-8-13 16,-3-7-15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4.4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1 256 60 0,'9'-10'49'0,"-9"7"7"15,-2-2 6-15,-8-6 4 16,-6 0-35-16,-3 0-6 15,-5 4-2-15,-3 11-3 16,-1 12-3-16,-2 7-1 16,5 6-1-16,6 1-4 15,6-1-6-15,6 1-5 16,7-3-5-16,3-4-3 15,3-7-2-15,8-7-4 16,4-7-1 0,4-9-1-16,0-2 1 15,0-10-1 1,-3-7 1-16,-4-6 0 15,1-3 0-15,-4-8 1 16,-4-8 1-16,-3 2 3 16,-2-2 3-16,0 6 5 15,-2 9 6-15,1 12 9 16,-4 14 5-16,2 14 2 15,0 10 1-15,0 15-2 16,2 10-4-16,-2 8-8 16,4 0-3-16,0 1-2 15,8-8-3 1,0-2-3-16,0-4-4 15,-1-9-5-15,4-6-8 16,3-4-6-16,4-9-6 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3.9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0 12 0,'0'3'33'0,"0"27"10"15,-1-26 6-15,1 2 5 16,0 13 4-16,-1 11-21 16,-4 1-13-16,0-3-5 15,-1-1-5-15,3-7-5 16,0-6-7-16,3-3-9 15,0-11-12 1,0-3-11-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3.6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8 16 0,'0'-9'40'15,"0"14"9"-15,0-5 5 16,0 8 3-16,-2 14 2 15,1 6-28-15,1 3-9 16,0-1-6 0,0 0-4-16,0 0-3 15,0-5-2-15,6-5-6 16,3-4-1-16,2-8-1 15,4-8 1-15,4-5 0 16,2-3 0-16,-5-6-1 16,2-13 1-16,-1-2 0 15,-8-3 0-15,-3 2 1 16,-2 1 0-16,-2 7 0 15,-1 4-1-15,2 7-3 16,-3 8-8-16,2 2-12 16,-1 8-12-1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3.2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3 88 42 0,'25'-19'35'15,"-24"11"7"-15,-1 5 7 16,0-6 5-16,0-10-22 15,-9 3-2-15,-2 6-2 16,-6 6-3-16,-2 4-2 16,-4 8-3-16,-1 13-3 15,1 5-3 1,0 6-4-16,7-3-6 15,7 3-3-15,4-7-3 16,6-3-3-16,2-2-4 16,6-8-2-16,4-4-1 15,6-5-1-15,0-10 2 16,-1-1 1-16,-2-6 2 15,0-4 0-15,-2-4 1 16,-3-6 1-16,-3 3 1 16,1 6 2-16,-5 5 1 15,0 11 4 1,2 11 2-16,0 14 1 15,0 11 1 1,-1 4 0-16,0 9-1 16,-3 4-2-16,-2 2 0 15,-3-7-1-15,0 2-1 16,3-3 0-16,-3-2 1 15,-7-8 0-15,4-5 0 16,-3-9-1-16,8-12-2 16,-1-5 0-16,8-11-1 15,-3-11-3-15,7-1 0 16,6-2-1-16,5 0-1 15,6 0-4-15,-13 2-1 16,-3 6-3 0,-1 8-2-16,-7-2-5 15,4 3-2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2.6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67 15 0,'-11'8'33'0,"-2"-5"45"16,13-3-33-16,0 0 8 16,0 0-25-1,4 0 3-15,4-2-1 16,2-1-3-16,11-6-5 15,-2 1-7-15,3-1-8 16,3-7-7-16,-3 4-2 16,-5 1-1-16,-5 1 0 15,-3-4 0 1,-3 2 2-16,-2-1 0 15,-2-1 2-15,-7-2-1 16,2 5 1-16,-3 4-1 16,2 0 2-16,-6 3 1 15,-3 4 1 1,-8 6 1-16,2 8 1 15,-3 3 2-15,4 5 1 16,2 3-2-16,4 5 0 16,7 1-1-16,3 0-1 15,5-2-4-15,6-3 0 16,7-1-2-16,4-1 0 15,7-7-2-15,-2-6-2 16,6-3-3-16,-2-7-5 16,-1-4-6-16,-5-3-7 15,-2-5-5-15,-1-3-3 16,-3-5-4-1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1.7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4 26 17 0,'28'-11'44'15,"-15"-4"15"-15,-13 13 97 16,-1 2-69-1,-11 2-31-15,-7 6-14 16,-2 6-13-16,3 3-11 16,8-1-7-16,6-4-8 15,11-1-10 1,6-1-9-16,6 1-7 15,9-2-4-15,6-1 0 16,-9 3 4-16,-4 1 8 16,-5 4 7-16,-7 0 9 15,-11 1 6 1,0 0 4-16,-9-2 1 15,-4-4 0-15,-4-5-5 16,2-5-4-16,5 1-8 16,0-7-11-16,2-7-16 1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1.0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 18 0,'6'-8'42'15,"-3"16"10"1,-3-8 8-16,-2 5 6 16,2 7 2-16,0 10-34 15,0 2-8-15,0 2-9 16,0 1-7-16,0 1-4 15,0-6-2-15,0-1-5 16,0-2-4-16,0-7-4 16,0 2-6-16,-3-6-6 15,3-6-9-15,-3 1-8 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0.5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 24 0,'0'0'56'0,"0"0"14"16,0 1 8-1,4-1 8-15,11 6 5 16,1-2-46-16,5-3-17 15,2-2-10-15,7-4-14 16,6 0-18-16,-2-1-25 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10.4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7 14 0,'-1'-6'41'0,"2"3"18"16,-1 9 11-16,1 7 6 16,2 9 5-16,0 12-28 15,5 7-20 1,-7 1-12-16,1 2-8 15,2 0-5 1,-1 2-3-16,-3-2-3 16,3-5-3-16,-4-3-5 15,1-4-3-15,0-6-7 16,0-10-6-16,-2-5-8 15,2-5-9-15,0-6-5 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9.9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82 13 0,'-1'-33'31'0,"8"5"6"15,-7 24 9-15,2-3 8 16,2 0 9-16,1 4-18 15,-1 6 0-15,-4 9-5 16,0 10-5-16,-2 3-8 16,1 1-10-16,1 4-7 15,0-2-4-15,0-1-5 16,0-2-4-16,0-4-3 15,0-4-4 1,-1-1-5-16,1-7-4 16,0-5-5-16,0-4-6 15,-2-5-7 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1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2 24 0,'11'-13'55'0,"6"18"10"16,-17-5 6 0,12 0 4-1,9-3 3-15,7-3-45 16,13-8-13-16,4 3-2 15,4 0-4-15,-2-4-4 16,2 4-2-16,-7 4-3 16,-5 0-2-16,-12 9-3 15,-4 3 0-15,-14 12 1 16,1 11 0-16,-7 2 1 15,-1 3 2-15,0-2 0 16,0-1-1-16,3-3 0 16,0-3-1-1,7-6 1-15,2-3-1 16,3-3 2-16,2-6 0 15,7-2 1-15,3-6 0 16,1-7-1-16,-3-7-2 16,0-8 0-16,-3-6-1 15,-8-6-2-15,-9-6 0 16,-10 7-1-16,-9 9-2 15,-7-1-1-15,-10 17-2 16,-7 6-3-16,1 12-6 16,-4 3-14-16,7 3-20 1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9.2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0 15 0,'0'17'33'15,"5"17"7"-15,-5-26 6 16,0 2 4-16,0 9 5 16,0 4-27-16,0 1-2 15,-1 1-3 1,0 1-1-1,-7-2-3-15,2-7-3 16,-1-4-2-16,3-7-3 16,1-6-2-16,1-9-1 15,1-9 0-15,2-4-1 16,4-9 0-16,5-4-1 15,5 1-2-15,7 6-2 16,1 3 1-16,0 15 2 16,1 12 3-16,-5 10 3 15,-6 10 2-15,-3 7 0 16,-2-1-2-16,-1 2-5 15,-1-4-7 1,-2-7-11-16,-1-2-11 16,9-6-12-16,0-3-14 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8.8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20 17 0,'-8'4'38'0,"19"-4"4"16,-11 0 4-16,3 0 5 15,-3 0 6-15,6 0-31 16,3-2-3-16,4 0 0 15,3 1-5-15,-1-1-4 16,1 1-4-16,-1 1-5 16,-1-3-3-16,-2-4 0 15,0 1-2-15,-3 1 0 16,1-2 0-16,-3-1 0 15,-2-3 1-15,-5 0 1 16,-3-2 0 0,-3-1 1-16,1 1 0 15,-9 1 0 1,-5 7 1-16,2 4 0 15,-7 7 2-15,-1 10 0 16,11 4 1-16,-2 4 1 16,5 1-2-16,8 4-3 15,1-3 1-15,7 0-2 16,3-1-2-16,0-3 0 15,5-3-1-15,9-6 1 16,-4-4-2-16,3-4-3 16,1-5-2-1,-1-3-6-15,2-7-6 16,-4-2-12-16,-1-5-10 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8.3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5 13 0,'0'-12'31'0,"0"10"5"15,-1 5 9 1,1 2 8-16,0 11 5 15,0 13-24-15,0 6-2 16,0 9-6 0,0 3-8-16,-3 56 7 15,3-50-18 1,0-5-2-16,-3 31 1 15,3-49-5 1,0-6 0-16,0-9 0 16,0-5 0-16,0-5 2 15,0-5 1-15,0-10 0 16,0-7 1-16,0-7 1 15,0-5-1-15,0-7-2 16,1-1-2-16,8 5-2 16,4 8-2-1,1 10-2-15,3 12 0 16,3 10 0-16,-1 11 1 15,-5 8 1-15,-5 2 3 16,-4 1 0-16,-2 0-1 16,-3-8-2-16,-3-3-5 15,3-4-6 1,0-8-10-16,0-6-9 1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7.9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24 16 0,'-12'11'37'16,"0"-4"9"-16,12-7 9 15,3 0 7-15,1-1 4 16,1-1-28-16,5 2-9 15,8 2-7-15,2-1-4 16,4-1-6-16,3 0-4 16,3-1-4-16,2-1-3 15,0-2-7 1,-4-1-7-16,-3-1-7 15,0-1-8-15,-6 1-8 16,-3-5-4-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7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22 12 0,'0'-9'27'16,"-3"-7"2"-16,3 16 4 15,0 0 4-15,0-6 6 16,0-7-19-16,0-3 5 16,0-4 3-16,0 1 0 15,0 5 0-15,0 3-3 16,0 6-3-16,0 5-4 15,0 8-5-15,0 9-3 16,0 16-2 0,0 5-4-16,0 3-3 15,0 0 0-15,0 0-3 16,0-2-1-16,0 0-2 15,0-6-2-15,0-2-3 16,0-4-4-16,0-7-2 16,0-4-4-16,0-5-3 15,0-3-3-15,0-6-5 16,0-2-4-16,0-4-6 15,0-2-1-1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1.5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,'7'29'37'16,"-1"10"7"-1,-5-30 7-15,7 7 11 16,-2 11 9-16,0 7-29 16,2 13-3-16,-4-8-5 15,-1 0-9 1,-9-1-16-16,1-7-16 15,-1-4-19-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1.2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89 13 0,'14'-1'32'15,"6"1"7"-15,-21 0 3 16,5 0 5-16,2 0 3 15,3 0-23-15,3 0-7 16,0 0 0-16,-4-2-1 16,0 1-3-16,-1-1-3 15,-4-1-2-15,0 0-3 16,1 1-2-1,-2-6-1-15,-5-3 0 16,-3-3 0-16,-1 2 0 16,-4-1-1-16,-3 4 0 15,-4 3-1-15,0 3 2 16,-2 9 1-16,2 5-1 15,5 9 1-15,1 5-1 16,5 5 0-16,5 3-3 16,8-2 0-16,0-1 1 15,4-5 1 1,9-5 0-1,3-3 0-15,1-6 0 16,-4-3-2-16,1-5-3 16,1-3-4-16,-5-6-6 15,2 0-8-15,-5-4-10 16,-3-1-14-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0.8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36 13 0,'-3'-36'32'0,"3"42"10"16,0-6 5-16,0 2 4 15,2 6 4-15,-1 14-22 16,2 8-10-16,3 7 0 15,3 3-3-15,-3-1-4 16,-1 5-3-16,4-7-3 16,-1 0-8-16,2 21-13 15,-7-39-3 1,0-5-6-16,-2-5-8 15,1-4-6 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00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2 136 13 0,'-1'1'31'0,"1"-9"3"16,-2 8 41-1,2 0-34 1,0 0-23-16,0-1-1 0,0 1 3 15,-1-11 0-15,-2-5 1 16,0-3 0-16,-5 2-4 16,-5 0-5-1,4 3-2-15,-1-2-4 16,-6 3-2-16,-5 7 1 15,1 5-1-15,-1 5 1 16,-1 9-1-16,3 7 1 16,3 5 0-16,-2 4-1 15,5-3-2-15,3 2 1 16,5 1 0-16,5-6-2 15,0 2-3-15,0-6-2 16,8-2-1-16,2-7-1 16,3-3 0-16,5 1 0 31,-3-8 1-31,1-6 1 15,0 1 0-15,2-7 0 16,-5-4 2-16,0-3 0 16,3-1 1-16,8-29 0 15,-16 26 1 1,0-1 0-16,-5 6 0 15,1 3 0-15,2 4 2 16,-6 4 3-16,-4 5 1 16,4 2 1-16,1 5 1 15,1 31 5 1,-2-16-10-1,5 4 0-15,4 2 1 16,3 1-1-16,1 0 0 16,-2-4-2-16,5-3 0 15,-2-9-3-15,7 0-3 16,-2-3-5-16,21-16-29 15,-21-1 12 1,-2-8-2-16,0-4 2 16,-7-2 3-16,-3-2 7 15,-1 0 7 1,-3 4 7-16,-3 3 6 15,0 5 5-15,0 5 5 16,-3 7 2 0,3 7 1-16,0 5-2 15,0 5-2-15,5 5-2 16,2 3-2-16,0 1 0 15,1 0 2-15,-4-1-1 16,-1-4 0-16,-2-4-1 16,2-7 0-16,-3 0-1 15,0-4 1-15,0-5-1 16,0-9 1-16,-3-4-1 15,3-2-2-15,-1-12 0 16,1 0 0-16,0 1-1 16,4-3 0-1,2 3-1-15,0 7 1 16,3 5-1-16,4 11 1 15,2 4-2-15,1 12 1 16,-3 9-1-16,-1 3 0 16,0 1-1-16,-3 3-1 15,-2-4-2 1,2-2-2-16,-2-2-4 15,2-6-1-15,3-5-2 16,-1-7 2-16,1 0 0 16,-3-3 2-16,6-11 2 15,-1-5 1-15,0-2 0 16,-1-4 1-1,-3-3 2-15,6-4 0 16,1 0 1-16,-3 0 1 16,1 3 0-16,1 4 1 15,3 5 1-15,-1 2 2 16,-2 11 0-16,2 2 1 15,-5 5 0-15,0 8-1 16,-3 0-3-16,-2 0 0 16,2 3-2-16,-4 2-1 15,-2-5 1-15,-1 0 0 16,0-2 1-1,-1-1-1-15,-1-3 0 16,1-2 0-16,-2 0 1 16,0-3 0-16,0 2 1 15,0-2 0 1,-3 0 1-16,3 0-2 15,0 0-1-15,0-2-1 16,0 1-2-16,-2-10-1 16,2 1-2-16,-3-7-1 15,0 1-1-15,-7-1-1 16,-9 6-1-16,0 3 1 15,-3 4 2-15,0 5 2 16,0 9 2 0,4 8 3-16,2 7 1 15,1 4 1-15,3-1 0 16,7 0-2-16,5-3-2 15,1 2-1-15,5-10-1 16,6-6-2-16,4-2-1 16,9-4 1-16,0-10-1 15,-3-9 1-15,0 2 1 16,-3-6 1-16,-1 0 5 15,-5-4 2-15,-4 0 5 16,-11 1 3-16,5 4 2 16,-3 6 0-1,0 3-2 1,-1 4-3-16,1 4-3 15,0 3-3-15,0 11-1 16,6 6-1-16,-2 8-3 16,0 7-1-16,4-1-3 15,0 9 0-15,3 2-2 16,9 57-7-1,-17-52 10-15,-3-1 3 16,-3-7 1-16,-10 30 7 16,4-42 1-1,-8-7 1 1,-5-7-1-16,-5-8-1 15,4-5-3-15,-1-6-7 16,7-5-8-16,-6-3-9 16,7-8-9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8.0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0 14 0,'7'-6'34'0,"-11"6"8"15,4 6 5-15,0 0 4 16,3 9 1-16,1 5-27 16,-1 0-7-16,5 2-6 15,-1-1 1-15,-4-1 1 16,0 0-2-16,-3 1 0 15,0-6-1-15,-2-4-3 16,1-8-2-16,1-6 0 16,-2-5 1-16,-1-10 0 15,0-6-1-15,3-4 0 16,8-41 3-1,2 35-7 1,11 2-1-16,1 7 0 16,6 6 1-16,16 15 5 15,-26 16-2 1,-2 13 1-16,-4 4-1 15,8 35 1 1,-11-28-5-16,-4-3-5 16,-3-4-6-16,9 12-40 31,-5-32 3-3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0.9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9 0,'0'13'52'0,"0"1"19"15,0-14 5-15,-1 17 3 16,1 14 2-16,0 13-34 16,0 8-26-16,0 0-8 15,0 0-1 1,0-1-1-16,7-5-6 15,-3-7-7-15,1-5-5 16,0-7-5-16,3-5-5 16,-7-6-5-16,0-7-5 15,7-4-2-15,-7-7-4 16,1-6-3-16,-7-7-1 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49:57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9 133 16 0,'-10'-4'35'0,"8"-3"4"15,2 7 2 1,0-6 49-1,-3 0-74-15,0-3 1 16,-1-4 3-16,-5-4 4 16,-2 0 2-16,-6-2 0 15,1 5-3-15,-1 3-3 16,0 3-5-16,-3 5-5 15,2 8 0-15,-26 29 4 16,24-4-9 0,-2 1-1-16,0 5-3 15,6 1-1-15,7-1 0 16,6-1-1-1,-3-4-1-15,10-6-3 16,-1-5-3-16,6-6-3 16,6-6-2-16,4-6-2 15,3-7 0 1,-3-3 3-16,4-7 3 15,-4-6 3-15,-2-2 2 16,-4-7 2-16,-1-1 2 16,-5 0 1-16,-1 4 2 15,-2 5 3-15,-2 7 4 16,-4 5 2-16,2 9 2 15,-1 5-2 1,1 4-3-16,0 9-2 16,0 2-4-16,1 5-1 15,2 18-3 1,2-20 0-16,3-2-3 15,4 2-2-15,3-4-1 16,-3 1-3-16,4-3-2 16,0-7-4-16,-3 1-5 15,5-4-4-15,-1-6-7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7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74 17 0,'28'-37'40'0,"-3"0"12"16,-25 33 10-16,0 4 8 15,0 0 7-15,-8-1-26 16,-5 13-7-16,-5 18-4 15,-2 6-6-15,2 12-4 16,9-2-6-16,6 6-7 16,9-7-6-1,33 34-4 1,-7-50-7-16,6-4-1 15,2-6-2-15,-2-2-4 16,-5-9-9-16,-1-7-9 16,0-5-10-16,-2-12-15 15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7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23 20 0,'-3'15'49'15,"9"9"10"-15,-8-12 6 16,2 2 5-16,0 10 0 15,0 1-40-15,0 11-12 16,0-5-5-16,0 2-5 16,0-8-1-16,0-3-1 15,0 0-3-15,0-1-5 16,0-10-4-1,-1 3-2 1,-2-6 0-16,0-13 0 16,0-3 2-16,-1-4 3 15,-2-6 2-15,3-7 1 16,-1-3 2-16,7-3 2 15,0-4 3-15,-1-1-1 16,13 0 1-16,3-2-1 16,6 7-3-16,4 6-4 15,-4 6-1-15,3 10-2 16,0 6 1-16,-5 9 1 15,-6 11 2-15,-6 7 0 16,-17 2 2 0,2 3 2-16,1-1 2 15,-1 2 1-15,-15-5 2 16,2-3 1-16,1-2-2 15,-2-3 0-15,1-3-2 16,4-4-1-16,4-2-1 16,2-7-2-16,5-4 0 15,6-2-3-15,6-6-3 16,3 0-2-16,10-1-2 15,5 1-1 1,6 5-2-16,-7 2 1 16,-6 9 4-16,-5 8 3 15,-6 1 4 1,-12 11 3-16,-6-3 2 15,-9 4 1-15,-8 4 2 16,-9-5 0-16,0-3-1 16,3-5 2-16,0-1-1 15,4-8 0-15,6-2-4 16,7 2-3-16,5-8-7 15,3-6-4-15,4-5-7 16,3-6-6-16,7 1-6 16,3-4-7-16,-1-1-6 15,10 2-6-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6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0 16 0,'-38'32'101'16,"35"-32"-35"-16,3 0 3 15,0 0 1 1,0 0-32-16,12 0-16 16,4 0-12-16,9 0-5 15,7 0-1-15,-1-8-2 16,6 0-5-16,-3 1-7 15,-5 1-10-15,-3 3-13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6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50 14 0,'8'-30'32'15,"14"11"6"-15,-21 18 7 16,7 1 8-16,-5 0 8 15,0 3-22-15,-3 5-2 16,-5 18-5-16,-5 12-8 16,-2 7-7-1,-7 4-8-15,-3-2-6 16,1-3-1-16,-2-2-2 15,5-14-2-15,5-4-3 16,7-9-3-16,4-7-1 16,4-11 0-16,4-5 2 15,0-7 2-15,5-12 4 16,4-6 1-16,3-5 0 15,3-5 1 1,6-6 0-16,4 4 2 16,-1 4 1-16,-2 6 1 15,-2 12 2-15,-4 12 0 16,-2 14 0-1,-4 13-1-15,-4 13-2 16,-4 9 1-16,-6 7-3 16,2 6-2-16,-5-4 0 15,2-5 0-15,-1 5-1 16,0-9-3-16,0-9-4 15,0-4-5-15,0-9-9 16,0-5-7-16,0-5-7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5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8 23 13 0,'20'-14'31'16,"-6"2"4"0,-14 12 7-16,0 0 5 15,0 0 7-15,0 0-19 16,0 0 1-16,0 6 1 15,-9 10-4 1,-7 4-3-16,-7 7-6 16,-4 1-8-16,-1 3-6 15,-1 2-2-15,-5 2-3 16,2 4-1-16,1-6 1 15,-4-2 0-15,7 2 0 16,5-5 0-16,3-8-2 16,4-4-2-1,6-3-4-15,9-10-2 16,9-2-1-16,7-2-1 15,9-5-1-15,5-1 2 16,5-1 3-16,2 5-1 16,1-1 2-16,-2 0 0 15,-5 4 2-15,-4 0-2 16,-4-3-2-16,-7 3-4 15,-5 0-4-15,-1-1-6 16,-2-1-12-16,-2 1-8 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4.8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11 15 0,'4'-2'39'15,"-14"-6"17"-15,8 8 15 16,-5 2 9-16,-9 6 7 15,-6 3-27-15,1 3-12 16,6 3-19-16,9-3-12 16,11 0-9-1,8 2-9-15,5 0-6 16,7-2-3-16,-2 3 0 15,-4 5 2-15,-8 2 5 16,-8-1 4-16,-8 9 3 16,-5-9 1-16,-6-2 1 15,0-1-1-15,-7-7-2 16,9-4-4-16,-5-4-6 15,7 1-12-15,6-14-19 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4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8 14 0,'-12'6'35'16,"-5"-5"11"-16,17-2 9 16,4-1 7-16,2 1 5 15,3 1-25-15,8-2-10 16,7-1-11-16,0 1-6 15,-2 1-7-15,4-1-3 16,1 1-5 0,-2 2-1-1,0-1-4-15,-3 3-11 16,-6-4-15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4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3 14 0,'12'-56'33'0,"-5"18"8"16,-7 38 8-1,2 0 12-15,-2 0 11 16,0 8-22-16,0 14-4 15,0 16-6-15,0 6-6 16,0 4-14-16,0 1-11 16,3-4-5-16,1 1-5 15,-1-6-6-15,-3-4-5 16,3-4-6-1,-1-9-6-15,-2-2-7 16,1-9-9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4.2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29 21 0,'6'-27'51'0,"-22"23"14"15,12 4 9 1,-2 0 4-16,-6 6 4 15,-7 13-38-15,-9 7-13 16,1 6-7-16,2 1-5 16,9 0-4-16,7 1-5 15,11-2-10-15,4-9-8 16,7-4-7-16,6-8-4 15,3 0-5-15,3-3-3 16,2-11-2-16,-4-7-4 16,1-2-7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0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10 16 0,'-11'42'38'0,"17"7"10"16,-6-36 7-16,-1 5 5 16,1 6 4-16,0 3-30 31,0-1-5-31,0 0-7 15,-2-4-4-15,1-4-4 16,-2-7-3-16,0-4-4 16,1-12-2-16,7-8-2 15,1-7 0-15,0-13 0 16,2-11 1-16,6-6 0 15,6-4-3-15,7 6-1 16,5 10-2-16,-4 7-6 16,0 4-9-16,2 10-14 15,-2 4-15-1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3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0 17 0,'27'-18'39'31,"-4"15"7"-31,-18 3 4 15,6-6 3-15,4-2 1 16,1-1-35-16,5-8-3 16,-2 0-1-16,-10 1-2 15,-3-1 1-15,-5 3 0 16,-5-1-1-16,1 4-5 15,-5 11-3-15,-6 6 0 16,-2 11 2-16,-4 9 2 16,4 4 0-16,3 4-1 15,9 3-1-15,2-6-2 16,4-5-3-1,3-3-4-15,10 0-1 16,4-4-2-16,11-8-1 16,-1-13-2-16,2 0-2 15,-1-2-7-15,-7 1-7 16,-1-10-7-16,-3 1-8 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3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17 17 0,'2'-9'46'15,"-7"4"17"-15,5 5 9 16,-2-1 7-16,-5 1 1 16,-5-2-32-16,-9 7-19 15,-2 1-9 1,-2 7-4-16,6 2-3 15,4 1-4-15,12-2-5 16,7 0-9-16,11-3-9 16,7 0-6-16,8-2-6 15,4 6 0-15,-4 0 4 16,-5 6 4-16,-7 1 7 15,-6-2 11 1,-8 0 6-16,-10 5 4 16,-5-3 1-16,-3-5 0 15,-2-7-5-15,-4-6-3 16,-2 3-3-16,4-12-5 15,2-3-7-15,2 2-8 16,6-5-11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3.2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21'0'38'16,"-20"0"9"-16,-1 0 6 15,0 0 1-15,-3 0-5 16,3 0-39-16,-1 0-20 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3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4 0,'21'7'41'15,"-28"-7"15"-15,8 3 5 16,2 5 4-16,-1 7 2 16,1 3-28-16,-2 5-21 15,0 7-5-15,2 1-3 16,-1 2-2-16,-4-1-1 15,-1-5-3-15,3-7-6 16,0-1-8-16,-2-8-10 16,-3-3-15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22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91 13 0,'4'-36'30'15,"-4"2"6"-15,5 29 4 16,-5-1 3-16,3-2 4 16,0 6-21-16,0 15-1 15,-3 13-1 1,3 14-1-16,-5 8-1 15,1 2-3-15,-1 8-8 16,1-5-4 0,-2-3-3-16,-2 41-2 15,4-58-2-15,1-3 0 16,0-10 0-1,-2-4 0-15,2-8 0 16,0-5 2-16,0-5 1 16,0-12 2-16,0-14-1 15,0-10-1-15,2 1 0 16,2-1-1-16,10 7-2 15,5 7 0-15,3 9-1 16,3 5 0-16,3 10-1 16,-5 8-1-16,-3 8 1 15,-3 1 0-15,-6 10 1 16,-4-2 3-16,-7-2 2 15,-7 7 2 1,-1-2 1-16,-9-3 1 16,0-6 0-1,-8-5-3-15,2-1-2 16,-4-7-3-16,2-5-2 15,2 1-4-15,5-7-5 16,3-1-6-16,5-2-8 16,4-8-9-16,9 1-7 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9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3 13 0,'-3'-41'64'31,"3"41"-23"-31,0 0 8 15,0 0 6-15,0-4-20 16,0 2 0-16,3-3-2 16,0 2-7-16,8 3-5 15,7 3-7-15,7 4-5 16,2 5-3-16,1 2-1 15,3 5-1-15,-3 5 0 16,-3 2-1-16,-3 4-1 16,-5 5-1-1,-6 3-1-15,-8-2 0 16,-3 0 0-16,-5-3 2 15,-4-8 1-15,2 0 3 16,-11-5 0-16,-2-1 2 16,-2-5-1-16,-1-6-2 15,0-5-3-15,-4-3-4 16,2-4-8-16,0-6-7 15,2-5-12-15,1 2-12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9.2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6 21 0,'8'-11'48'0,"-8"9"10"15,0 2 8-15,0 2 3 16,0 21 32-1,2 2-83 1,1 8-7-16,2 3-4 16,-2 3-1-16,-2 0-1 15,-4 41 4 1,2-46-9-16,-5-2-4 15,-4-3-2-15,-8 4-19 16,13-22 2 0,0-14-7-16,2-6-6 15,3-9-5-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8.8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141 15 0,'-3'-35'33'0,"3"19"7"15,-1 16 4-15,1 0 4 16,0 0 4-16,0 8-25 15,0 11-2-15,-3 13 0 16,-5 5-2-16,1 6-2 16,-6 2-5-16,4-4-5 15,0-4-4-15,0 0-5 16,5-2-2-16,-5-7 0 15,6-6-1-15,0-6-1 16,2-3-2-16,-1-10 0 31,1-5 0-31,-1-4-2 16,4-8 2-16,-2-15 1 15,4 1 1-15,-4-3 1 16,5-4 0-16,-4 0 1 16,4-1 2-16,-1-2 1 15,-1 1 1-15,0 2 1 16,7 0 1-16,-1 4-2 15,7 1-1-15,6 3-1 16,7 5-1-16,-1 3-1 16,-1 8-2-16,1 5 0 15,-3 9-1 1,-5 5-1-16,-2 3 2 15,-5 3 0-15,-7 0 1 16,-5 5 2-16,-2-1 3 16,-2 0 0-16,-4 0 1 15,-8-1 1-15,0 0 1 16,-4-1 0-16,-1-2-1 15,-2 2 1-15,1-2-1 16,2-1-1-16,1-4 0 16,5-2-1-16,7-3-1 15,-1-2-2 1,4-2-1-16,15-2 0 15,-2-1-1 1,2-2-1-16,10 1-4 16,6-1-2-16,2 3-3 15,-2 6-1-15,-4 3-2 16,-2 11 2-16,-4 2 4 15,-8 5 4-15,-4 5 2 16,-3-1 6-16,-6 2 3 16,-3 2 3-16,-4-5 0 15,-10-7 1-15,-6-5-2 16,-6-2-4-16,1-6-2 15,4-2-1 1,-2-1-2-16,7-12-3 16,6 0-5-16,4-1-7 15,3-5-8-15,12-3-12 16,5 1-10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7.5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49 14 0,'-22'-30'30'15,"20"25"4"-15,2 5 5 16,-1 0 6-16,0 0 5 15,1 0-22-15,0 0 1 16,-3 0-1-16,3 0-3 16,0 0-6-16,0 0-6 15,0 0-5-15,0 0-5 16,0 0-2-16,0-1 1 15,0-7 1-15,0 3 1 16,0 5-2-16,-2 2-3 16,-5 4-9-1,5-1-18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7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0 14 0,'6'2'32'0,"-16"-15"4"15,10 13 6-15,0 0 5 16,3 0 5-16,-3 0-25 16,0 2 0-16,0-2-3 15,0 0-2-15,0 0-6 16,0 0-4-16,0 0-3 15,0-2-4-15,0 2-2 16,0 0-1-16,0-3 0 16,0 3-4-1,-2 5-6-15,2-5-9 16,0 8-13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10.3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163 15 0,'9'-15'34'0,"-2"-2"9"16,-5 15 8-16,-2 2 6 16,0-5 7-16,0-12-27 15,0 0-7-15,-3-11-4 16,-3 5-5-16,0 1-4 15,-4 6-2-15,-3 13 0 16,-4 5-1-16,0 10-2 16,1 13-4-16,2 8-4 15,4 4-2-15,3-1-3 16,1 2-2-1,4-6-1-15,2-4 0 16,5-3-1-16,-1-4-2 16,5-6 1-16,4-5-1 15,3-7-1 1,-1-6 1-16,3-4 1 15,-2-5 0-15,-1-11 1 16,1-6-2-16,-6-2 0 16,1-5 0-16,-6-1 2 15,-2-1 2-15,0 13 3 16,-1 7 7-16,-2 10 2 15,-2 13 2 1,1 9 0-16,1 4-3 16,0 6-3-16,0 2-3 15,0 1-2-15,0-1-2 16,3-7-2-16,-3-5-6 15,3-3-9-15,6-11-10 16,2-3-14-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6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 13 0,'-5'0'28'0,"5"3"8"15,0-2 8 1,0 12 6-16,0 9 5 16,0 6-23-16,0 5-2 15,0 3-7-15,0-3-5 16,0 1-3-16,0-6-3 15,0-2-1-15,0-11 0 16,0 1-3-16,0-11 0 16,-1-5-1-1,1-4 0-15,0-11-2 16,0-20-1-16,0-5-1 15,4-6-1-15,5-1-1 16,6 11-1 0,5 10 0-16,3 10-1 15,-1 16 1-15,-2 14-1 16,-3 8 1-16,-5 8 0 15,-3 7 0-15,1 1-1 16,-4-4-3-16,-2-7-4 16,1-2-6-16,0-3-6 15,1-8-6-15,3-3-5 16,-3-6-6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6.5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1 14 0,'3'41'30'0,"0"-35"5"16,0-4 6-16,0-2 6 15,-1 1 7 1,2-1-22-16,2 2 2 15,4-4-3-15,2 1-4 16,0-7-5-16,0-6-5 16,-1 3-6-16,3-5-4 15,-6-5-2-15,0-1-2 16,-4-3-2-16,-7 2 1 15,3 4 0-15,-1 6 2 16,-4 5 2-16,-8 8 1 16,-2 10 0-16,-4 13-1 15,0 9 0 1,3-1-3-1,3 4 0-15,5-5 0 16,8 3-1-16,0-7-2 16,8 4-3-16,-1-8-2 15,11-5-2-15,-1-7-4 16,7-5-3-16,-2-2-4 15,0-8-6-15,-3-4-7 16,2-9-8-16,-3-5-2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6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5 15 0,'-3'14'44'0,"9"6"16"15,-7-18 6 1,1-2 2-16,1 12 4 16,2 12-28-16,0 1-23 15,7 5-4-15,0 1-2 16,2 2-3-16,-2-5-4 15,3 2-3-15,1-5-2 16,-3-1-3-16,1-10 0 16,-3-3-1-16,1-2 0 15,-6-7 0-15,-2-4 0 16,1-6 0-16,-3-12 2 15,4-5 0-15,0-14 2 16,2-4 1 0,1 3 0-1,2-1 0-15,0 5-2 16,-2 6-3-16,2 5-6 15,3 3-7-15,-4 6-8 16,-3 4-12-16,2 2-13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5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65 0,'0'1'54'15,"0"-1"6"-15,-1 0 2 16,1 0 1-16,0 0-41 16,0 0-17-1,0 0-18-15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5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109 12 0,'-1'8'28'16,"1"3"5"-16,0-11 5 15,0 1 6-15,0-1 5 16,0 2-21-16,0 9 0 16,0-5-1-16,0 0-3 15,0-1-3-15,0 0-2 16,0-2-3-16,0-2-4 15,-3-1-3-15,3 0-4 16,-8-6-1-16,4-5-2 16,-6-8-1-1,-2-6-1-15,0-6 1 16,-3 4 0-16,4 5 1 15,-1 8 1-15,-4 3 2 16,-3 8 0-16,0 8 1 16,1 6 0-16,2 8-1 15,4 4-1-15,-6 5-1 16,2 8 0-16,7 5-1 15,-1 2 0-15,6 4-1 16,-1 8 0-16,2 4-1 16,5-7-1-1,-2 1 0 1,6-1-1-16,0-5-2 15,7-5-1-15,2-4 0 16,-2-11-2-16,6-8 1 16,0-8-1-16,3-10-1 15,3-6-1-15,-3-12-2 16,3-5-1-16,-4-4-5 15,-5-7-1-15,-5 3 1 16,-2 2 4-16,-6 6 1 16,-7 3 7-16,-2 3 6 15,0 5 4-15,-10 5 2 16,0 0 5-1,3 1 3-15,2 3-1 16,1-1-2-16,3 3-2 16,4-1-4-16,0-6-4 15,12 3 0-15,4-1 1 16,6-3 0-16,6-1 1 15,1-2 0-15,2 1-1 16,-3 2-2 0,-3 7-1-1,-3 1 2-15,9 12 3 16,-18 1 0-16,-2 4 3 15,-2 5 1 1,-2 6 0-16,-1 1-1 16,-2-3-1-16,2 6-3 15,-3-3-2-15,0 0-1 16,2-1-1-16,-1-5 1 15,1-4-2-15,-2-5-2 16,1-3-5-16,1-3-7 16,-2-6-10-16,0-12-11 15,-2-2-12-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7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95 15 0,'0'-14'35'0,"-6"16"8"16,6-2 8-16,0 0 7 15,0 2 4 1,0 13-27-16,0 4-5 15,0 4-7-15,0 5-6 16,0 1-5-16,0 0-3 16,0-1-4-16,0 2-3 15,0-3-1-15,0-4-1 16,0-1 0-16,0-3-2 15,0-5-2-15,-1-2-1 16,1-2-2-16,0-6-1 16,0 0-1-1,0-4 2-15,0 0 1 16,0-2 1-1,0-12 2-15,0-6 1 16,0-2 2-16,0-5 3 16,0-3 1-16,0-1 1 15,0 3 2-15,0-2 2 16,0 4-1-16,0-1-2 15,0-1 2-15,0 3-1 16,1 5 0-16,3-1 1 16,11 4 0-16,8 0 0 15,1 3-1-15,5 3 0 16,5 3 0-16,-4 5 0 15,0 3 1 1,9 20 6 0,-27-4-9-16,-3 0 0 15,-2 2-1-15,-7 4 1 16,-6-3 0-16,-1 1 2 15,-1-1 0-15,-3-3 1 16,-4-4-2-16,1 1-1 16,-1-4 0-1,-3 1-1-15,2-6 1 16,2 1-2-1,-2 0 1-15,2-2-2 16,6-2-2-16,2-2 0 16,0-2-1-16,9-1-1 15,0 0-2-15,3-1-1 16,5-4-1-16,5 1-1 15,5 3 0-15,4 7 0 16,0-1-2-16,-3 7 0 16,-3 3 1-16,0 2-1 15,-2-1 2-15,-4 4 2 16,-8 1 4-16,-7 0 0 15,1 2 3-15,-14 15 6 32,-1-23-1-32,-3-1 0 15,-3-4 1-15,0-5-2 16,-4 1-2-16,-1-4-2 15,0 2-1-15,0-3-1 16,4-1-3-16,1 0-6 16,6 1-7-1,1 2-9-15,9-4-16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2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116 13 0,'-9'-1'27'15,"18"-4"4"-15,-9 5 5 16,0 0 4-16,0-1 6 15,0-7-22 1,0-2 3-16,-2 1-1 16,2 3 0-16,-1-1-1 15,1 3-2-15,0 2-4 16,-2 2-3-16,-4 2-3 15,-1 2-4 1,1 4-3-16,2 6-2 16,2-1-2-16,2-1-1 15,2-5-1-15,1 2 0 16,4-6-1-16,3 0 1 15,-1-4-1-15,-2-7 1 16,1 0 1 0,1-19 6-1,-8 13-3-15,-1-3 2 16,-3 1 2-16,-4-1 0 15,-2 3 2-15,0 3 1 16,-8 6 2-16,3 5 1 16,-6 7-1-16,4 5-1 15,-3 4-4-15,9 6-2 16,1-3-3-16,1-1-3 15,10-2 0-15,4 1-3 16,0-1-1 0,5 0-1-16,5-5-1 15,2-3 0-15,3-5 2 16,-1-3 1-16,-1-2 1 15,-1-2 2 1,-5-4 0-16,-3-5 1 16,-3-1 2-16,-2-3 1 15,-5-2 4-15,-9-9 13 16,3 20-9-1,-4 6 0-15,-5 4-1 16,2 7-3-16,4 10-3 16,1 0-1-1,3 0-3-15,2 0-1 16,2-1 0-16,8-3-1 15,0-6-2-15,2-3 1 16,4-4-1-16,2-2 0 16,0-3-1-16,2-7 2 15,8-23 0 1,-18 11 1-16,-2-3 2 15,-8 3 0-15,-1 3 2 16,-1 8 2-16,-5 7 1 16,-5 7-1-1,-18 22-4 1,19-8-18-16,1 24-75 3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4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1 15 0,'-6'-4'32'15,"21"-1"5"-15,-15 5 2 16,0 0 3 0,0 0 5-16,0 0-25 15,0 0 1-15,1 0 2 16,-1 0 3-1,6 0-1-15,1 0-2 16,12 0-4-16,11 0-4 16,8 0-5-16,11-1-4 15,5-1-2-15,9-3-2 16,6 1-3-16,11-2-1 15,5-4-4-15,-8 2-4 16,-8 1-3-16,-13 1-1 16,-15-1 0-16,-12 4 0 15,-7 2-1-15,-8-1-9 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3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0 17 0,'-9'7'40'0,"9"-16"10"16,0 9 7-16,4 0 7 15,4 0 5-15,7-3-33 16,2-3-9-16,5 1-5 15,0 2-7-15,3 0-7 16,-2-1-4 0,3-1-10-16,-7-4-14 15,2 9-19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3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2 48 0,'0'-9'43'16,"0"9"10"-16,0 0 7 15,2 4 7-15,5-2-24 16,3 4-9-16,8-1-7 16,0-2-7-16,9-3-5 15,3-3-5-15,3-2-2 16,5-3-2-16,-4 2-4 15,-3 0-9-15,10 1-27 16,-33 7 4 0,0 5-52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9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6 18 0,'-22'-11'42'16,"14"6"11"-1,7 8 9-15,1 13 4 16,0 14 3-16,3 12-34 16,-2 13-6-16,4 2-7 15,1 1-8-15,0-6-1 16,1-2-4-16,-3-6-6 15,2-6-7-15,-1-7-7 16,2-7-7-16,-1-8-11 16,-2-9-8-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3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0 0,'3'25'47'0,"-3"-28"9"15,0 11 77 1,-1 14-64-16,1 9-41 16,0 1-10-1,0 1-7-15,0 0-8 16,0 4 0-16,0-4-1 15,0-1 0-15,0-3-2 16,0-2-2-16,0-5-1 16,0 16-12-1,0-26 3-15,0-2-4 16,-2-1-2-16,2-4-5 15,0-5-4-15,0 0-3 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2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2 14 0,'-16'-25'32'15,"32"1"5"-15,-16 24 5 16,0 0 7-1,0 0 7-15,0 0-23 16,0 0 0-16,0 0-4 16,0 0-4-16,1 0-3 15,5 0-6-15,4 2-6 16,8-1-1-16,7 3-1 15,4 11-2-15,3 9-3 16,-1 9 0 0,2 1-1-16,-4 2-2 15,-10 0-1-15,-3-1 0 16,-1-1-1-16,-5 1-1 15,-4-6 1-15,-3-5 0 16,-3-4 1 0,-7-3 0-16,-1-2 1 15,-2-8 1-15,-14 0 0 16,0-3 0-16,-7-4 0 15,1-3 2-15,0 0-1 16,-3-3-1-16,7 1 0 16,4-3-2-16,4-1-4 15,5-2-7-15,6-2-8 16,7-4-13-16,0 3-11 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2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74 13 0,'0'-23'29'0,"10"-12"4"16,-10 32 6-16,0 0 4 15,0-2 7-15,0 0-21 16,0 5 2-16,0 14 33 15,0 13-37 1,-1 11-5 0,-1 2-6-1,2 1-8-15,0-2-5 16,-1 2-1-16,0-6-5 15,-8 15-12 1,4-30 2-16,-1-7-7 16,3-2-5-16,-1-8-5 15,4-6-3-15,0-10-1 16,0-1 2-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8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9 14 0,'-2'0'32'16,"2"0"6"-16,0 3 5 15,0 1 5-15,5 14 29 32,-2 18-30-17,-2 14-8 1,-1-23-24-16,2 0-5 15,-1-1-4-15,21-228-334 219,-22 193 560-157,15 9-153-46,1-6-60-16,137-38 8 78,-91 25-109-63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5.8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2 0,'9'2'39'16,"-5"5"19"-16,1-10 10 15,6 5 7 1,7 2 2-16,11-2-24 15,6 1-26-15,2-2-14 16,6-4-12-16,-7 2-15 16,-8 1-21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5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3 0,'-11'18'35'15,"16"-32"10"-15,-4 17 10 16,4-3 8-16,5 5 6 15,9 4-25 1,5-11-10-16,2 1-9 16,68 1 9-1,30-12-99 32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5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32 12 0,'-1'5'29'16,"1"-12"7"-16,-2 10 6 15,2-3 4-15,0 0 6 16,0 0-19-16,0 0-1 15,0 0-1-15,0 0-2 16,0 0-1 0,2-20 9-1,5 4-27-15,8-6-5 16,2 2-4-16,1-2 0 15,3 6-1-15,-2 4 0 16,1 8 1-16,-1 9 0 16,14 27 1-1,-20-10-1-15,-1 1 0 16,2 1-1-16,-3-4 1 15,5-1-1-15,-2-3-1 16,1-4 0-16,6-9 0 16,-1-3-3-1,2 0-3-15,14-14-18 16,-19 2 2-1,-4 1-8-15,-2-2-10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4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3 0,'4'0'34'0,"5"-1"9"16,-9 1 5-16,0 1 8 15,10-1 7 1,-1 0-22 0,12 3-10-16,11-1-1 15,6-4-3-15,12 1-6 16,2 1-7-16,-1-2-2 15,2 1-4-15,-3 1-4 16,-10 0-4-16,-7 0-1 16,-6 0-2-16,-7 1-1 15,-6 2-3-15,8 2-24 16,-18-3 1-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3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5 13 0,'11'-10'29'16,"-10"1"7"0,-1 9 5-16,0 1 7 15,0 14 3-15,0 13-22 16,0 10-3-16,0 7-3 15,0 2-4-15,0-1-5 16,0-1-3-16,-4-1-4 16,1-1-4-16,3-9-4 15,0 21-12 1,0-38 0-16,0-4-3 15,0-5-4 1,0-7 1-16,0-1 0 16,0-7 2-16,0-6 2 15,0-14 2-15,0-9 3 16,0-6 0-16,0-52-4 15,0 39 10 1,0 1 2-16,0 6 3 16,1 13 7-16,-1 5 7 15,3 7 4-15,0 5 5 16,5 7 3-16,-2 7-3 15,2 4-6-15,7 6-6 16,4 5-2 0,2 9-1-1,2 1-1-15,2 7 1 16,2 0 2-16,-2 5-2 15,0 3-2-15,-3 2-3 16,24 61-6 15,-42-46-1-15,-29-1 4-1,6-42 0-15,-6-2-1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2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 13 0,'-11'3'30'0,"34"-3"8"16,-23 0 7-16,0 0 8 15,0 0 5-15,4 0-22 16,1 0-3-16,4 0-4 15,7 0-5-15,6 0-4 16,4 0-5 0,5-1-4-16,-5-1-7 15,1 2-8 1,-5-1-6-16,-3 1-9 15,-2 0-8-15,-6 0-10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9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41 0,'16'-5'32'16,"-16"5"5"-16,0 0 8 15,0 4 11-15,3 13-18 16,-2 9 3-16,2 9-1 15,0 1-3 1,0 1-7-16,-2-1-10 16,2-2-5-16,0 1-4 15,0-7-3-15,7-8-5 16,1-6-4-16,3-6-2 15,7-7-2-15,1-5-1 16,-6-12-1-16,5-3 1 16,-2-7 1-16,-9-9 1 15,2 0 1-15,0-4 3 16,-4 0 2-16,-2 9 3 15,3 5 2-15,-3 9 4 16,-8 10 0 0,0 15 0-16,2 10-2 15,0 6-2 1,0 5-3-16,1 6-4 15,9 0-2-15,-1-4-2 16,6-5-3-16,-1-2-5 16,4-6-6-16,1-8-5 15,0-8-8-15,3-5-10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2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6 15 0,'-14'-11'35'0,"31"9"7"16,-17 2 5-16,0 0 6 15,0 0 7-15,0 0-26 16,3 0-2-16,3 0-3 16,4-3-3-16,7 2-5 15,2-2-7-15,1-1-7 16,4 0-9-1,-5 1-8-15,11-7-37 16,-23 7 11 0,0 1-7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0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14 0,'-14'7'76'15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0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8 0,'0'9'42'16,"-12"-9"7"-16,12 0 3 15,1 5 3-15,4 11 2 16,-2 10-32-16,0 7-8 16,-2 6-1-16,-2 2-2 15,1 1 1-15,0 0-4 16,0-1-2-16,0-4-3 15,0-2-2-15,0-5-3 16,0-4-2 0,0 12-3-16,0-26 1 15,8 5-1 16,4-20 3-31,6 0 0 16,8-3-1 0,2 1-1-16,30-13-11 15,4-1-15 1,-37 9 9-1,-3 3-5-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9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8 13 0,'0'-10'31'15,"12"-2"6"-15,-12 16 9 16,-3-1 9-16,2 1 7 16,1-1-21-16,-3 3-3 15,0 2-5 1,-2-2-8-16,4-4-10 15,-2-4-6-15,1-3-4 16,8-2-4-16,-1-1-1 16,-2-2 2-16,0 1 2 15,1 3 1-15,-4 1-1 16,-3 6-5-1,2 1-12-15,-2-2-22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9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1 13 0,'14'2'32'0,"-36"-1"13"16,22 6 12-16,0 2 12 15,0 2 8-15,0 0-21 16,0 3-8-16,0-9-13 15,0-2-12-15,7-1-11 16,-3-2-8-16,3-5-7 16,-3-3-8-16,0 2-8 15,1 6-11 1,-1 0-13-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9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73 16 0,'5'-9'38'15,"-13"-4"10"-15,8 13 9 16,0 2 8-16,-5 4 5 15,0 10-29-15,-2 5-5 16,-1 6-8 0,2 1-8-16,1-3-7 15,2-1-2-15,6-4-5 16,8-5-4-16,32 3-2 15,-15-20-4 1,3-4-1-16,-7-7-2 16,-7-2 1-16,-6-4 1 15,-13-3 1-15,-1-4 3 16,-10-1 2-1,-3-1-1-15,-4 4 0 16,1-2 0-16,8-2-1 16,5 1-3-1,9 1-1-15,8-1-2 16,3 8-1-16,11 5 0 15,4 10 2-15,5 8 2 16,-5 17 6-16,4 5 4 16,-7 9 3-16,-4 2 1 15,-4 4-1-15,-2-5-1 16,-7 0-4-16,-1-2-1 15,-6-6 1-15,0-1-1 16,-4-6 2-16,2-7 0 16,0-7-1-16,0-9-2 15,0-9-2 1,5-17-2-16,2-9 0 15,6-12-1-15,7-1 0 16,3 5 2-16,4 14 0 16,-2 10 0-16,-3 20 1 15,-2 9 0-15,-3 13 0 16,-6 6 1-1,3 1 0-15,-3 0-3 16,16 18-17 0,-12-32-5-16,2-7-10 15,-2-3-8-15,4-11-5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8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3 0,'3'1'54'0,"-3"37"11"15,0-38 3 1,0 17 52-1,0 1-124 1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8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24'25'50'0,"-28"11"17"16,4-25 5-16,0 8 3 15,0 4 1-15,0 31-22 16,0-31-49-1,0-4-7-15,-3-2-6 16,-1-3-9-16,-2-11-15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8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35 15 0,'10'-35'41'16,"-16"53"19"-16,1-18 12 15,-3 0 9-15,-2 7 4 16,-9 6-28-16,3 3-20 16,6-2-15-16,2 2-13 15,11-1-8-15,2-4-7 16,8 5-7-16,6-2-3 15,6-1-4-15,-2 1-1 16,-1 5 4-16,-6-2 4 16,-7 6 5-16,-8 1 7 15,-3-2 9 1,-7-2 2-16,-6-2 1 15,-4-6 0-15,-23 2-1 16,21-12-13 0,4-8-5-16,-1-1-7 15,9-2-9-15,3-4-12 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7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13'38'36'16,"-20"14"10"-16,8-41 9 16,-1-2 6-16,0 15 4 15,0 7-28-15,0 1-9 16,0-3-7-16,2 0-8 15,1-6-3-15,4-2-3 16,3-6-3-16,5-4-1 16,3-4-1-16,4-12-2 15,-1-6 0-15,-2-8 0 16,-2-9 0-1,0-8 0-15,-3-7 0 16,-2 1 1-16,-3 4-2 16,1-12-3-1,-13 31-1-15,9 11-6 16,-6 10-5-16,0-2-7 15,0 0-9-15,2 6-5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29:56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7 114 17 0,'-10'-6'37'0,"8"-10"7"15,-2 10 8-15,-5-2 8 16,-4-6 5-16,-6-5-29 15,-2 2-3-15,-2 3-2 16,-2 4-6-16,3 6-7 16,-3 4-5-16,3 9-5 15,4 5-4 1,-1 8-3-16,3 8-2 15,4 4 1-15,3 7-1 16,6 5 1-16,2 2-1 16,-2 3-2-16,5-4-2 15,-2 4-1-15,1 0 0 16,-1-3 0-16,0-1 2 15,0-9 2-15,-1-4 2 16,1-4 1-16,-3-6-1 16,1-7 0-16,-1-1-3 15,0-7-5-15,0-3-6 16,2-4-8-1,1-7-12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9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 73 13 0,'11'0'31'0,"-8"9"6"16,-2-9 6-16,-1 0 7 15,0 0 4-15,0 0-21 16,0 0-1-16,-1-1-4 16,-1-1-4-1,2-4-4-15,-12-19 6 16,4 9-18-1,-4 2-1-15,0 3-3 16,0 3 1-16,2 7 0 16,0 10-2-16,-3 12 1 15,2 8-1-15,-2 12-1 16,4 1 0-16,11 1-1 15,-2-3 0-15,3-2-1 16,-2-3 0-16,8-7-1 16,7-5-3-16,0-4 0 15,5-5-2 1,4-6-3-16,3-8-2 15,-2-3-2-15,-1-8-5 16,-4-3-5-16,-2-7-6 16,-5-2-5-16,-2 3-3 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7.5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8 12 0,'0'-41'29'0,"-5"16"8"15,5 23 8 1,-1 2 9-16,1 7 8 16,-4 11-19-16,1 17-3 15,-1 18-5-15,4 2-7 16,0 0-7-16,0 2-7 15,0-2-5-15,0-2-4 16,0-4-2-16,0-5-4 16,0-8-4-16,0-8-3 15,0-6-5-15,0-3-8 16,0-8-7-16,0-9-9 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7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2 20 0,'12'22'47'0,"0"6"8"15,-12-28 7-15,0 4 5 31,0 8 2-31,0 13-39 16,0 4-7-16,0-3-5 16,0-1-4-16,-2 2-1 15,-1-3 0-15,-3-5-3 16,0-7-3-16,3-2-1 15,1-9-3-15,0-7-1 16,2-7-1-16,0-10 0 16,4-10-2-16,4-7 1 15,8-2 0-15,3 7 1 16,0 7-2-16,0 14 0 15,-4 14 0 1,0 16 0-16,-2 7-2 16,-1 7-2-16,-2 2-3 15,-1 1-1-15,-2-2-2 16,1-4-3-16,2-7-1 15,0-7-3-15,0-5-2 16,4-12 1-16,-1-7 2 16,7-11 3-16,-2-4 5 15,-2-9 6-15,-1-6 5 16,8-1 4-1,1 4 4-15,1 4 0 16,3 10 1-16,-8 10 0 16,0 9-1-1,-6 12-3-15,-3-1 1 16,-4 2 0-16,-4 4-1 15,3 1 0-15,-5-4-2 16,-1-3-1-16,3-2-3 16,-3-6-3-16,0-6-2 15,-4-4-2-15,-4-4-2 16,1 0 0-16,-14-1-1 15,2 4 0-15,-1 15 3 16,-4 14 4-16,1 10 7 16,2 9 4-16,4 6 3 15,3 1 1 1,7-3-3-16,7-2-3 15,4-4-6-15,4-4-3 16,2-8-2-16,15-2 0 16,6-11-2-16,3-8 0 15,4-4-2-15,0-8-2 16,-3-5-6-1,-2-7-6-15,-4-6-8 16,1-6-5-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6.1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7 132 17 0,'-11'-8'37'0,"31"8"6"15,-21 0 6-15,-4-1 6 16,5 1 6-16,-8-4-28 16,0 0-1-1,-2-7-3-15,-2-3-5 16,0-5-5-16,-5-2-5 15,-1-2-7-15,-7 4-4 16,0 11-3-16,-5 10 0 16,1 15 0-16,0 21-1 15,-1 9 1-15,2 12 1 16,2 4 1-1,3 1 1-15,7 1 0 16,5-3 1-16,8-7 0 16,6-3-2-16,5-10-1 15,7-10-1 1,7-6 0-16,8-10-1 15,5-5-2-15,0-12-3 16,2-6-3-16,-9-8-4 16,5-6-6-16,-4-1-6 15,-5-1-5-15,-5 1-4 16,-5 1 0-16,3 6 0 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9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45 12 0,'0'-5'26'0,"-1"16"2"15,1-11 2-15,0 0 2 16,0 0 2-16,0 0-22 15,0 2 1-15,0 7-1 16,0 4 0-16,-2 3-1 16,2-1-1-1,0 2-2-15,-3 5-1 16,2 0-1-16,-6-6-3 15,1-2 0-15,1-2-2 16,3 1 0-16,0-4-2 16,4-2 0-16,-2-4 1 15,1-3-1-15,-1-3 1 16,1-4 0-16,-1-4 1 15,3-4 0-15,0-4-1 16,5-1 1-16,-3-4-1 16,0-1-1-16,-2 2 1 15,-5 5 1-15,2 6 2 16,0 1 2-1,0 5 4 1,-1 1 1-16,1 3 1 16,-3 7-1-16,0 8-1 15,-1 2-4-15,1 10-1 16,0 2-1-16,1 0 0 15,-2-1-1-15,1 1 0 16,3-5-1-16,0 0-3 16,1-4-2-16,-1-8-6 15,0-1-5-15,2-6-4 16,-2-4-1-16,1-9 2 15,1-5 1-15,-4-4 7 16,2-8 4 0,0-2 3-16,0-4 1 15,0 0 1-15,2 0 2 16,-2 2-1-16,0 7 1 15,0 5 2-15,0 7 5 16,0 9 2-16,0 6 1 16,0 9 2-16,0 12 0 15,0 4-3-15,0 6-1 16,-3 1-1-16,3 2 0 15,-2 6-3 1,2-7-1-16,0-3-1 16,0-5-3-16,0 0-1 15,0-5 0 1,0-5-1-16,0-11-2 15,0 0-3-15,0-6 1 16,0-2-1-16,0-6 1 16,0-18 1-16,0-6 3 15,0-14 2-15,0-7 0 16,0-3 1-16,0 2-1 15,0 6 1-15,0 10-1 16,0 12 3-16,0 10 3 16,0 15 2-16,0 10 1 15,0 10 2-15,0 19 2 16,0 5-2-1,0 0-2-15,0 0-2 16,0-5-1-16,0 0-2 16,0-8-2-16,0-4-2 15,0-7 0-15,0-4-1 16,0-10 0-16,0-6 0 15,0-6 0 1,0-7 0-16,0-16 0 16,0-9 1-16,0-3-1 15,0-2 1-15,0-1-2 16,0 8 0-16,0 9 1 15,-2 7 0-15,2 9 1 16,0 11 0 0,-5 11 2-16,1 11 2 15,-2 4 0-15,-1 9 0 16,-1 4 1-16,1 2-1 15,1-1 0-15,-1-1-3 16,4-3-2-16,0-3-7 16,-1-9-10-16,1-9-16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7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13 0,'16'-6'28'0,"-29"12"2"15,14-6 3-15,0 3 2 16,5 8 2 0,0 2-29-16,2 1-5 1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6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14 0,'13'-20'36'0,"-10"18"10"16,-3 1 11-16,3 1 10 16,6 9 9-16,7 13-25 15,3 8-11 1,2 4-8-16,-7 4-11 15,2-1-12-15,-4-4-8 16,-3 0-10-16,-5 0-10 16,-1-8-12-16,0-6-17 1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6.4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45 13 0,'0'0'30'15,"-8"-6"5"-15,8 6 6 16,0 0 5-16,0 0 6 15,0 0-20-15,0 0 1 16,2 0-1-16,-2 1-3 16,3 6-5-16,7 2-5 15,6 7-7-15,5 4-5 16,2 1-4-1,1-4-1 1,2 2-1-16,2-4-2 16,3-2 1-16,0-4-2 15,3-9 1-15,-4-4 0 16,3-7-1-16,1-5 1 15,-4-4-1-15,-3-7 1 16,-2-3-2-16,-9 2-2 16,-1-5-3-16,-5 0-4 15,-7 1-5-15,-4 6-7 16,-1 0-10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5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 12 0,'1'-8'29'15,"8"6"8"-15,-9 2 10 16,0 0 11-16,0 5 11 16,0 8-20-16,0 10-3 15,0 8-5 1,0 4-9-16,-1 46 5 15,-1-37-25 1,-1-6-4-16,-1-5-4 16,-1-4-7-16,1-8-8 15,4-12-14-15,0-4-15 16,0-7-15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45.1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4 0,'0'-1'32'0,"-3"12"6"16,5-11 7-16,-1 3 7 15,-1 2 4-15,3-1-25 16,0 3-2-16,0 2-4 16,-2 4-5-16,7-1-5 15,-2 2-3 1,1 3-3-16,0 4-4 15,4-3 0-15,-3 6-1 16,0-4 0-16,2-1 0 16,3-5-1-16,1 0 0 15,0-3-1-15,1-3-1 16,4-2 0-16,0-4 0 15,5 1 0-15,-4-5 1 16,7-2 1-16,-4 1-1 16,1-1 0-16,1 3 0 15,-3-2-1-15,-3 0-1 16,-1-2 0-1,-2-1 0 1,3-1 0-16,-3 0-1 16,0 0 1-16,-3-1 0 15,2-2 0-15,-3-1 0 16,-3 1 0-16,-1-1 0 15,0 0 0-15,-5 2 0 16,3-1 0-16,-2 4 0 16,-1 2 0-16,-2 0 0 15,2 1 0 1,-1 0 0-16,-2 0 0 15,0 0 0-15,0 0 0 16,1 1 0-16,2-1 0 16,-1 2 0-16,-1-1 0 15,2 0 0-15,-1 1 1 16,-2-1-1-16,-3 1 0 15,3 1 1 1,0 0-1-16,0 0-1 16,0 0 1-16,-2 0-1 15,1 0-1-15,-2 1-1 16,0 1 0-16,0 1 0 15,1-1-1 1,1-1-3-16,-1 1-7 16,1-4-12-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10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4 13 0,'-2'0'29'15,"-6"0"4"-15,8 0 5 16,0 0 52-1,0 0-66-15,0 0 0 16,0 0 1-16,0 0 0 16,0 0 1-16,0 0-2 15,2 0 0 1,4-5-2-16,11 0 7 15,-7 4-18 1,2 1-2-16,-4 0-2 16,10-2-2-16,1 1-1 15,2-4-1-15,0 3-1 16,2-1-1-16,-4 0-1 15,-1 0 0-15,-6 1 0 16,-1-1 0-16,-5 3 0 16,0-1 1-16,-4 1-1 15,-1 1-1-15,-2-1 0 16,1 0-3-1,1 0-6-15,-1 0-6 16,0 0-14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8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6 0,'8'19'43'16,"-24"28"14"-16,18-41 8 15,-2 12 4 1,1 8 3-16,2 13-30 15,0-6-17-15,0 0-9 16,4-3-6-16,-1-6-6 16,1-7-8-16,-1-3-12 15,-6-4-13-15,3-9-13 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9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3 0,'1'-4'27'15,"7"8"3"-15,-8-4 2 16,0 0 3-16,0 0 3 15,-1 0-7 1,1 0-14 0,0 0 2-16,-1 0-2 15,1 0-2-15,0 0-2 16,0 0-3-16,0 14-4 15,0 5-3-15,0-1-1 16,0-1-2-16,0 0 0 16,0-1 0-16,0 0 0 15,0-2 0-15,0 0 1 16,0-3-1-16,0-3-1 15,0 0 1-15,0-4 0 16,0 1 0 0,0-3 0-16,0-1-1 15,0 2 1 1,0-1 0-16,0-2-1 15,0 1 1-15,0 1-1 16,0-2 1-16,0 0-1 16,0 0-1-16,0 0-4 15,0 0-5-15,0 0-6 16,0 0-4-16,0 0-4 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06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8 40 0,'0'-8'27'16,"0"8"2"-16,0 0 1 16,0 0 3-1,-2 0-8 1,-3 0-8-16,-4 0-1 15,-7 3-2-15,-2-1-3 16,-4-1-2-16,1 4-1 16,2 0 1-16,0-2 4 15,4 0 0-15,2-3-1 16,1-1-3-16,5 2-11 15,4-1-15-1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58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2 12 0,'-9'0'27'16,"21"-6"2"-16,-12 6 5 15,0 0 2-15,0 0 5 16,0 0-21-1,3 0 2-15,1-2 2 0,15-4 28 16,-9 2-28 0,3-1-4-16,-1-1-4 15,8 3-7-15,-1-1-4 16,-1 1-3-1,-2 0-2-15,-5 0 0 16,1 1 0-16,-3 2 0 16,-2-1 0-16,-3-1 0 15,0 2 0-15,-1 0 1 16,-1 0 0-1,-1 2 1-15,1-4-1 16,-1 1-1-16,2 1-5 16,-6 0-9-16,2-2-15 15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56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 13 0,'-2'-5'31'0,"-5"9"12"16,7-4 8-1,1 0 9-15,1 0 7 16,1 0-23-16,5 0-8 16,6 0-9-16,0 0-7 15,1 1-9-15,4-1-5 16,-2 0-3-1,8-1-3-15,-6-2-5 16,-4 2-3-16,-5 2-7 16,1-2-9-16,0 1-11 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55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-4 54 0,'-9'-1'42'0,"9"1"5"16,0 0 3-16,0 0 4 15,0 5-28-15,0 7-3 16,0 4 2-16,0 4-1 15,0 2-3-15,-5 3-3 16,2-1-6-16,0 3-5 16,-1-5-4-1,0 0-2 1,-7 20-1-16,5-26 0 15,2-4 0-15,0-2 0 16,-1-2 0-16,5-2-1 16,-1 3 0-1,1-7 0-15,0-1 1 16,0 1 1-16,0-2 0 15,4-2 0-15,-1 2 0 16,6-1 0-16,6-5-1 16,5 1 0-1,5 0 1-15,0-1-1 16,0 1 0-1,0 2 0-15,-3-2-2 16,-2-1-2-16,-9 3-6 16,6 1-5-16,-7-1-7 15,-3 0-10-15,-4 0-8 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6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2 12 0,'0'17'30'0,"6"-9"11"16,-8 1 9 0,2 9 10-16,-1 13 6 15,-2 8-19-15,1 0-7 16,0-1-9-1,0-5-9-15,5-5-7 16,3-5-6-16,0-9-3 16,10-7-3-16,3-12-1 15,6-6-1-15,-3-6 0 16,0-7 0-16,-6-2-1 15,-3-4 1-15,-9-1 1 16,-8-35 5 0,-1 39-4-1,-6 5-1-15,-5 5-3 16,0 4-5-16,-1 4-6 15,3 6-8-15,1 6-11 16,4 2-14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3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8 13 0,'-6'-25'30'15,"9"37"9"-15,-3-12 9 16,0 0 9-16,0 0 9 15,0 0-19-15,1-1-1 16,5 1-4-16,0 3-5 16,1 8-5-16,2 3-6 15,3 5-6 1,1 3-3-16,3 3-3 15,1 3-3 1,2 0-3-16,-3-1-1 16,0 3-1-16,-1-4 0 15,-2-2 0-15,-1-2 1 16,-2-4 0-16,2-3-3 15,-3-3-2-15,-2-4-10 16,1-3-20-16,-4-2-29 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42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-1 15 0,'-9'1'35'16,"-1"-1"10"0,11 0 9-16,-1 0 7 15,0 0 7-15,0 0-25 16,0 0-7-16,0 2-3 15,-1 6-5-15,-2 6-4 16,-3 6-3-16,-6 4-3 16,-4 1-4-16,0 0-3 15,-5 3-3-15,1 0-3 16,2-4-3-16,0-2-2 15,4-2-3-15,3-5-4 16,4-4-4 0,2-5-8-16,4 0-8 15,-1-1-14-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30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0 14 0,'0'8'30'0,"0"-11"6"16,0 3 5-1,0 0 5-15,1 0 5 16,-1 0-23-16,-4 9 26 16,1-1-29-1,-3 0-2-15,-3 0-2 16,-1 1-3-1,-5 1-3-15,0-2-2 16,5-1-3-16,1 1-1 16,0 0-2-16,-4-2-1 15,0-1-2-15,1 0-1 16,2 0-1-16,-2 1 1 15,5 0 0-15,-1-1-1 16,4 0 0 0,4-1 0-16,-3 1-1 15,3 0 0-15,0-4 0 16,0 4-1-16,0 3 0 15,0-2 0-15,0 0 2 16,0 1-1-16,0-1 2 16,0-1-1-16,0-1 0 15,0-2 1-15,1 1 1 16,4 2 1-16,-5-2-1 15,7 0 2-15,-1 0 0 16,3 2-1 0,1 0-1-16,2 4-2 15,-5 0 1-15,5 1-1 16,-2-1-1-1,1 4-1-15,-2-1 2 16,1 10 4 0,0-3 1-1,-5-8-2-15,1-6-1 16,-2 1 1-16,2-3-1 15,-2 2 1-15,-1 1-1 16,3-9-4 0,-7 3-8-1,1 0-12-15,0 0-19 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29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35 14 0,'-7'0'31'0,"11"-3"4"16,-4 3 4-16,0 0 3 15,0 0 2-15,0 0-25 16,0 0-1-1,0 0 0 1,0-2 0-16,0 1 3 16,0-3 0-16,0 1-1 15,6-1-2-15,1-1-1 16,3-5-3-16,1 1-4 15,11-10 7 1,-10 8-11-16,2 0 0 16,-2 0 0-16,3 2 0 15,0 1 0-15,2-3-1 16,-1 2-1-16,2-2 1 15,1 3-1-15,-4-2 1 16,3-1 1 0,-2 2 1-16,-2 1 0 15,-2 2 0-15,3 0-1 16,1 1-1-16,-4-3-1 15,0 0-1-15,-1-1-1 16,1 2-1-16,0 1-1 16,0-2 1-16,1-1-1 15,-1-2 1-15,1 5 0 16,0-2-1-1,0 3 0-15,-2-1 0 16,-2 1 0 0,-1 2-1-16,12-6 2 15,-10 4 1 1,-1-1 0-16,-2-2 1 15,2 0 0-15,-2-2 1 16,5 1-2-16,-2 3 0 16,-2 1-1-16,0-4 0 15,3 2-1-15,-1 1 0 16,-1-2 0-16,0 2 0 15,3 0 0-15,-5-4 0 16,2 2 0-16,0 1 0 16,1-1 0-1,2 0 1-15,-2-1-1 16,2 1 1-16,-2-2 0 15,2 1 1-15,-2 3-1 16,-3-1 1-16,2 1 0 16,-1-2-1-16,-1-4-1 15,2-1 0-15,0 1 0 16,-2 2 0-1,2 2 0-15,1 2 0 16,-1-2 0-16,0 0 1 16,0 2 0-16,-4-2 0 15,3 2 0 1,-1 1-2-16,2 2 1 15,0 0 0-15,0-5 0 16,-1-3 0-16,3 2 0 16,-1 2 0-16,3 0 0 15,-2 0 0-15,-1 1 0 16,-1 1 1-16,3-3-1 15,-4 2 0-15,1-3 0 16,1 4 0-16,4-1 0 16,-3-2 0-16,1 2 0 15,-3 1 1 1,10-8-1-1,-13 7 0-15,1 1 0 16,2 1 0-16,0-1 0 16,3-1 0-16,0 1 0 15,-4-4 0-15,0 2 0 16,-2 3 0-1,-2-1 0-15,5 2 1 16,-3-2-2-16,4 0 1 16,-4 2 0-16,3 0 0 15,-2 0-1 1,1 0 1-16,-3 3 0 15,-2-3 0-15,5 1 0 16,-2-1 0-16,-3 0 0 16,0 0 0-16,1 0 0 15,3 1 0-15,1-3 0 16,-1 2 0-16,0 0 0 15,-1 0 1-15,0 0-1 16,3 0 0-16,-3-1 0 16,1 3 0-16,-1-2-1 15,-3 1 1 1,-1-1 0-16,2 1 0 15,-1 2 0-15,1 0 1 16,-1 0-1-16,0-3 0 16,-1 0 0-16,1 0 0 15,1 0 0-15,-3 0 0 16,4-2 0-1,2 0 0-15,1 2 1 16,-2 0-1-16,1 0 0 16,-1-2 0-16,-2 4-1 15,1-2-2-15,-2 1-5 16,-1 0-6-1,-2 1-10-15,-4-1-15 16,0 1-21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7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9 366 14 0,'32'-58'35'0,"-19"13"10"16,-13 35 10-16,0 1 8 15,-4-5 7-15,-4 5-23 16,-12 15-4-16,-5 8-3 15,-4 13-3-15,0 10-7 16,7 1-5-16,4-1-7 16,5-2-9-1,7-5-9-15,9-5-7 16,3-6-5-16,3-2-5 15,8-9-4-15,5-4-1 16,5-8 1 0,-4-7 0-16,0-7-1 15,-2-3-2-15,-4-11-2 16,-4-9-4-16,-4-9-1 15,-2-11 6-15,-4 0 6 16,-1-2 11-16,-4 5 11 16,1 13 12-16,1 12 10 15,0 12 8-15,0 18 1 16,0 21-2-1,0 7-5-15,1 67 5 16,-1-37-25 0,0 0-2-16,3-6-3 15,2-4-6-15,0-4-5 16,1-7-7-16,-1-7-11 15,-1-7-12-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26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11 14 0,'4'-11'30'0,"-8"16"5"15,4-5 4-15,0 0 6 16,0 0 5-16,0 0-22 16,0 0 2-1,0 0 1-15,0 0 0 16,0 0 0-16,0 0-2 15,0 0-3-15,0 0-2 16,0 0-4-16,0 0-2 16,0 0-3-1,0 0-2-15,6 0-3 16,3 1-3-16,2 7-2 15,3-2-1-15,0 1-3 16,-2 1-1-16,0-2 0 16,1 0 0-16,3 0 1 15,1 2 0 1,-1-1 0-16,-4-3 1 15,-1-1 0-15,-5 4 0 16,2-3-1-16,0 0 0 16,-2-1-1-16,5 0 0 15,-11 2 0-15,7-2 0 16,-1 0 1-16,-5 2-1 15,1 1 1-15,1-1-1 16,0 1 0-16,-2-2 0 16,4 1 0-16,3 1-1 15,0-2 1 1,-1 2 1-16,-1-1 0 15,7-1 1-15,2-1 0 16,-2 2 1-16,-1-2 0 16,-2 0 1-1,-5-1 0-15,-1 0 2 16,-1-1 0-16,-1 2-1 15,-2-1 0-15,0-1-1 16,0 3 0-16,0-1-2 16,-3 0 1-16,-3 0 0 15,6 2 0 1,-2-2-2-16,2-2 1 15,-7 1-1-15,0 1-1 16,1-3 0-16,0 5 0 16,1 3 0-16,-2-2 0 15,-3 3 0-15,-2 6 0 16,-1 0 2-16,-1 4-1 15,1 2 1-15,3 2-1 16,-6 4 1-16,0 0-2 16,-2-2 0-16,6-3 0 15,2-4 0 1,-6 8 0-1,11-19 0-15,-1 1 0 16,5-1 0-16,-1-4 0 16,1-2-3-1,1-1-5-15,0 0-7 16,-2-1-13-16,2 1-20 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26.1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14 0,'-4'-1'30'16,"2"2"0"-16,-1-1 1 15,3 0-1-15,0 0 0 16,-1 0-31-16,1 0-3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2:25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3 736 14 0,'10'5'29'16,"-4"-2"4"-16,-6-3 5 15,0 0 5-15,0 0 5 16,0 0-21-16,0 0 4 15,0 0 2-15,0 0 0 16,0 0-1-16,0 0-3 16,0 0-5-1,0 0-5-15,0 0-4 16,-1 2-3-16,-1 1-3 15,-1 0-2-15,0 2 0 16,-4-5-1 0,-6 0 7-1,7-3-6-15,0-5 1 16,0 0 0-16,-1 2 0 15,-3-2 2-15,1 0 0 16,1 0 0-16,-1 2-2 16,2 0 0-16,1 1-1 15,0 0-2-15,0-4 0 16,-2 1 0-16,2 2 1 15,0-1 0 1,1 3 1-16,-8-4 7 16,7 5-8-1,-1 0 0-15,-2-4-2 16,-3 3 0-16,1-4 0 15,2 3 0-15,-2-1-2 16,1 3 1-16,-3-2 1 16,3 3-1-1,-4 1-2-15,-2-1 1 16,4 1 1-16,0-1-1 15,1 0-1 1,5 2 1-16,-10-3 1 16,10 0-3-1,-2-3 0-15,2 3 1 16,2-4-1-16,1 6 0 15,-4-5 1-15,-1 1 0 16,0 0 0-16,-1 0 0 16,1-1-1-16,0 0 1 15,-3-4 0-15,2 4 0 16,1 1 1-16,-1 1 0 15,-2-4 1 1,-11-5 0 0,13 7-2-16,2 1 0 15,-3-1-1-15,1 1 1 16,-3 1 0-16,2-4 0 15,0 2 0-15,-5 1 0 16,2 2 0-16,1-4 0 16,-3 4 0-1,3-1-1-15,2-1 1 16,1 2 0-1,2-2 0-15,-5 2 1 16,0 0-1-16,2 0 2 16,-3 1-1-16,-1-3 0 15,3 2-1-15,-3-2 0 16,4 1 0-16,-2-3-1 15,2 3 0-15,-2-3 1 16,2 3-1-16,-2-1 0 16,2-3 0-16,0 2 1 15,-5 0 0 1,0-2-1-16,2 1 1 15,0-2-1-15,-2 1 1 16,-1 0-1-16,1 4 0 16,-1 0 0-16,3-2 0 15,1 1 1-15,0-1 0 16,-3-3 0-16,-2 2 0 15,0 1 0-15,3 0-1 16,5-2 0-16,-3 5 0 16,3-5-1-1,-1 5 1 1,-2-5 0-16,0-1 0 15,3-1 0-15,1 2 0 16,-3 2 1-16,4-2-1 16,-3 5 0-16,2-5 0 15,-3 2 0-15,2 0 0 16,0-1-1-16,3 0 1 15,-1 2 0-15,-5-5 1 16,2-4-1-16,-4 5 1 16,1-2-1-1,-2 3 0-15,-11-6 0 16,14 11 1-1,2-2-1-15,1 2 1 16,0-2-1-16,3-1 0 16,0 3 0-16,3 1 0 15,0-3 0-15,-3 5 1 16,2 0-2-16,1-3 2 15,0 2-1-15,2 1 0 16,-1 0 0 0,-1-2-1-1,3 1 2-15,0 1-2 16,0 0 2-16,-3 0 0 15,3 0-1 1,-1-2 0-16,1-1 1 16,-2-2-1-16,-1 2-1 15,-1-2 1-15,0 2-1 16,1 2 1-16,0-1-2 15,1 4-3-15,-1-4-5 16,2 4-10 0,4-2-69-1,0-5 14-1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1.6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73 12 0,'-6'-14'28'15,"-8"6"6"1,14 8 6-16,0 0 8 15,0 0 10-15,-2 0-18 16,2 0 0-16,0 0-5 16,0 7-5-16,0 8-7 15,0 15-8-15,0 4-7 16,0-1-2-16,0-3-1 15,0 0-3-15,0-5-1 16,0-3 0 0,0-4-2-16,0-1-2 15,0-4-2-15,4-4-4 16,-4-7-3-16,0-2-4 15,0-9-1-15,0 4-2 16,0-15-1-16,0-12 2 16,0 4 4-16,0-6 4 15,0-2 6-15,0 1 8 16,0 4 8-16,0 3 5 15,0 5 4-15,0 1 2 16,0 6-1-16,0 5-3 16,0 5-3-1,1 6-2 1,11 5 11-1,4 1-14-15,1 16 0 16,2-4-2-16,6 1-3 16,0 3-1-16,-3 2-2 15,1 2-2-15,-3 8 1 16,-4-5 0-16,-3-1 0 15,-4-5 1-15,0 2 0 16,-6-3 0-16,0-3 1 16,-3-5 1-16,-8 2 1 15,-1-7 0 1,-1-1 0-16,-36 10 8 15,23-11-7 1,2-3 1-16,1-5 0 16,-2 4-1-16,5-6-7 15,6 1-11-15,2-2-15 16,7-6-17-16,2-2-25 1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10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182 13 0,'0'-8'29'15,"2"-6"3"1,-2 12 4-16,0-1 5 15,-3-3 5-15,3-3-21 16,-4-2 3-16,-1-2 2 16,1 4 1-16,-2 1-1 15,2 5-3-15,-2 5-4 16,3-1-4-16,-3 5-6 15,0 2-4-15,5 2-3 16,-2-1-2-16,2 3-3 16,1-2-1-1,0-1 0-15,0-4 0 16,4-2 0-1,2 0-1-15,4-2 1 16,2-2 0-16,-2-4-1 16,3-3 1-16,0-4-1 15,-3 3 1-15,-1-4 1 16,-2 1 1-16,-3 1 2 15,-2-5 2-15,-4 2 2 16,-4 2 2-16,-1 1 1 16,-2 0 0-16,-5 8 0 15,1 2 0-15,-2 1 0 16,2 7-1-1,-1 1-2-15,-6 15 2 16,15-13-8 0,5 2-1-16,0-1 0 15,2 5-2-15,2-7 1 16,8 3-1-16,2-5-1 15,5-6-1-15,-2 4 1 16,2-5-1-16,0 0 0 16,0-10 1-1,0 1 1-15,-3-6 1 16,-3 4 1-16,-5-2 0 15,-3-2 3 1,-7 4 2-16,-3 2 1 16,-4-2 0-16,-4 3 1 15,-6 3-1-15,-1 5-1 16,-2 0-1-16,2 6 0 15,-2 2-1-15,5 2 0 16,6 2-1-16,1 0-1 16,4 1 0-16,4-1-2 15,2-2 0-15,2-1-1 16,4-3-2-1,4-3-1-15,2-4 0 16,5-7 0-16,1 2 0 16,-2-7 2-16,-2 4 0 15,-5-4 1-15,0 1 0 16,-5-2 1-16,-3-5 0 15,-5 5 0-15,-2-1 1 16,-4 4 0-16,-2 5 3 16,-1 9 1-1,-4 6 0-15,4 10 0 16,3 1 1-16,3 0-4 15,2 5-7 1,7-9-8-16,1-2-9 16,4-7-12-16,2-3-13 15,9-4-14-15,0-10-9 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1:09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1 0 12 0,'0'7'27'0,"0"-14"2"16,0 7 2-16,0 0 3 16,0 0 3-16,0 0-22 15,0 0 1-15,0 0 3 16,0 0 3-16,0 0 1 15,0 2 1-15,-1-2-1 16,1 1-1-16,0 3-1 16,0 5-4-1,0 2-1-15,0 2-2 16,0 5-2-1,0 3-2-15,0 4-1 16,1 5-2-16,-1-2-1 16,0 3-1-16,5 4 2 15,-1 1 0-15,2 2 1 16,-2 1 0-16,-1-4 0 15,-1 2-3-15,-1 1-1 16,-2-4-1-16,1-2-1 16,0 1-1-16,-2-3 2 15,2-1-1-15,0 1 2 16,0 0-1-16,0-2 1 15,0 1 0 1,0 32 2 0,0-33-3-16,0 0 0 15,0 2-1-15,0-1-1 16,0 0 1-16,0 0-1 15,0 4 0-15,0-5 2 16,0 2-1-16,0-2 0 16,0 3 0-1,0-1 0-15,0 0-2 16,0-2 1-16,0 1-1 15,0-4 0 1,0-2 0-16,0 20 0 16,0-21 0-1,0-2 0-15,0 2 0 16,2 0 0-16,1 0 0 15,1 1 0-15,-1 3 0 16,0 0 0-16,0-4 0 16,0 0 0-16,0-1 0 15,-2-1 0-15,-2 8 0 16,1 1-1-16,0-3 1 15,0 1-1-15,-1 6 1 16,-1-9-1 0,1 5 0-16,-4-2 1 15,2 1-1-15,2 2 0 16,-2-5 1-16,1 4 0 15,1-1 0-15,1 0-1 16,0 0 2-16,0 2-2 16,0-3 1-16,0 3-1 15,0-1 0 1,0 3 1-16,0-1-1 15,0 1 0-15,-2-2 0 16,2 1 1 0,-1 0 0-16,1-2 0 15,-2 2-1-15,1-4 1 16,-3 1 1-16,-2 0-2 15,0-4 1-15,3-1 0 16,-2 1 0-16,2-1-1 16,1 1 1-16,0-2-1 15,1 0 1-15,1-2-1 16,0 1 1-16,0-1 0 15,0-3 0-15,0 1 0 16,0-3-1 0,-2 1 1-16,2 12 0 15,0-12-1 1,-1 1-1-16,1-1 1 15,-2 0 0-15,-1-2-1 16,-3-2 1-16,2-1 1 16,-1 2 0-1,1 0 0-15,3-2 0 16,1-2 0-16,0-1 0 15,-2-3 0-15,2-1-1 16,0-1 1-16,0-1-1 16,0-2 1-1,0 2 0-15,0-2 0 16,0 0 0-16,0 0 1 15,2-4 0-15,-2 1 0 16,0-6 1-16,4-4-1 16,3-1-1-16,7-6 0 15,0-2 0-15,5-2 0 16,1 1 0-16,0-6 1 15,-4 3 2-15,4 1 0 16,-4-1 0-16,-1 8-1 16,-5 2 2-1,-1 0-2-15,-2 7 1 16,-1 2 2-16,-3 0 1 15,-2 0 2-15,1 3 0 16,-2 1 0-16,0 6-3 16,-5-3 0-1,4 3-2-15,-2 5-1 16,-3 4-1-16,-1-1 1 15,1 0-1-15,3 2 0 16,-2 2-1-16,1 0 0 16,-3-1 0-1,-1 1 1-15,-8 23 0 16,6-18 0-1,0-2 0-15,-1 1 0 16,2-2 0-16,-1-1 1 16,-2-2-1-16,0 0 0 15,2-3 0-15,0 0 0 16,-2-3-1-16,3 1 0 15,5-3 0-15,-2-1 0 16,3-3 0-16,2 2 0 16,-1 0 0-1,-1-1 0 1,2-5 0-16,-2 1 1 15,0-1 0-15,0 0 0 16,0-1-1-16,1 2 2 16,-1-2-1-1,1-2-1-15,-1 0 0 16,-5-3 0-16,1-3 0 15,-6-3 0-15,-8-3 1 16,0 0-2-16,-4-1 1 16,2 4 1-1,-1 2 1-15,-2 5 0 16,1 1 1-16,4 9 1 15,3 2-4-15,2 1-7 16,7-1-12-16,5-2-18 16,-2-1-23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8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69 12 0,'9'-8'29'16,"-28"5"3"-16,19 3 5 16,0 1 3-16,0-2 3 15,0 1-21 1,0-5 0-16,0 3 2 15,0-7 2-15,0-1 1 16,-3-7 23 0,0 9-30-16,-10 2-5 15,3 3-3 1,-8 9-4-16,2 12 0 15,-2 21-1-15,1 8 1 16,6 6 1-16,8-1 0 16,9-5 2-16,6-5-1 15,4-6-1 1,12-8-2-16,9-11-1 15,8-9-1-15,2-11-1 16,0-6-3-16,-6-5-7 16,-5-5-13-16,-7 0-16 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5.6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58 13 0,'-25'5'41'0,"10"3"24"16,15-8 9-1,3-2 86 1,7 1-99-16,10-2-25 15,3-5-11-15,5 0-4 16,9-4-2 0,37-13-23-1,-42 13-30-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5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84 13 0,'4'-26'29'0,"0"11"4"16,-4 15 6-16,0 0 4 16,0 0 3-16,0 4-24 15,0 14-4-15,0 12-4 16,-1 10-3-16,1 4-3 15,-2 7 0 1,-3-2-1-16,-7 47 6 16,9-57-9-1,-4-1-2-15,2-10-2 16,5-7-2-16,0-6-2 15,-3-5-2-15,3-9-2 16,0-2 0-16,0-9-1 16,0-9 2-16,0-7 3 15,0-4 2-15,0-13 2 16,2-7 0-16,1-5 1 15,2-3 0-15,3 0 2 16,2 6 3-16,0 3 4 31,2 10 4-31,-3 16 4 16,1 9 1-16,-2 9 0 15,4 8-2-15,1 8-6 16,3 12-3-16,2 7-4 16,-5 3-2-16,-3 3-1 15,0 2-1-15,2 1 0 16,4-1 1-16,4 0-1 15,-6-4-1-15,-3-2-2 16,2-2-1 0,-4-7-4-16,0-4-4 15,-1-5-5-15,-3-4-6 16,-2-3-4-16,-3-5-4 1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3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136 12 0,'4'-8'29'16,"-2"3"5"-16,-2 5 7 16,0-6 64-1,0-5-69-15,0-1-1 16,0-1-2-16,0-1-5 15,-5 0-5-15,3 2-5 16,-1 5-4-16,-2 6-1 16,-6 2-2-16,-6 7-1 15,4 9-1 1,-1 1-2-16,-1 0-2 15,5 1-3 1,4 0-1-16,5 1-2 16,2-6-2-16,2-3-3 15,6-3-2-15,1-5-1 16,5-8 1-16,1 1 0 15,0-4 2-15,-2-5 4 16,-3-1 4-16,-1-3 4 16,-6-5 3-16,1-1 0 15,-3-2 2-15,-4 3 0 16,0 5 1-1,-11 3 12 1,1 17-11-16,-5 9-2 16,4 7-2-16,2 1-2 15,7 5-3-15,3-1-2 16,-2-2-2-16,3-2-1 15,1-6 0-15,1-3-1 16,3-5-1-16,8-10-1 16,-2-3 1-16,5-8 0 15,-5-6 0 1,0-4 3-16,-1-6 1 15,-7 3 1 1,-2 3 3-16,-5 6 2 16,-3 10 3-16,-4 12 1 15,-8 11-2-15,-4 6-5 16,3 2-12-16,6-3-20 15,7-2-26-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7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4 0,'-12'20'34'15,"30"8"5"-15,-18-23 7 16,0 7 6-16,4 14 6 15,-4 3-26-15,2 8-6 16,1-1-4-16,3 0-5 16,-3-5-5-16,0-2-4 15,-5-7 0-15,2-7-2 16,-3-7-1-1,0-6-2-15,-1-9-1 16,-1-8-2-16,5-10-1 16,2-12 0-16,-2-5 1 15,4-8 1-15,12-4 0 16,8 13 2-16,7 15 3 15,-5 12 4-15,4 17 2 16,-5 9 2 0,-3 10 0-16,-7 8-3 15,-2 3-4-15,2 0-8 16,-3-1-7-16,-4-4-7 15,0-5-7-15,-1-4-10 16,-1-5-10 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50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7 16 0,'0'-17'37'15,"-6"17"7"1,6 0 5-16,0 0 5 16,-1 0 6-16,1 0-29 15,0 1-4-15,0 15-4 16,0 1-5-16,0 2-4 15,3-4-6-15,2 2-4 16,1-1-2-16,7-3-1 16,4-4-1-16,-1-4 0 15,3-1 0-15,-3-5 0 16,-5-2 2-16,0-7 1 15,-5-1 3 1,-2-1 2-16,-1-4 3 16,-12-17 15-1,5 21-13-15,-5 3 0 16,-6 4-2-16,4 3 1 15,0 5-1 1,-2 7-1-16,4 4-2 16,4 3-2-16,0-1-3 15,5 1-1-15,0-2-2 16,2 0-1-16,2-5-2 15,6-2-2-15,1-5-1 16,9-1-8 0,-7-4 9-1,-3-4 1-15,1-2 2 16,-5 1 2-16,-4-9 1 15,-2-3 2-15,-4-1 1 16,0 0 3-16,-1-2 2 16,-2 4 2-16,-6 9 2 15,1 9 1-15,2 9-2 16,1 12-2-16,3 4-3 15,3 3-3-15,3 2-4 16,2-5-2 0,4-4-3-16,2-3-1 15,7-9-2-15,-2-7 0 16,2-7 1-16,1-8 2 15,-4-7 2 1,-4-3 2-16,-3-4 1 16,-7 2 0-16,1 0 2 15,-2 6 2-15,0 7 3 16,-6 7 2-16,0 11 1 15,-1 13-2-15,3 5-3 16,1-4-9-16,5-1-16 16,5-4-16-1,3-5-20-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49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7 13 0,'0'-3'27'0,"-7"7"3"16,7-4 1-16,0 0 2 15,0 0 3-15,0 0-24 16,0 0 1-16,0 0 2 16,-2 0 1-16,2 0 2 15,0-1 3-15,0-2 4 16,0-1 1-1,0 3 28 1,0 1-27-16,0 0-4 16,0 5-2-16,2 2-4 15,5 9 0-15,3 5-4 16,6 7-1-16,4 2-1 15,2 1 0-15,7 2 0 16,3 3-2-16,-1 0-2 16,8 0-1-16,-8 0 0 15,35 37 5 1,-29-36-4-1,1 0 2 1,27 41 8 0,-32-40-10-16,1 1 0 15,-1-3 0-15,1 2-1 16,-2 1 1-16,2-1-1 15,0 2 0-15,1 3 0 16,0-5-1-16,-1-1-1 16,0 7 0-16,-2-6-1 15,4 1 1-15,2 0 1 16,0-4 0-1,40 36 4 1,-39-37-5-16,41 32 1 16,-40-33-3-1,-3-3 1-15,-2 1 0 16,-2-4 0-16,-1-2 1 15,2 2-1-15,-2 1 0 16,1-1-1-16,1 1 0 16,-2-1-1-16,-1-4 0 15,0 6 0-15,0-6 0 16,-6 2-1-1,1 0 0 1,23 21 0 0,-27-26 0-16,0-1 0 15,-1 8 0-15,2-4 0 16,4 1 0-16,-4 6-1 15,4-2 0-15,-4-6 1 16,4 0-1-16,-4 3 1 16,-2-3 0-16,17 24 0 15,-17-26 0 1,1-1 0-1,-3 0 0-15,24 15 0 16,-21-15 0 0,1 0-1-16,1 0 1 15,18 22-2 1,-21-19 1-16,0 0 1 15,1-4-1-15,-3 4 1 16,0-4 0-16,-1 0 0 16,1 3 0-1,3-1 0-15,-1 4-1 16,-2 3 0-16,-2-2-1 15,4-2 1 1,-5-2-1-16,2 1 1 16,1-7 0-16,-10 1 0 15,3-2 0-15,-1-3-1 16,-5 3 0-16,2 2 1 15,0-5-1-15,1-2 0 16,2-2 1-16,-1 0 1 16,-3-3 0-16,-1 0 0 15,1-1 0 1,-4 4-1-16,3-1-1 15,-3 2 1 1,0-2 1-16,5-1-1 16,-8 1 0-16,5 0 1 15,-3-1 1-15,-1 0-2 16,4-2 0-16,-2 2 1 15,-5-2-1-15,4-2-1 16,-2 4 1-16,0-2 1 16,0 0-1-16,0-3 1 15,0 0-1 1,0 5 1-16,0-3-1 15,0-2 0 1,0 0-1-16,0 0 1 16,0 0-1-16,0 0 0 15,0 0 1-15,0-8 0 16,0-2 1-16,0-8-1 15,0-4 1-15,0-8 0 16,0-10-1-16,4-3 2 16,5-1-1-1,1-2 1-15,-2 4 1 16,-3 6 0-16,0 7 1 15,-4 7 0-15,-1 5 0 16,0 4 1-16,3 6 0 16,-3 7-1-16,0 6 0 15,-6 11-1-15,3 7-1 16,-1 9 0-16,0 6-1 15,-4 3-1-15,2 4 0 16,2-4-1 0,1 5-2-16,0-7-1 15,2 2 0-15,-1-9 1 16,-2-3-1-16,1-4 0 15,0-4 2 1,4-6 1-16,-1-3-1 16,0-5 2-16,0-1 0 15,0-2 1-15,0-3 1 16,-1-2 1-16,-8-5 2 15,-4-1 2-15,-5 3 1 16,-10-5 0 0,-31-8 4-1,31 11-8-15,2 4-1 16,1 2-4-16,0-1-5 15,3 2-10-15,6-1-14 16,4-1-20-16,-2-1-26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0:46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02 5 13 0,'7'-8'30'31,"-7"8"4"-31,0 0 48 16,0 0-33-1,0 0-21-15,0 0 3 16,0 0 2-16,-2 0 0 15,-1 0-3-15,-1 2-4 16,-5 1-6-16,-3 8-5 16,-5 8-3-16,-5 0 0 15,-2 4-1-15,-2 1-1 16,-2 4-2-16,-5 3-2 15,-1 6-1 1,1 2-1-16,-1 2 2 16,-2 1 0-16,1 2 1 15,-2 0 1-15,0 2-1 16,1-2-1-16,-1-1-1 15,-1 1-3-15,-1 0 0 16,3 0 0-16,0 0 0 16,-2-1-1-16,1-2 1 15,0 4 0-15,-1 1-1 16,-2 1 0-16,5-3 0 15,-3 3 0 1,1-2 1 0,3-4-1-16,0-5 1 15,3 3 0-15,0-1-1 16,-2 1 0-16,0-1-1 15,1 0 1-15,-1-1 0 16,3 1 2-16,2 0-1 16,-2-2 1-16,-24 38 1 15,26-38-3 1,1 2 0-16,-1 1 1 15,-1-3 0-15,-1 6 0 16,2-1 0 0,-1 5 0-16,0-1-1 15,-7-2 0-15,5-1 0 16,-4 0-1-16,6-1 2 15,-2-3-1-15,1 0 2 16,-1-4-1-16,2-1 1 16,-1 0-1-16,4 0 0 15,-1 0 0-15,-4 2-2 16,4-1 2-16,-4 1-1 15,3-1 0 1,0 1 0 0,0 2 0-16,-24 34-1 15,27-36 0 1,0-1 1-16,-1 1-1 15,1-2-1-15,-2 0 1 16,-1-5 0-16,6-3 0 16,0 0-1-16,0-1 1 15,3-4 1-15,1 4-1 16,-1-4 0-16,1-1 0 15,-1-3 1-15,6-2-1 16,0-2 0 0,2-1 0-16,4 0 1 15,1-1 0-15,-1-1 0 16,4-1-1-16,-2-2 0 15,3 1 1-15,-1-1-2 16,-2 0 1-16,4 2 0 16,-1 0 1-16,-4 0-1 15,5-2 0-15,-7 2 0 16,6 0-1-16,0-4 2 15,1 1-2 1,-1-3 1 0,-1-1 0-16,3 1 0 15,0-2-1-15,2-3 0 16,6-1 2-16,12-7-1 15,2-1 1-15,9-2 0 16,8-3 1-16,6-2-1 16,3 1-1-16,2 1 1 15,2 0-1-15,-2 0 0 16,-5 2-1-16,-8 6 1 15,-9 1 0 1,-6 2 0-16,-7 1-1 16,-2 0 2-16,-4 2-1 15,-2 2 0-15,-7 2 1 16,-3-1-1-16,-5 3 0 15,-4 4 1-15,-7 7-1 16,-3-2 0-16,-5 3-1 16,-1 0 1-16,-1-2 1 15,1 3-2-15,1-4 1 16,-1-1 0-16,5-1 1 15,-4-4 0 1,-8 2 4 0,17-7-2-1,3-1-1-15,-1 0 0 16,5 0 1-16,-4-1-1 15,0 1-1-15,11-2 1 16,-5-3 0-16,-4 1-1 16,5-4-1-16,2-2 1 15,0-2-1-15,2-2 1 16,-3-4-1-16,-2 0 2 15,0-6 0 1,-13-26 3 0,12 22-2-16,-1 4 0 15,-2-3 0-15,3 2-1 16,-1 6-1-16,4 2-1 15,1 3-7-15,-6 5-8 16,5 1-12-16,3 0-15 16,2-2-20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7.1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 21 0,'22'-2'53'16,"-27"2"15"-16,5 0 5 16,0 0 1-16,0 0 0 15,0-1-48-15,0 1-29 16,0 0-21-16,8 0-13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9.4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1 24 0,'0'2'58'15,"-3"2"11"-15,3-4 2 16,1 0 0-16,1 2-4 15,3 5-60 1,1-2-31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8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14 0,'5'-4'39'16,"-5"7"17"-16,0-3 12 16,0 0 7-16,0 0 3 15,0 0-29-15,0 3-23 16,0 1-22-1,0-1-23-15,0 4-20 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7.9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0 18 0,'-12'3'44'16,"11"7"10"-16,1-10 2 15,3 7 44 1,1 1-104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5.9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8 13 0,'-19'-17'31'15,"28"31"10"-15,-9-14 11 16,0 6 9-16,0 21 5 15,0 12-22-15,0 8-8 16,5 3-9 0,-4 5-10-16,3 0-5 15,-1-3-3 1,-1-4-1-16,-5-4-1 15,1-6 1-15,-1-10-2 16,-4-8 0-16,3-5-2 16,-2-8-3-16,4-11-2 15,2-9-2-15,5-9-2 16,5-9-1-16,8-5 0 15,8 4-2-15,4 12 2 16,-4 11 1-16,-8 13 3 16,-2 15 3-1,-10 5 3-15,2 1 4 16,-2-2-1-16,4-4-2 15,3-5-1-15,3-6-2 16,6-6-3-16,5-7 0 16,1-4 0-16,3-10 0 15,-3-8-3-15,-1-6-3 16,-8-6-4-16,-7-2 0 15,-9 10 1-15,-3 7 8 16,-8 13 11 0,-18 40 40-16,14-3-16 31,6 4-3-31,9 0-7 15,9-2-8-15,7-6-10 16,37 8-30 0,-24-26-9-16,4-7-21 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5.6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33 21 0,'-18'1'51'0,"31"-1"15"16,-13 0 6-16,3 0 4 15,28 0 36 1,-6 0-96-1,2-1-11-15,4-2-7 16,-3 0-4-16,3-4-3 16,-1 1-6-16,1 0-9 15,-7-2-8-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5.2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-2 14 0,'15'-9'39'15,"-13"36"21"-15,-2-27 13 16,0 10 5-16,-2 25 4 15,-2 11-26-15,0 5-20 16,0 1-18-16,1-3-8 16,1 1-2-16,1-7-7 15,0-7-5 1,-1-6-7-16,2-10-8 15,0-1-12-15,-1-13-14 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7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8 17 0,'28'8'37'0,"-5"-19"6"16,-19 11 6-16,8 0 7 16,0-3 3-16,3 0-31 15,2-8-3-15,3-6-6 16,-1-1-6-16,-2 3-5 15,-3-4-4 1,-3-8-2-16,-2 1-2 16,-7 0-1-16,-5 3 0 15,1 7 0-15,-8 11 2 16,-6 10 1-16,-11 14 2 15,4 9 4-15,-2 8 4 16,4 5-1-16,8-3-1 16,1 1 0-16,6 0-3 15,9-6-3-15,2-4-2 16,20 13-3-1,-5-29-2-15,4-5-2 16,-2-8-4 0,7-5-4-1,-5-5-9-15,2-2-6 16,-7-10-8-16,-4 0-7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4.9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6 19 0,'44'35'99'16,"-44"-35"-35"-16,0 12 5 15,0 6 2-15,0 2-37 16,0 10-12-16,0 4-8 15,0-7-6-15,0-5-1 16,0-2 0-16,1-3 2 16,-1-6 0-1,-1-6 5 1,1-13-9-1,0-5 0-15,0-12-3 16,3-7 0-16,1-8 0 16,9 3 0-16,6 2-1 15,3 10-1-15,0 10-1 16,-1 12 0-16,-2 9 0 15,-5 11 0-15,1 3 1 16,0 4 1-16,-6 1 4 16,-1-3 1-16,0-2 1 15,-2-4 1-15,-6-7-1 16,0-2-2-16,4-7-2 15,-1-5-2 1,7-11-1-16,3-9-1 16,7-8 1-16,0-9-1 15,8 3 1-15,-5 4 0 16,-2 10 1-16,2 14 0 15,-5 15 1-15,-5 13 0 16,-2 8 2-16,3 5-1 16,-6-2-1-16,2 1-2 15,-1 0-5 1,4-6-7-16,1-3-8 15,1-5-9-15,1-8-9 16,-1-7-9 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4.4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73 15 0,'10'33'36'0,"-17"2"12"15,7-29 12-15,0 3 8 16,0 32 52 0,0-17-82-16,0-4-11 15,3-2-9-15,3-6-6 16,8-1-2-16,7-7-3 15,1-9-1-15,1-6-2 16,1-5-1 0,-5-8-1-16,10-32 1 31,-25 21-2-31,-7-3 0 15,-7 7 0-15,-5 4-1 16,-7 6-2-16,-5 9-1 16,-3 5-2-16,5 6-4 15,3 4-7-15,6 5-7 16,11 4-12-16,0-1-11 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4.0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84 21 0,'-13'-2'49'15,"13"2"11"-15,0 0 7 16,0 0 1-16,4 0 3 16,3-3-39-16,7 0-11 15,6-3-8-15,7-2-1 16,6-3-2-1,9 3-3-15,-3 2-2 16,-1 2-3-16,-7 5-2 16,-7 8 0-16,-4 9 1 15,-5 7 0-15,-8 6 0 16,-2 3 0-16,-4 0 0 15,-2-7 0-15,1 1 1 16,0-9 0-16,0-5-1 16,0 8 0-1,0-18-1-15,0-1 0 16,0-3 3-1,0-6 2-15,0-16 10 16,0 5-5 0,6-8-2-16,1-3-2 15,3-3 0 1,4 1-1-16,-1 1 0 15,7-1-1-15,4 5-1 16,2 5-3-16,-1 4-2 16,0 5-7-16,-3 3-6 15,2 4-7-15,-5 5-5 16,-1-2-6-16,1 5-50 31,-10 3 36-3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3.5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6 155 15 0,'11'-18'34'16,"-16"4"6"-16,5 14 5 15,0 0 5 1,-1-9 5-16,-7-16-25 15,-3 1 0-15,-19-17 26 16,14 27-31 0,-3 6-4-1,0 5-6-15,1 11-4 16,3 8-3-16,0 4-4 15,5 5-2-15,4 7-1 16,2 4-2-16,4 0-1 16,1 3-1-16,-1 4-2 15,2 2 0-15,2 2-1 16,1-4 0-16,-2-6 0 15,-3 3 1-15,-2-11 0 16,2-3-2-16,0-8-5 16,-1-7-8-1,1-4-11-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2.4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0 20 0,'16'3'61'0,"-19"2"25"16,3-5 6-16,1 1 2 15,11-1 0-15,11-3-44 16,9 0-44-16,8-3-18 15,5-1-13-15,2-3-17 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2.4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 14 0,'18'-17'37'15,"-13"41"14"1,-5-24 13-16,0 15 7 15,0 20 4-15,0 15-27 16,0 2-12-16,0-2-15 16,0 2-10-16,0-7-5 15,0-4-6-15,0-5-5 16,0-10-6-1,0-5-10-15,0-10-13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2.1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1 17 0,'4'25'41'0,"-4"4"10"16,0-25 7-16,2 1 7 15,-2 4 4 1,0 1-31-16,0-2-7 15,0-2-5-15,0-3-4 16,0-2-4 0,-3-2-5-16,3-1-4 15,0-12-3-15,0-9-4 16,1-10-4-16,5-1-2 15,9 6-1-15,1 4-2 16,6 7 0-16,6 12-2 16,-6 10 1-16,-2 11 1 15,-4 7 1-15,-4 5 0 16,-6-1-2-16,-2-2-3 15,2-2-5-15,-1-6-8 16,-7-4-8-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1.7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9 159 15 0,'0'-13'33'16,"10"-12"5"-16,-10 16 6 15,0-5 5-15,0 1 5 16,0-8-25-16,-2-1 2 16,-3 3-1-16,-1 3-1 15,-6 10 0-15,-2 6-2 16,-4 6-5-16,-2 12-5 15,2 7-4-15,5 4-4 16,3 2-7-16,3-1-3 16,1 1-3-16,6-4-4 15,6-9-2 1,-2-2-2-1,5-7-1-15,4-7-1 16,1-7-1-16,4-9 1 16,-1-6 0-16,2-5 4 15,-3-8 2-15,-3-1 3 16,-2 1 3-16,-4 7 7 15,-1 9 6-15,-3 9 4 16,0 9 5-16,1 13 2 16,3 5-1-1,4 4-5-15,15 24-1 16,-12-24-16-16,-1-4-7 15,1-8-7 1,-1-8-8-16,3-6-10 16,-6-5-11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1.3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2 16 0,'-3'6'42'0,"5"-11"18"16,-2 5 10-16,0 0 4 15,7 2 3-15,8 6-31 16,7-2-18-16,9-3-15 15,3 0-7 1,2-1-4-16,-5-2-8 16,-1 0-10-16,-1-2-12 15,-4 2-14 1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1.0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34'5'52'0,"-29"24"18"15,-5-29 5 1,0 11 1-16,0 16 0 15,0 16-35-15,0 5-31 16,0 1-6-16,0 1-2 16,0-6-1-16,0-1 0 15,0-12-1 1,0-4-5-16,0-2-4 15,0-8-8-15,-2-3-9 16,-1-7-8-16,3-7-8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6.6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82 16 0,'2'57'37'15,"-2"-16"9"-15,0-29 7 16,3 9 4-1,-3 2 3-15,1 16-30 16,5 4-7-16,4 2-8 16,-4-2-6-16,0-3-2 15,0 0-4 1,4 14-2-16,-2-19-2 15,-8-27-1 1,1-7 1 0,2-10 0-16,-3-10 1 15,-1-4 3-15,1-13 1 16,0-12 2-16,-2-8-1 15,1-11 1-15,-2-6-1 16,1-3-1 0,13-66 2-1,0 86-4-15,7 14 0 16,6 15-3-16,2 16-4 15,-2 16-3-15,-1 9-2 16,-4 12 0-16,-3 9 0 16,-4 1 4-16,-6 3 5 15,-6-3 3-15,-6 0 1 16,-6-6-1-16,-2-2 0 15,-10-7-3-15,-8-4-3 16,-4-4-3-16,9-9-4 16,1-7-8-1,3-3-9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50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7 30 16 0,'19'-17'40'0,"-29"3"13"15,10 14 11-15,0 0 10 16,-5 0 3-16,-8 3-29 15,-5 6-10-15,-4 7-6 16,3 3-9-16,-1-1-5 16,5 1-3-16,11-2-7 15,5-1-10 1,8 0-9-16,6-5-9 15,7 1-7 1,4 2-7-16,-1 2 1 16,2 0 5-16,5 15 1 15,-28-12 35 1,-15 12 30-1,2-20-17-15,-26-2 6 16,14-7-22 0,2-2-5-16,3 0-3 15,1 0-5-15,-6-3-29 16,17 3 2-1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9.9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4 21 0,'0'-14'54'15,"-22"25"18"-15,21-9 8 16,-2-1 2-16,0 9 24 31,1-1-125-31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9.9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0 19 0,'10'26'51'15,"-10"33"15"1,0-45 9-16,0 3 2 15,0 8 1-15,0 3-38 16,0 2-24 0,0-3-9-16,2-2-5 15,5-3-4-15,0-5-7 16,-7-6-11-16,3-6-14 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9.5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0 385 19 0,'9'-16'45'16,"-6"-4"7"-16,-3 12 5 15,-3-20 65 1,-7 6-98-16,-22-11 9 15,7 23-16 1,-1 12 2-16,-6 9 2 16,8 6-1-16,-17 37 8 15,30-26-23 1,6-2-6-16,1 0-5 15,8-4-5-15,3-4-4 16,5-5-4 0,25-7-27-1,-18-15 22 1,0-4 2-16,3-7 4 15,-3-8 3-15,-3-9 4 16,-8-5 4-16,1-5 4 16,-1-6 2-16,-1-2 3 15,-7 1 5-15,6 7 4 16,-3 8 5-16,-2 17 3 15,3 17 3-15,-1 16-2 16,-3 19-2-16,2 9-3 16,-2 8-4-16,3 4-5 15,0-1-2 1,1-3-4-16,5-5-4 15,1-4-3-15,2-5-6 16,-1-6-8-16,0-10-10 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9.1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 20 0,'0'-5'47'0,"10"18"11"15,-10-13 5-15,-2 9 58 16,2 4-114 0,0-2-26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8.9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17 0,'20'-7'39'0,"-2"11"12"15,-18-4 9-15,0 11 7 16,0 36 41-1,0-19-81-15,-1 2-11 16,-2 1-9-16,-3-4-8 16,1-10-6-16,2-3-12 15,-3-7-15-1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8.6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42 60 0,'-3'0'50'0,"3"0"8"16,0 3 6-16,0 8 4 15,0 6-35-15,0 7-6 16,0 2-6-16,0 1-9 15,0-1-4-15,0-2-4 16,3-2-3-16,0-5-3 16,7-6-2-16,5-5-1 15,6-9 1 1,-1-8 0-16,2-6 2 15,-3-5 1-15,-4-3 1 16,-1-6 1-16,-6-2-1 16,-5 0 1-16,2 3-1 15,1 8-1-15,-3 8-3 16,2 3-5-16,-10 10-9 15,5 7-11-15,0 0-11 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8.2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9 196 13 0,'19'-24'31'0,"3"7"6"16,-22 9 4-16,2-5 4 16,0 1 4-16,-2-10-23 15,-2-30 21 16,-7 30-26-31,-4 7 1 16,-7 4 0-16,-3 9-2 16,-2 13-1-16,2 9-1 15,1 9-2-15,4 2-6 16,8 5-3-16,4-3-4 15,4-5-3-15,2 2-2 16,5-7-3-16,1-5-2 16,5-6-3-16,4-7-2 15,3-8-1-15,2-10 1 16,1-2 1-16,-5-6 3 15,-2-4 4-15,-2-2 2 16,-1 1 1 0,0-13 5-1,-8 29 2-15,0 5 2 16,0 10 1-16,0 11 0 15,0 6-2-15,0 8-2 16,1 34-4 0,-5 32-5-1,-4-42 2 1,4 0-1-16,-6-4 1 15,-4-3 0-15,4-11 2 16,1-9-1-16,0-7 1 16,6-6-2-1,0-3 0-15,3-12 0 16,6-10 0-16,6-3 1 15,20-32-1 1,-19 30-2-16,2-2-3 16,-2 0-5-16,-3 7-8 15,-3 0-8-15,-2 7-5 16,-3-3-3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7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45 13 0,'-12'5'29'0,"12"-1"4"16,0-4 6-16,0 0 8 16,0 0 8-16,0 3-20 15,3 5 2-15,1-5-3 16,4 1-5-16,-2-4-6 15,4-4-8 1,25-8-1 0,-17 4-11-16,1-1-1 15,-4-1-3-15,0 1-1 16,-4-1-1-16,-5-4 0 15,-1 0-1-15,-2 1 1 16,-6-16-1 0,-6 2 3-1,-31 14 6 1,22 21-1-1,-1 2 1-15,-1 9 1 16,0-1 0 0,-3 31 2-1,21-22-5 1,4 1-1-16,7-3-1 15,-3-3 0-15,11-1 2 16,8-6-1-16,2-1 1 16,-1-3-1-16,-2-4-1 15,2-4 0-15,-2-8-3 16,0-1-5-16,-4-4-5 15,4-5-7-15,-5-7-6 16,1 3-8-16,0 2-4 16,-7 4-1-1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6.7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41 20 0,'22'-13'48'0,"-11"-4"12"15,-11 15 10 1,0 2 7-16,-3-7 47 16,-5 5-92-1,-7 8-8-15,-4 7-7 16,-2 1-2-16,5 3-2 15,3 1-4-15,5-4-2 16,4-2-5-16,8 0-7 16,10-3-6-16,5-3-3 15,3 1-4 1,10 2-2-16,-1 1 3 15,-4 2 4-15,-4 4 4 16,-5-2 6 0,-5 2 7-16,-10 0 4 15,-10-1 1-15,-1 1 3 16,0-2-1-16,-9-3-2 15,-3-1-2-15,-2-1-4 16,1-2-5-16,2-3-8 16,1-8-10-16,8-1-12 15,3-3-18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6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9 0,'-6'22'46'0,"6"25"10"15,-3-38 7-15,7 8 5 16,-2 0 2-16,-2 10-38 15,4 3-11-15,1 1-7 16,-1 0-6-16,-1-6-2 16,1-1-1-16,-1-4-1 15,-1-7-1-15,-4-2 0 16,1-8-1-16,-1-6 2 15,-5-8 1-15,0-8 1 16,1-3 2 0,3-6 1-1,7-3 0-15,18-41 6 16,-6 42-11-1,6 8-3-15,2 3-4 16,-1 5-4-16,4 0-6 16,-1 3-10-16,-1 6-12 15,-5-3-14-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6.3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47 15 0,'-6'-27'37'0,"10"5"12"15,-4 22 8-15,0 2 6 16,0-1 2 0,0-1-32-16,0 0-16 15,0 5-19 1,0-4-17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6.0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2 14 0,'-8'-14'35'15,"8"15"10"-15,0-1 7 16,0 0 7-16,0 0 4 16,0 14-26-16,0 5-11 15,0 8-2-15,0 3-4 16,0 0-5-1,0-2-3-15,2-1-1 16,-2-4-6-16,0-1-7 16,1-8-8-16,1-3-10 15,1-1-10-15,1-9-12 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5.3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9 0,'5'-1'56'0,"-4"-1"23"16,1 2 8-16,-2 2 5 15,13 6 1-15,9-2-38 16,5-1-36-16,42-4-35 15,-25-9-22 1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5.0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1 0,'16'37'52'16,"-12"37"11"-16,-4-57 8 15,0 7 4-15,0 17 2 16,0 6-44-16,0 1-14 16,0 45-7-1,0-52-15-15,0-12-4 16,0-5-8-16,1-5-9 15,0-8-11 1,1-5-8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4.8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1 15 0,'16'31'35'0,"6"4"5"16,-22-32 4-16,0 3 5 16,5 13 2-16,-5-2-28 15,0-2-6 1,0-1 1-16,0-5 1 15,0 2-1-15,0-6 15 16,0-8-21 0,0-33-3-1,1-5-8 1,5-2 0-16,7-1-1 15,4 5 0-15,6 9 1 16,1 11 0-16,-4 18-1 16,5 9 1-16,-5 11 0 15,0 6 0-15,-5 4-1 16,-3-3-1-16,-1-1-4 15,-2-5-5-15,-3-4-7 16,-1-2-11-16,-2-6-11 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4.6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1 14 0,'6'-11'40'16,"-21"18"11"-16,15-7 0 15,0 0-6-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4.3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2 0,'12'27'53'16,"-21"16"12"-16,9-43 3 15,0 2 3-15,1 12 1 16,-1 1-44-16,0 2-17 15,0 0-3-15,2 1-3 16,0-1-2-16,2-3 0 16,0 0-1-1,-1-3-4 1,-1-5-6-16,-1-5-9 15,-3-1-13-1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4.0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3 17 0,'14'-6'38'0,"-13"11"6"16,-1-5 8-16,0 12 8 15,0 9 5-15,0 5-32 16,0 4-4-16,0 1-6 15,3-3-7-15,1-3-5 16,7-4-2-16,6-7-4 16,4-2-1-16,5-5-1 15,-1-6-2-15,3-6-2 16,-6-2 0-1,0-6 1-15,-6-6 0 16,-9-1 0-16,-5-2 1 16,-7-1 0-16,-6-1 0 15,-4 1-1 1,-4 1 1-16,-6 5-2 15,-1 6-2-15,2 4-4 16,1 9-5-16,2 1-8 16,7 0-11-16,5 5-10 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3.6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208 14 0,'-6'-61'33'0,"0"16"7"16,8 29 7-16,-2 0 7 15,6-2 7-15,4-1-24 16,5 3-5-16,5 5-6 16,3 5-7-16,10 9-7 15,2 5-8-15,1 6-5 16,-2 5-2-16,0 6-1 15,-7 5 1-15,-8-1 0 16,-11 1 5-16,-8 0 3 16,-6-2 2-1,-13-1 1-15,-34 20 7 16,18-30-10-1,0-6-2-15,1-10-1 16,4-2-3-16,5-5-4 16,3 2-5-16,6-2-6 15,5 0-9 1,9-4-11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3.3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41 12 0,'3'-28'32'15,"3"20"8"-15,-6 3 5 16,0 5 4-1,0 8 4-15,3 9-22 16,1 18-11-16,5 10 1 16,-4 6-1-16,1 1-4 15,-2 3-3-15,2-2-3 16,-3 4-9-16,0-1-10 15,-3-1-11-15,1-9-6 16,1-10-8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5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5 14 0,'28'7'33'16,"-8"-24"3"-16,-17 17 3 15,3 0 2-15,-1 0 5 16,5 0-26-16,4-2-2 16,3-5 1-16,-1-1 0 15,0-2-4-15,-2-5-5 16,0-1-3-16,-4-3-5 15,-4 1-2-15,-5-4 1 16,-5 2 1-16,-2 14 2 16,-1 6 4-16,-10 0 3 15,0 12 3 1,-2 17 0-16,3 1-1 15,4 1-2-15,3 4-4 16,5-1-4 0,2-2-1-16,8-4-2 15,-3-2 0-15,9-8 0 16,1-3-1-16,6-4-4 15,2-7-3-15,1-4-5 16,-2-4-10-16,1-6-11 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2.5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0 148 12 0,'-4'0'29'16,"4"-7"4"-16,0 7 4 16,0 0 4-16,1-1 5 15,-2-4-19 1,1 0 0-16,-2-4 3 15,2 0-1-15,-3-6-4 16,-1-2-4-16,-5-2-6 16,-1-1-8-16,-4 3-2 15,1 4-1-15,-2 4 3 16,-2 7 2-16,-5 11 1 15,1 12 1-15,-1 6 1 16,3 7-1-16,4 2-3 16,5-3-2-16,1 38 1 15,10-43-9 1,5-4-3-1,5 1-2-15,2-8-1 16,5-6 0-16,1-9 0 16,1-2 2-16,1-10 3 15,17-24-2 1,-23 7 3-1,0-6-1-15,10-49-3 16,-18 46 4 0,-1 6 1-16,-2 10 4 15,-2 14 6-15,-1 14 4 16,-1 12 5-16,2 41 26 31,2-29-27-31,2 1-3 16,3-7-6-16,3-5-8 15,4-6-10-15,2-4-10 16,5-7-11-16,2-8-14 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1.8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4 20 0,'7'-5'51'0,"-5"21"18"15,-2-16 11-15,7 0 7 16,8 0 7-16,4 0-35 15,7 0-20-15,4-1-13 16,2 0-12 0,0-2-18-16,-4 1-24 15,0 1-31-1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1.5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9 211 14 0,'4'-41'35'0,"-14"2"9"16,10 36 5-16,-6-10 5 16,1-9 5-16,-3-3-26 15,-5-3-6 1,-2 6-2-16,-1 8-2 15,-2 9-2-15,2 11-3 16,3 15-3-16,3 10-5 16,2 7-3-16,3 4-4 15,5 2-3-15,1 3 0 16,-1-2-2-16,2 1-1 15,3 1-2-15,1-5 0 16,-1-3 0-16,-1-1 1 16,0-4-1-1,-2-3 0 1,-2-4-3-16,-3 20-20 15,3-33 3 1,0-1-7-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3:41.0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1 12 0,'11'-5'27'0,"-17"-23"3"15,7 3 45 1,4-2-27-16,1-7-16 16,5-4 5-16,-2-2 3 15,0 10-1 1,-2 5-1-16,1 20-4 15,-1 24-5-15,-3 18-4 16,-1 12-2-16,0 7-3 16,0 4-5-16,2-4-5 15,-4 2-5-15,-1-3-7 16,3-5-6-16,-3-3-8 15,0-11-5-15,3-8-8 16,-1-8-8-16,-1-10-6 16,0-12-7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9.5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64 16 0,'-4'-6'39'0,"4"12"12"15,0-9 13-15,3 0 9 16,-3-6 8-16,0 1-26 15,1 0-7-15,2 2-6 16,-3 0-7-16,0 2-4 16,0 0-2-16,0 3-5 15,0-2-5-15,0 3-3 16,0-2-4-16,-2 2 0 15,2 0 0-15,0 0 1 16,0 0 2 0,0 0-1-16,0 0-4 15,0 0-12-15,0 0-23 16,2-7-37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9.2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4 22 0,'18'11'56'15,"-5"16"100"1,-13-21-67-16,0 10 4 15,0 10-44-15,0 6-19 16,0-4-12-16,0-1-7 16,0-5-2-16,0-8-1 15,0-3 1-15,0-5 0 16,0-1 8-1,0-7-9 1,0-20 6-16,8 2-6 16,6-8-1-1,11-4 1-15,2-1-2 16,4 5-1-16,-2 1-4 15,5 5-3-15,-4 8-4 16,-1 2-3-16,-2 5-7 16,-4 1-8-16,-5 4-8 15,-2 4-9-15,-3 7-12 16,0 6-13-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8.8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57 15 0,'-21'6'42'0,"8"-11"19"16,19 5 12-16,0 2 8 15,15-4 60 1,2-1-108-16,8-1-16 16,-4 0-8-16,3 0-7 15,-3-1-5-15,4-1-4 16,3-4-4-16,0 2-2 15,-3-1-2-15,-1 6 4 16,-3 3 2 0,-8 9 7-16,-4 7 9 15,-5 6 6-15,-8 5 3 16,-2-1 1-16,-3 3-2 15,3 0-5 1,0-5-4-16,0 3-3 16,4-7-2-16,5-3-2 15,7 1 0-15,8-6-1 16,7-5 1-16,-3-9-1 15,3-4 1-15,-5-5 2 16,5-5 1-16,-8-6 2 16,-9-6 1-16,-13-2-1 15,-10-3 0 1,-2 5-2-16,-9 4-2 15,-9 5 0-15,-5 7 0 16,-1 5-1-16,4 7-4 16,0 5-5-16,4 5-5 15,10 1-8-15,2 0-7 16,6 1-9-16,8-3-6 15,4-1-4-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8.4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7 14 0,'9'-57'33'16,"-2"4"11"-16,-7 51 8 16,0 2 11-1,0 0 10-15,-1 0-23 16,1 8-5-16,0 10-5 15,0 18-7-15,-3 14-8 16,-3 3-8-16,6-2-3 16,1-4-5-16,2 0-3 15,0-2-4-15,1-5-4 16,-1-9-4-16,-3-4-6 15,2-7-5 1,-4-7-9-16,2-1-9 16,0-12-11-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8.1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5 65 16 0,'15'-19'38'15,"10"-7"12"-15,-28 21 10 16,-3-1 9-16,-1 1 4 16,-8 2-27-16,-3 1-6 15,1 10-5-15,-7 8-7 16,-2 12-3-16,2 5-3 15,7 0-6 1,5 0-6 0,5-1-8-16,8-3-7 15,8-6-5-15,6-3-3 16,11-2-4-16,8-3 0 15,0-5-1-15,4-6-1 16,6-2-2-16,-11-5-6 16,1-7-9-16,-2-4-9 15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7.8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3 13 0,'37'-2'30'0,"1"4"6"15,-38-2 7-15,16 0 6 16,-1 0 6-16,2-2-19 16,10 1-3-16,-4-4-3 15,-1-1-5-15,-3-4-5 16,-1 0-6-16,-8 0-5 15,1-4-2-15,-6 2 1 16,-5-2-2 0,-4 3 0-16,-18 0 10 15,3 17-6 1,-3 5 2-16,0 9 0 15,6 7-1 1,2 2-4-16,9 1-2 16,6 1-3-16,8-3-1 15,3-1-2-15,8-1 0 16,7-9-2-16,2-7-3 15,-1-2-4-15,4-5-6 16,-4-8-9-16,0-4-11 16,-3-2-13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5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64 0,'16'10'53'0,"-16"-10"7"15,0 0 6-15,0 19 3 16,0 23-38-16,5 15-7 15,-2 9-5-15,2 1-8 16,4-1-5-16,3-1-4 16,1-2-5-16,2-7-5 15,-4-7-5-15,-2-8-4 16,-2-5-3-16,-2-15-2 15,-1-6-3-15,-1-10 1 32,-4-5 1-32,-2-11 3 15,-12-38-8 1,6 9 21-16,-2-5 4 15,-1-2 6-15,3-5 6 16,0-6 9-16,2 2 5 16,1 4 5-16,5 0 3 15,5 0-2-15,5 6-1 16,4 2-4-16,13 14-5 15,2 8-4-15,7 8-5 16,5 14-4-16,-3 3-5 16,-2 10-5-16,-2 15-3 15,-14 5 0 1,-8 6-1-16,-12 4 1 15,-7-1 3 1,-19 32 1-16,3-45 3 16,-5-4 0-16,1-6 1 15,2-7-2-15,0-5-1 16,1-4-8-16,2-6-10 15,4-7-12-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7.5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 33 26 0,'28'-20'62'0,"-27"7"14"16,-2 13 8-16,-3-1 6 16,-8 1 2-16,-7 4-52 15,-9 10-19-15,0 7-6 16,0-1-4-16,1-1-3 15,7-5-1-15,5 0-3 16,12-1-7-16,10 0-8 16,9-6-7-1,8 3-4-15,5-1-4 16,4 4 4-16,5 2 5 15,-5 3 5-15,-13 4 8 16,-10 1 10-16,-2 2 7 16,-14-1 4-16,-3-4 0 15,-7-4-1-15,-6-2-6 16,-3-3-5-16,0-6-7 15,-2-8-5 1,2-7-4-16,5-2-6 16,3-4-8-16,6-1-9 15,5 0-10-15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6.8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0 32 0,'7'23'67'16,"-17"15"2"-16,10-31 2 15,0 7 1-15,2 8 1 16,5 33-63-1,-3-28-7 1,-1-4-2-16,0-2-1 16,0-6-2-16,-2-2-6 15,-1-7-7-15,-1-1-12 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6.5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4 14 0,'4'-85'70'15,"-4"85"-24"1,0 0 8-16,3 0 52 31,-1 7-67-31,2 15-5 16,-2 11-8-16,-2 9-8 15,0 5-9-15,3-1-6 16,0 4-2-16,1-5-1 15,2-2 0-15,-2-7 1 16,1 19-1 0,-4-41 0-16,2 2 0 15,-2-13 0 1,1-5-1-16,-2-5 0 15,1-8 1-15,1-8 0 16,1-5 1-16,3-5 0 16,4-2 0-16,1 0 0 15,28-23 5 1,-12 44-3-16,0 6 0 15,2 12-3-15,2 11-2 16,-5 4-3-16,-3 3 0 16,-5 2-2-16,-9 1 2 15,-5 1 2-15,-7-2 2 16,-7-4 3-1,1 2 1 1,-10-4 0-16,-6-3 1 16,-7 0-2-16,1-11 0 15,-1 3-1-15,4-4-3 16,-1-2-3-16,4-1-4 15,3 0-7-15,6 0-8 16,5-4-9-16,5-4-6 1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5.4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3 13 0,'12'6'31'15,"1"-6"8"-15,-11-1 9 16,2-1 7-16,5 2 9 15,4-5-22-15,5-1-5 16,2-9-6-16,4-1-8 16,21-16 3-1,-27 14-21 1,-8-3-1-16,-3 0-2 15,-9 5-1-15,-6 5 2 16,-6 6 3-16,-4 15 4 16,-4 9 4-16,-2 12 3 15,8 1 3-15,4 0-1 16,12 31 4-1,11-37-18-15,3-10-5 16,13-5-5-16,11-8-3 16,0-3-8-16,0-3-8 15,9-5-12-15,2-5-12 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5.2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2 0,'22'0'55'15,"-22"8"14"-15,0 1 7 16,1 11 2-16,2 15 2 16,3 7-46-16,5 4-17 15,-1 4-10-15,0-3-5 16,-2 0-2-1,-4-7-5-15,2-7-6 16,-2-8-8-16,-4-6-12 16,3-8-13-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4.8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4 46 19 0,'12'-28'45'16,"-30"9"9"-16,10 19 84 15,-3 3-64 1,-6 10-37 0,-5 9-7-16,0 11-12 15,3-1-8-15,3 5-4 16,3-3-2-16,7-6-4 15,3-1-3 1,6-10-3-16,0-6-4 16,4-1 0-16,9-12 0 15,3-6 2-15,0-9 2 16,0-5 3-16,-4-8 3 15,-3-1-1-15,2-32 4 16,-12 41 1 0,1 5 1-16,0 14 1 15,-3 17 0 1,2 16-1-16,4 67-2 15,2-40-10 1,0-2-2-16,7 1 0 16,-6-1 0-16,-6-8 2 15,-3-3 8-15,0-8 5 16,-8-6 3-16,-3-6 2 15,-4-9-1-15,-4 0-2 16,-7-6-3-16,1-6-4 16,0-1-7-16,3-9-7 15,1 0-9-15,5-9-12 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4.3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138 16 0,'3'-6'38'15,"4"-24"6"-15,-16 16 63 32,-1-2-48-32,3 1-30 15,-2 1-4-15,-2-4-3 16,4 6-3-16,-2 3-2 15,2 5-1 1,-2 9-3-16,-3 9-2 16,-2 10-4-16,2 5-3 15,0 7-2-15,6 2-1 16,-1 3-1-16,2 29-4 15,10-37-1 1,1-2-1-16,0-12-1 16,5-5 0-16,1-6 0 15,3-9 2 1,19-23-1-1,-20-2 4-15,0-7 1 16,3-44 1 0,-11 38-1-16,-1 6 1 15,-3 9 1-15,1 10 5 16,-1 8 2-16,-4 12 1 15,-2 11 2-15,1 7 0 16,3 4-3-16,0 0-4 16,2 1-2-16,5-4-2 15,2-5-3 1,11-1-2-16,27 0-21 31,-25-15 3-31,0-10-8 16,-1-5-5-16,0-6-4 15,-2-7 0-15,-3-1 5 16,-7-6 9-16,-2-27-3 15,-8 34 26 1,-1 7 8-16,2 9 23 16,0 19-8-1,0 10 2-15,0 37 15 16,0-25-26-1,0-5-1-15,0 0 0 16,0 6 17 0,0-21-9-1,0-7 0-15,0-6-1 16,0-1-2-16,0-12-5 15,0-13-4-15,0-7-3 16,0-10-1-16,3 3-1 16,3 4-1-16,7 9 0 15,5 10 1-15,23 15 1 16,-22 16-1-1,0 11 0 1,-4 3-1-16,-2 1-1 16,-3 7-1-16,-1-8 1 15,-1-1-2 1,-3-4-3-16,1-7-1 15,0-2-5-15,-3-3-6 16,-1-3-8-16,-1-2-5 16,2-8-5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2.5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33 14 0,'2'-5'29'16,"-2"-4"4"-16,0 9 4 16,6-1 4-16,1-4 4 15,8 3-22-15,4-7 4 16,1-1 3-16,1 4 0 15,-5 0-2 1,-3 1-2-16,-3 1-6 16,-4-3-7-16,6-5 2 15,-11 2-10 1,-1-2-2-16,-8 1 0 15,-1 0 1 1,-2 3 2-16,-5 8 4 16,3 11 4-16,0 11 3 15,1 5 2-15,5 4 1 16,7 38 7-1,7-46-19-15,8-3-5 16,11-7-5 0,9-13-7-16,9-6-8 15,-4-7-12-15,10-4-14 16,1-5-19-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2.3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42 14 0,'-13'-35'31'16,"11"26"5"-16,2 9 7 15,0 0 8-15,0 0 7 16,0 6-22-16,0 16-1 15,2 6-4 1,5 19-6-16,11 60 1 16,-15-54-21-1,0-4-3-15,3-1 0 16,-5-8 1-16,-1-15 1 15,2-5 2-15,-4 2 2 16,2-27-5 0,0-7-1-16,5-46-3 15,11-8 0 1,-1 38-1 15,4 12 1-31,20 27-2 16,-24 9 1-1,-3 4 0-15,-2-1-3 16,-1 4-6-16,-2-8-7 15,4 3-46 1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1.9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41 19 0,'1'8'43'16,"-12"0"12"-16,11-8 8 15,0 0 5-15,0 0 2 16,2 0-37-16,10-2-11 16,4-3-11-1,6-1-6-15,6-1-2 16,4 2-5-16,4-3-7 15,0 1-8 1,-3-3-10-16,-1 3-10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31:04.2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 21 17 0,'34'-21'52'16,"-41"26"21"-16,-2-5 8 16,-5 5 4-16,-5 4 5 15,-1 10-32-15,-2 9-29 16,4-1-8-16,6-7-3 15,3 2-9-15,9 2-9 16,6 0-8-16,3-3-10 16,13-2-8-16,2 2-4 15,4-2-1-15,1-2 3 16,-4-1 5-16,-9 1 6 15,-4-1 10 1,-3-2 12-16,-3-2 10 16,-11 1 5-16,-5-2 4 15,-3-3-1-15,-5-5-4 16,-1-2-6-16,1-2-7 15,-1-2-8 1,5-4-11-16,2 0-11 16,4-3-16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1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8 19 0,'17'-8'44'16,"-24"8"11"-16,7 0 11 15,0 9 8 1,0 16 2-16,0 16-38 16,1 8-9-16,-1 4-13 15,0-1-11-15,0-3-4 16,2-4-4-16,4-9-6 15,2 26-23 1,-3-40 4 0,-4-7-7-16,-1-8-5 1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0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6 59 0,'-10'48'47'16,"10"-47"4"-16,0 13 4 15,0 2 3-15,3 9-34 16,-2 2-6-16,2-4 0 15,2-4-1-15,-1-3-1 16,-3-7 0-16,1-2-2 16,-2-9-1-16,3-7-1 15,-3-9-1-15,6-8-3 16,3-11-1-16,4-3-1 15,9 2-1-15,0 8-1 16,6 10 1-16,-1 17 3 16,1 12 1-1,-3 11 1-15,-9 9 0 16,-4 4-4-16,-1-4-6 15,0 3-9 1,0-2-14-16,6-4-14 16,-4-5-15-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10.4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68 14 0,'7'-35'34'0,"0"-1"57"31,-7 36-35-15,0 0 7-16,0 0-23 15,-3 18-8-15,0 7-5 16,3 8-7-16,-1 9-7 15,-2 2-8-15,2-2-2 16,-2-4-3-16,6-5-3 16,0-1 0-16,-1-10 0 15,9-4-1-15,2-5 0 16,0-11 2-16,1-9 0 15,2-10 2-15,2-8-1 16,-5-7 0-16,-3-4 1 16,-3-3 1-1,-4 0-1-15,-12-24 2 16,3 43 0-1,-4 7-1-15,-3 7-3 16,2 1-5-16,-1 3-11 16,2 2-12-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9.7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0 0 96 0,'-44'17'172'16,"25"-10"-76"-16,2 5 3 15,-2 2-55 1,-16 41-14-1,39-39-41 1,11 0-7-16,2 1-4 16,9 3-3-16,2-2 4 15,-4 8 5-15,-10 3 10 16,-8-3 12-16,-5 3 9 15,-8-7 8 1,-9 9 26 0,1-20-31-16,-2-5-10 15,-4-4-13-15,5-5-14 16,2-2-16-16,1-11-19 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9.1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3 17 0,'10'-5'40'15,"-10"5"9"-15,0 0 10 16,0 0 8-16,0 10 3 15,1 11-33-15,-1 9-7 16,6 3-6-16,0 1-10 16,-3-7-6-16,-2-2-1 15,5 14-2 1,-3-20-11-1,-5-8-6-15,5-3-7 16,-3-2-11-16,-1-11-12 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8.6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33 0,'9'11'74'0,"-6"-3"10"15,-2-8 4-15,11 0 4 16,8 0-1-16,8 0-65 15,41-3-28 1,-30-3-23 0,1 0-17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8.6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,'40'7'42'0,"-24"15"16"16,-13-13 11-16,0 13 9 15,0 12 4-15,-2 9-33 16,7 4-16-16,-3 3-13 15,3 0-11 1,2-8-6-16,-1-1-2 16,-5-6-1-16,2-2-2 15,-2-4-3 1,0-3-4-16,-1-8-6 15,-3-4-8-15,0-9-11 16,-4-2-11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8.0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17 0,'9'-5'40'15,"-13"-7"9"-15,4 12 11 16,1 0 10-16,-1 6 4 16,0 11-30-16,0 8-6 15,0 6-5-15,0-2-11 16,2 7-6-16,2-4-3 15,2-2-4-15,3-5-6 16,-3-7-4 0,0 2-4-16,-2-6-3 15,1-7-5-15,-4-4-5 16,-7-3-7-16,5-7-6 15,1 0-8 1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7.3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3 0,'0'-2'29'16,"0"15"9"-16,2-7 4 15,-2 8 5-15,0 0 5 16,3 17-21-16,1 2-4 16,2-3-4-1,0-3 1-15,-2 4 0 16,-4-8-2-16,-1-7-2 15,1-10-1 1,0-4-5-16,0-12-3 16,0-8-4-16,6-15-4 15,1-8-1-15,6-4-1 16,8 6 0-16,14 9 3 15,-1 13 4-15,3 17 3 16,-4 11 2-16,-8 12 5 16,-9 8 0-16,-1 2-4 15,-3 0-4 1,-3-3-7-16,-3-4-10 15,4-5-11-15,2-7-8 16,2-5-5-16,-3-1-4 16,5 0-4-16,1-8-6 1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1-23T18:54:06.9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12 16 0,'21'-6'38'16,"-27"9"6"-16,10-4 8 16,-2-1 4-16,4 2 3 15,2 0-30 1,5 0-7-16,5-3-6 15,2 0-5-15,1 1-3 16,-7-1-1-16,0 0-1 16,-4 1 0-16,-2-2 1 15,-3-1 0-15,-4-6-1 16,-1-3-1-16,-6-3-1 15,1 1-1 1,-7 2 0-16,-4 8 0 16,-3 3 3-16,0 9 1 15,-4 10 2-15,5 9 0 16,-4 36 7-1,22-27-12 1,5 0-1-16,17 21-4 16,2-35-2-1,0-6-4-15,0-3-5 16,-2-6-5-16,-1-13-8 15,-2-6-9-15,-5-3-9 16,1-8-3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0</Words>
  <Characters>347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solidated School District 230</Company>
  <LinksUpToDate>false</LinksUpToDate>
  <CharactersWithSpaces>4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beth Broderick</dc:creator>
  <cp:keywords/>
  <dc:description/>
  <cp:lastModifiedBy>Elisabeth Broderick</cp:lastModifiedBy>
  <cp:revision>2</cp:revision>
  <dcterms:created xsi:type="dcterms:W3CDTF">2015-11-23T19:08:00Z</dcterms:created>
  <dcterms:modified xsi:type="dcterms:W3CDTF">2015-11-23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